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340" r:id="rId3"/>
    <p:sldId id="342" r:id="rId4"/>
    <p:sldId id="341" r:id="rId5"/>
    <p:sldId id="343" r:id="rId6"/>
    <p:sldId id="344" r:id="rId7"/>
    <p:sldId id="345" r:id="rId8"/>
    <p:sldId id="346" r:id="rId9"/>
    <p:sldId id="349" r:id="rId10"/>
    <p:sldId id="348" r:id="rId11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4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206 4.4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Quiz #9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733F8CD2-09ED-4618-8EBA-BAD16A8C3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373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1:23:51.92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75 3284 190,'4'0'30,"-4"0"-6,0 0 3,0 0-1,0 0-3,0 0 1,0 0-2,0 0 2,0 13 1,0-3-3,0 1 0,0 2 1,0 2-4,4 0-6,0-3 1,0 1-5,0-2 0,5 2-3,-1 5-1,0-6-2,4 1 0,1 3 0,-5-8-1,4 5-1,0-1-1,1-1 0,-5-1-1,0-1-3,0 4-3,0-5-6,1-2-4,-5-2-5,0-1-6,-4 0-3,8-3-8,-8 0-4,0-3 2</inkml:trace>
  <inkml:trace contextRef="#ctx0" brushRef="#br0" timeOffset="373.0213">1445 3221 192,'0'-3'30,"0"-1"-6,-4 4 4,4 0-2,0 0-6,-4 4-3,4-1-4,-4 0 0,4 5 1,0 2-2,-4-1 5,4 1-2,0 1 3,-8 1 0,8 4 2,-9 2-2,9 4-4,-8-1 0,0 1-2,0 2 0,0 6-3,-5 2-1,1-2 1,4 3-2,-8-2-2,7 5 0,-3-1-1,0-1-2,4 2 0,-5 1 1,9-1-2,-8-2 0,4-1-1,0-3-3,8 2-5,-5-5-1,-3 0-6,4-5-2,0-6-6,-4-1-5,4 0-6,4-3-6,-4-6-10</inkml:trace>
  <inkml:trace contextRef="#ctx0" brushRef="#br0" timeOffset="954.0545">1515 3706 266,'0'-2'24,"0"-1"2,0 3-1,4 3 2,-4-1 0,4 10 0,-4 4 0,0 0-6,4 2-2,-4 6-6,0 4-4,-4 2 1,4 1-5,0 2-2,0 2 1,0 2-2,0-4 1,0 3-3,0-2-3,0-4-2,0-1 1,0-5-1,0-2 2,0-5-2,0-1 2,0-8 0,0-2 1,0-6-1,0 0-2,0-3 0,-4-6 0,4-9 1,-4-2-1,4-9 0,0 2 2,0-3 0,0-5-1,0-2 4,0 4 0,0-1-2,0-2 2,0 6 4,0-4 5,4 6 4,4 7 4,0-4-1,0 7-4,-3 2 0,-1-1-2,4 1-2,-4 9 0,4-2 0,4 1-3,-3 2 0,-1 2-2,0 4 1,0-3-3,4 3 0,-3 0-1,-5 0 1,4 3 0,-4 7 0,0-2-1,-4 5 0,0-4 0,0 7 0,0 2-1,0-3-1,-4 3 0,-8 1-1,8-5 1,-13 2-1,5-3 2,4-4-1,-5 3-2,1-3 0,0-3-4,4 1-1,-5-1-5,1-3-6,0-1-6,0-2-4,3 0-6,-3-5-10</inkml:trace>
  <inkml:trace contextRef="#ctx0" brushRef="#br0" timeOffset="1734.0991">1994 3413 222,'-4'0'25,"0"0"2,4 0 1,0 0 2,0 3 0,0 1 2,0-4 1,0 6-2,4-1-5,8-5-2,-4 0-4,4 0-4,1 0-4,3 0-3,-4-3-2,5 1-3,-5 2 0,4-3-2,-3 0-7,-1-1-5,0 1-8,-4 0-11,1 0-10,-1 0-9,12 3-11</inkml:trace>
  <inkml:trace contextRef="#ctx0" brushRef="#br0" timeOffset="1976.113">2031 3602 317,'0'4'30,"4"-4"4,0 0-1,4 0-3,4 0-5,5-4-5,-5-2-5,8-2-5,-3 2-1,3-1-4,1-2 0,-1 2-2,-3 1-8,3 1-11,-8-1-12,5 0-14,-5-1-9</inkml:trace>
  <inkml:trace contextRef="#ctx0" brushRef="#br0" timeOffset="11876.6793">2866 3159 121,'0'0'9,"0"-3"-2,-4 3 0,4 0 8,-4 0-7,4 0 0,0 0-4,0 0 4,0 0-3,0 0 4,0 0 2,0 0-1,0 0 1,0 0 0,0 0 2,0 0-4,0 0-4,0 0 4,0 0-3,0 0-1,0 0-1,0 0 1,0 0-4,0-4 3,0-3 3,0-3-2,0 4 0,0-1 2,0 4 0,0 3-1,0-3-1,0 0-1,4 3 3,-4-5-1,0-1 2,0 6-5,0 0 3,0-4 0,0 4-2,0 0 0,0 0-1,0 0 2,0 0-3,0 0-2,0 0 0,0 0 1,0 0-1,0 0 0,0 0 1,0 4 1,-4 7 3,4 1-2,0 1 4,-9 1 4,5 9 0,0 1 0,-4 1 1,0-1-2,-9 3 3,13 2-3,-4 1-1,4 0-3,-8 0-1,0 4 0,-1-3-2,1-4 0,0 4 0,4-3-1,-1 2 0,1-3-2,0-1 1,0-2-1,0-8 2,-1 7-1,1-8-1,0 1 0,4 0 0,0-7 0,-4-1 2,4 5-2,-1-7 0,1 0-1,4-2 0,0-1 1,-4-3 0,4 0 0,0-3 2,0 3-2,0 0 0,0 0 0,0 0 0,4-4 0,-4-5 1,0-12 0,0 5-2,9-3 1,-5 2 0,4-5 1,4-2-2,-4-3 1,5-2 0,-5-1 1,4 3-2,0-3 2,5-2-2,-5-2 1,0-2 1,5-1-2,-5 1 1,0 2 0,0-5 0,1 5 0,-1-2 0,0 4 0,-3 5 1,-1-3 1,0 7 0,-4 6 1,4 1-1,-4 2 0,0-2 0,5 0 0,-1 3-2,-8 5-1,4-5 3,4 7-1,-4 3-3,0-3 2,0 4 0,-4-1-1,4 3 3,0 3 0,5-1 0,-5 4 2,0 10 0,0-2 1,0 8 1,4 4-1,-4 1 2,0 3-3,-4 0 1,5 4 0,3 4 1,-4-2-3,0 1 1,0 0-1,0-1-1,0 1 0,0-1-1,0-2-1,0-1 1,5-3 0,-5 2-1,0-2 1,-4-6-2,4 1 2,-4-4-2,0-2-1,4-1-3,-4 1-1,4-5-3,-4 2-1,0-3 0,0-1-2,4-7-2,0 2-2,-4 2-5,0-9-2,0 0-8,0 0-6,-4-3-7,4 3-6</inkml:trace>
  <inkml:trace contextRef="#ctx0" brushRef="#br0" timeOffset="12149.6949">2784 3420 213,'0'0'30,"0"0"1,0 0 0,8 0 3,-8 0-1,4 0-2,4 0-1,1 0-2,3 0-5,-4-4-2,4 1-5,1 0-5,-5 0-3,4 3 0,0-3-4,5-4-1,-5 1-1,0 4-3,5-1-5,-5 0-10,-4 0-9,4 0-11,-3-4-8,-1 4-4</inkml:trace>
  <inkml:trace contextRef="#ctx0" brushRef="#br0" timeOffset="13451.7693">3304 3774 266,'0'0'36,"4"0"-2,-4-3-6,4 3 0,0-6-4,4-9-4,5-1-2,-1 0-2,4-1 0,5-5 1,-1 1-1,1 5-5,-5-8-1,5 2-2,3 1-2,1-2-1,-1-3-2,1 5 0,-1-1-1,-3 1 0,-1 6-1,-7-1-1,3 5 1,-4-2 0,-4 6-1,1 1-1,-5 3 2,0 3-2,-4 0 2,0 0-1,0 0 0,0 3 0,0 13 0,0 0 0,0-5 0,-4 5 0,4 0 0,-9-2 0,5 2 0,-8 2-1,4-3-3,0 5-1,-5-6 1,5 5-1,0-5 3,4-1-2,-8 0 1,4-2-1,-5-5 2,5 0 0,0 1 1,0-4 1,-1 0-1,1 0 0,0-3 0,0 0 2,4 0-2,-4-3 1,-1-3 0,1 3 0,0-1 0,0-5 0,0 9 3,4-5 2,0-1 3,4 3-1,-5-1 1,5 1-2,0 3-2,0 0-1,0 0 0,0 0 0,5-3-1,-5 3 1,4 0-1,8-3 1,0 3 1,0 0-2,5 0 0,3-3-1,-3-4 2,-1 4 1,5-3-2,-1-5 2,0 1-2,5 4 2,4-4-3,-9 2 1,-3 2-1,-1 3 1,-4-4-1,0 7-1,-3-6 0,7 3 0,-4 0 1,-8-4-1,9 3 0,-9-3 0,4 1-3,0 3-2,-4 0 1,0-1-1,-4 1-1,0 0-1,4 3-1,1 0 2,-5 0 0,0 0 1,-5 3 0,5 0 0,-4 4 2,-8 9 0,0-2 1,4 5 1,-1-2 1,1 3-1,4-6 0,4-1 0,0 2 1,0-5 0,0-2 0,0-2-1,0-3 1,4 1 0,4-1 0,1-3 0,3 0 0,0 0 1,0-7 4,1 1 2,-1 0 2,-4-2-1,4-2 0,1 4 0,-1-4-2,0 1 0,1 4-1,-1-1 0,0-4-3,0 4 1,-3-1 0,-1 1 0,0 1-2,0 2-1,-4 3 1,0 0-1,-4 0 0,4 0-1,1 0 2,3 0-1,-4 3-1,0 1-2,0 0-1,-4-1 0,4 4-1,0-4 3,-4 3 0,0-2 0,0-4 1,4 3-1,0-3 1,1 0 0,-1 0 0,-4-3 1,8-1-2,0-5 1,-4 2 1,4 0 0,0-3-1,1-3 0,-1 1 1,0 4 0,0-2 0,4 4-1,-3 3 3,-5-1 1,0 1 1,4 3 1,0 0 1,0 0 1,-3 3-2,-1 4 0,4 2-2,-4 2-1,8 2 2,-4-3-3,1-1 0,-5-1 0,4-2 0,0 1-4,0-4-2,-4-3-2,0 0-1,5 3-4,-1-3-3,-4-3-13,0-7-11,-4-4-11,0-5-6</inkml:trace>
  <inkml:trace contextRef="#ctx0" brushRef="#br0" timeOffset="13611.7785">3938 3205 427,'0'0'32,"0"0"-8,0 0-7,0-3-7,0 3-13,0-7-14,0-1-12,0-4-9,0 2-5,25-14-11</inkml:trace>
  <inkml:trace contextRef="#ctx0" brushRef="#br0" timeOffset="14280.8168">4487 2966 372,'0'0'29,"4"0"-10,-4 0 1,4 0 2,4 0 2,5-6 0,-5 3-3,0 0-3,4 0-6,1 1 1,-5-1-4,4 0 0,4 3 0,-3 0-2,-1 0-2,-4 0-2,4 0 0,1 3 1,3-3-3,-4 0-1,-3 3 0,-1 2 1,-4 4 0,0 4-2,0-7 2,-4 9-2,0 1 0,0-1 1,-8-3 0,4 7 0,-8-5 0,-1 5-1,9-3-1,-4-2 0,0-1 2,4 0-1,-5-2-1,1-2 0,0 1 2,4-1 0,0-2-1,4-2 1,-4 1 0,4-3 0,-4-3-1,4 3-1,0-3 0,-4 0 1,4 0 1,0 0 0,4 3 1,0 1-2,4-1 1,0-3 1,4 0-1,-3 3 3,-1-3-1,0 3 0,0 0 1,5-1-1,-5 1 1,0 7 0,-4-4 0,4 4 2,-4 1-1,0 1 0,5 4 0,-9-3 0,4 1 0,-4 2-2,0-1 2,0 0-1,0-2 0,0 1 2,0-1-1,0 0 0,-9-5 0,1 5-2,-4-4 3,4 1-2,0-1 0,-9-1-1,9-1 0,-4-1-1,-1 0 0,-7 1 0,8-3 0,-5 3-2,1-7 1,0 6 1,3-6-1,-3 3 0,8-3 0,-9 3-2,13-3-2,-4 0-5,0 0-1,8 0-1,0 0-5,-4 0-2,0 0-5,4 0-7,-4-3-11,4 3-8,0-9-6,8-18-6</inkml:trace>
  <inkml:trace contextRef="#ctx0" brushRef="#br0" timeOffset="14664.8387">5007 3242 369,'0'0'28,"4"0"-1,-4 0 4,4 3 0,4 6-4,1-2-3,3 2-3,-8-4-3,0 8 0,0-4-4,8 1 0,-3 1-2,-5 2 1,4 2-3,0-3 0,0 0-3,4 1-1,-3-5-3,3 1 1,4 1 0,-7 3-3,3-2 0,0-2 0,0 4 0,1-3-1,-5-1 0,0-1 0,4 2 0,-4-1 0,1-1-1,-1-1-5,-4-1-2,0-3-2,4 0-1,-4 4-2,0-4-2,1 0-2,-5 3-1,8-6-4,-8 4-5,4-4-7,-4 0-6,4-4-5,-4 4-1</inkml:trace>
  <inkml:trace contextRef="#ctx0" brushRef="#br0" timeOffset="14902.8523">5314 3230 300,'-4'0'42,"4"2"3,-8 4 0,0 10-7,-1 0-5,-3 2-8,0 1-6,-1-2-6,1 5-2,0-1-2,0-2-4,-1 2 0,1-2-1,0 2-2,0-2-3,3-2-6,-3 2-5,-4-1-5,7-2-9,-3 4-8,4 3-10,-4-3-5</inkml:trace>
  <inkml:trace contextRef="#ctx0" brushRef="#br0" timeOffset="49415.8264">5785 3009 175,'0'0'21,"0"0"0,0 0-2,0 0 2,0 0-2,0 0 2,0 0-2,0 0-1,0 0-2,0 0 0,0 0-1,0 0-2,0 4-1,0-4-1,0 0-5,0 0 1,0 0 0,0 0-2,0 0-3,0 0 1,0 0 3,0 3 3,0 6-1,4 2 2,-4 12 0,0 1-5,0-2 0,4 2-1,0-1-1,0 6-2,-4-8 1,0 4 0,4-4-1,0 1 0,0-4-1,-4 1 0,0-5 0,9 2-5,-9-3-6,4-2-5,-4-2-2,0 1-4,4-4-3,-4-3-2,0-1-5,0 1 1,0-3-1,0 0-2</inkml:trace>
  <inkml:trace contextRef="#ctx0" brushRef="#br0" timeOffset="49697.8425">5674 3235 201,'0'-3'27,"0"3"5,0-2-3,8 2 2,-3 0-5,3-3-6,4 3-4,0 0-4,1 0-2,-5 0-4,4-3-1,0 0-3,5 0 1,-1-1-1,-4 1-1,1 0 0,-1 3-1,4-3-4,1-7-9,-5 6-8,0-3-9,1 1-3,23-7-9</inkml:trace>
  <inkml:trace contextRef="#ctx0" brushRef="#br0" timeOffset="50680.8987">6305 2957 201,'0'0'16,"0"3"-5,4-3 8,-4 3 7,0 4 1,4 9-2,-4-5-1,4 11-1,0-5-1,-4 9 0,0-2-1,0 1-2,4 2-2,-4 0-3,0 2-3,4-2-3,-4 0-2,4 0-1,-4-2-1,4-1-2,-4-2-1,0-4 1,0-2-1,-4-5-1,4 2 0,0-4 0,0-2 0,0-1 0,-4-4 0,4 1 0,-4 0 0,0-3 0,-8 3 0,4-3 0,-1 0 0,1 0 0,0-3 0,4 3 1,-4-3 0,4-2 0,-4-8 0,3 0-2,1-1 0,0-8 1,0-2 0,4-3 0,0-8 0,0-1 0,4-7 0,0 0 0,-4-2 0,9 4 0,-1 6-1,4-6 1,-4 10 1,-4 4 1,4 3 1,1 2 0,3 3-2,-4 5 1,-4-2 1,4 2 1,1 4-1,3 1-2,-4 2 2,4 4 0,1 0-1,-1-2-1,4 2-1,-3-4 3,-1 7-2,4 0 1,-3 0-2,-5 0 1,4 7-1,-4-4 1,4 5 0,-7 2-2,3 2 2,0-2-2,-8 1-2,0 2 1,0-1-1,0 3 0,0-3-1,0 4 2,-4-1 0,-8 0 0,7-3 1,-7 3-1,4-2-1,0 2 2,-4 0 1,3-5-2,-3 6 2,0-5-1,-1-1 0,5-1 0,-8-4 0,12 4-1,-4-2 2,4-1 0,-1-3 0,1 4 0,4-4 0,0 0-1,0-3 0,0 0 0,0 0 1,0 0 0,13-3 1,-1 3 0,0-3-1,0 3 0,5-7 2,-5 7 0,5 0 1,-5 0 0,0 0 1,0 3-2,1-3 1,-1 7-2,-4 4 0,-4 5 3,4 0-1,-4 4-2,1-1 2,-1-1-1,-4 4 1,4-1 0,-4 1 1,0-1-1,0-2 0,-4-2-1,4-1 2,-4-1-1,-5 0-1,1-2 2,0-2-3,-4-1 0,4-1 1,-5 1 0,1-2-2,4-2 0,-4 1 0,-1-1 0,-3-3 0,-1 3 0,1-2-2,4-4-2,0 0-2,-5 0-4,9 0-4,0-4-5,0 1-9,3-3-8,-3-7-5,4 1-6</inkml:trace>
  <inkml:trace contextRef="#ctx0" brushRef="#br0" timeOffset="51867.9666">7046 2987 241,'0'0'13,"4"-5"-1,-4-7 1,0 12-1,0-7 3,0 4 2,-8-3 1,8 6-1,0-3-1,-9 3-3,1-2-2,0 2-1,0 0-1,8 0 0,-4-3-2,-4 3-4,4 0 0,-1 5 0,-3-2-2,4 0 0,-4 10 1,-4-4-2,4 6 0,-5 4 0,5 3 2,-4-5-1,4 7 4,3 2 3,-3 4 1,0 0-2,4 2-1,0-2-1,0-3-1,4 0-1,0 2-1,0-5 1,4-4-2,0-1 1,8-3 1,5-5 2,-1 2 0,0-7-1,5-6 3,3 0-3,5 0 3,-4-6-2,-1 0-1,5-9-1,0-1 1,-1-3-1,-3 2 0,3-2 0,-3-2-2,-5 2 1,1 2-1,-5 1-1,-3 1 1,-5-4 0,0 3-1,-4 5 0,-4-1 0,4 2 0,-4 4 0,0-1-1,0-1 0,-4 2 1,4 3 0,-8 0 0,4 3-2,-9 0 1,5 0 0,0 3-1,-4 3 2,4 1-1,-5 0 0,1 3 0,0 3-2,0 3 1,-1-5-1,1 1 0,-4 4 1,3-1-1,1-3-1,4 3 0,-4 1-1,-1 0-1,13-2-1,-8 2-1,4-4-1,4-4 3,-4-1-1,4-1 2,0-3 2,0 0 0,4-3 1,0 0 1,4 0 1,0 0-1,1-6 0,3 0 0,0-4 1,-4 2 1,1-1-2,3-1 1,-4 1-2,4 1 2,-3-2 1,7 1-1,-4-1 0,0-1 0,-3 5 0,3-1 0,-4-2 0,0-1 2,0 2 2,1-1 2,-1 2 4,0 1 1,4-4 0,-3 6 1,-5-3-3,8-2 0,-4-1-3,0 1-1,0 1 0,5-2-3,-5-3-1,4 1 3,-4-3-1,5 3-2,-5 2 1,4-1-1,-4-2-1,5 4 1,-5 6 0,0-5-1,0 4-1,0 1 2,1-3-1,-1-4-1,4 4 2,-8 6-1,4 0 0,-4 0-1,5 0 0,-1 0 2,-4 0-2,4 3 2,-4 0 0,4 4-2,-8 2 0,9 1 2,-9 4-2,0 2 2,0 2-2,0-6 2,0 6 0,-9 1-1,5 1-1,-4 0 2,0-5-1,0 0 0,0 1 0,3-7 0,-7-1 0,0-1 0,4 2 1,4-6-1,-5 0 1,-3-3 0,4 0 0,-4 0 1,3-3 1,1 0 2,0-3 1,0-1-1,0-1 0,0 5 1,-1-3 2,5 6-1,-4-3 0,4 3-1,0-4 0,0 4-3,4 0 0,0 0 0,0 7-1,0-1 1,0 5-2,0 2 1,4 0-1,0-2-1,8 2 1,1-1-1,-5-5-3,8 1-1,-4-2-4,5-3-3,-5-3-1,4 0-5,-3 0-6,7 0-3,-3-3-9,-5-3-7,4-2-4,1-5-5</inkml:trace>
  <inkml:trace contextRef="#ctx0" brushRef="#br0" timeOffset="52568.0067">7877 2823 392,'0'-3'31,"4"3"-6,-4 0-2,0 0 2,4 0-2,4 0-5,0 0-4,5-3-3,-1 3 0,0 0-2,5-6-1,-5 3 0,0-4 0,5 4-4,-5 0-1,0-2 2,-4 2-3,5 3-1,-1 3 0,-4-1 0,0 1 0,-4 3-2,0-3-1,1 7 1,-5-1 0,0 1 1,-5-2-1,1 1 1,0 4 1,0-5-1,0 2-1,-4 2 1,0 1 0,0-7 0,-1 2 0,9 2-3,-8-1 1,0 1 0,0-5 0,4 4 0,0-2 0,-1-1 1,1 0-1,4-1 2,0-2 0,0 1-1,0-1 0,0-3 2,0 3 0,0-3-3,4 6 3,1-6 0,3 0 0,4-3 0,-4 3 1,5 0 0,-1 0-1,-8 0 1,8 0-1,-4 0 0,1 0-1,-1 0 3,4 3 1,-4 4 0,-4 5 1,4-2 0,1 1-2,-5 5 2,-4-2-3,4 2 0,-4 0 0,4 1 0,-4 3-1,0-3 0,0 2 0,0-5 2,0 5-3,-8-3 3,4-1 0,-5 1 0,1-2-1,0 2 0,0-7 0,0 4-1,0-2-1,-1-1 2,-3-1 0,4-1-2,0-1 0,0-1 0,-1-3 1,-3 0 0,4-3-1,-4 0-1,-1 0-1,1 0-3,0 0-4,-1-3-1,1 0-2,4-3-1,-4-2 0,3-2-2,-3 4 0,4-4-6,4 4-5,0 1-7,0-4-9,4-1-4,0 0-3</inkml:trace>
  <inkml:trace contextRef="#ctx0" brushRef="#br0" timeOffset="52933.0275">8401 2933 329,'0'0'26,"0"0"2,4 3 4,0 4 1,-4-4-2,4 8-3,4-5-5,-4 1-3,5 5-3,-5 3-1,4-3-2,4 1-3,-4 0 0,5-2-4,3 5 1,-4-2-3,1-1 1,3 3-4,-4-5 1,1 5-1,-1-3-2,4 1 1,-8 2 0,1 0-2,-1-2-1,0 2-2,0-5-3,-4 2 1,0-1-3,0-2-1,-4-5-1,5-2-3,-1 3 0,0-3-5,-4-3-3,0 0-6,0 0-7,4 0-5,0-6-4,0-15-8</inkml:trace>
  <inkml:trace contextRef="#ctx0" brushRef="#br0" timeOffset="53250.0457">8655 2949 314,'0'-3'27,"0"0"0,0 3-3,0 0 1,0 0 0,0 0-3,0 0-2,-8 0-3,3 3-1,1 0-4,-4-1 3,0 7-3,0 4-2,-5 1 0,1 2-1,4 0-2,-4 1-1,-5 9-2,5-2 0,0-2-2,0-1 0,-1 2-2,1 0-2,0-3-4,-1 3-1,1-6-5,-4 2-5,3-1-6,1-2-5,0 0-4,-5-5-4,5 1-8,-29 22-12</inkml:trace>
  <inkml:trace contextRef="#ctx0" brushRef="#br0" timeOffset="69400.9695">1085 5025 300,'0'-3'40,"0"3"-4,4 0-2,-4 0-5,0-3 0,0 0-4,4-1-5,0-5-3,4 3-1,1 1-2,-1 5-2,0 0-1,0 0-4,-4 0 1,4 0-2,1 0-1,-1 0-1,4 3-2,-4 5 1,0 5-2,1 3 0,-1-2 0,-4 5-4,4-2-5,0 3 0,-4 3-5,0 0-4,1-9-5,-1 5-5,-4-5-5,4 2-7,-4-3-5,4-8 0</inkml:trace>
  <inkml:trace contextRef="#ctx0" brushRef="#br0" timeOffset="69735.9886">1462 4844 290,'-5'0'32,"5"6"-4,-4-2-1,4 8 1,-4-1-4,0 2 0,0 0-3,0-2 0,0 5-3,4 0-1,-4-2-1,-4 5-2,-1-1-3,5 4 0,-4-1-3,-4 4 0,4 5-1,-1 0-2,-7 1-2,4 0-1,-5 3 2,1 5-3,0 8 1,-1-6-1,-3 2 0,8-3-3,-1-5-1,1-2-5,4-3-1,-4-3-2,3-1-4,1 1-6,0-5-5,4-8-5,-4 2-9,4-3-4,4 20-13</inkml:trace>
  <inkml:trace contextRef="#ctx0" brushRef="#br0" timeOffset="70254.0183">1658 5310 355,'0'0'25,"4"1"-1,0 6-7,0 2-3,-4 17-2,0 1-4,4 0-1,-4 3 0,0 2 1,5-2-1,-5 0 0,0-3-1,0 5-1,0-2 0,0-6-2,0 1-1,0-4 0,0 0-2,0-5 1,-5-4 1,5-2-1,0-5 0,0-2-1,0-3-1,0 0 2,0-3-2,0-2 0,0-8 1,0-12 0,0-2 0,0-3 0,0-1 0,0-5 0,0-4 1,0 0 0,0-3-1,0 0-1,0 7 2,5-1-2,-1 6 2,0 4-2,0 3 2,4 5 6,4 3 1,-4 5 1,1 1-1,-5 0-2,0 10-2,4-3 0,0 3-1,-4 0-2,5 0 0,-5 3 0,4 4-1,0 2 2,-4 4-1,-4 1 0,8 2-2,-8-3 2,0 1-2,0 5 1,-4-4 0,0 4 1,0-3-3,-4-5-1,0 5-3,4-2-2,-5-8-3,-3 4-5,4-1-4,-4 1-6,-1-8-2,-3 1-5,8 0-3,-5-3-3,-19 9-6</inkml:trace>
  <inkml:trace contextRef="#ctx0" brushRef="#br0" timeOffset="70514.0331">2067 4634 277,'-4'2'20,"4"-2"0,0 0 0,-8 16-3,4 0-3,-8-2-6,8-1-2,-4 4-1,3-1-1,-3 3-1,0-2-1,0 3-1,-4 0-2,7 2-9,-7-4-13,4-2-5,-21 24-14</inkml:trace>
  <inkml:trace contextRef="#ctx0" brushRef="#br0" timeOffset="70943.0577">2403 4804 233,'0'0'31,"0"0"0,0 0 0,8 0-1,-8 0-4,9 0-2,-1 0-7,0 0 0,0 0-4,0-3-3,0 3-3,5-3-1,-5-7-1,0 2-3,4 2 0,-3 0-1,3-1-4,-8 1-9,4 1-10,-4 2-10,4-3-6,-3-1-7</inkml:trace>
  <inkml:trace contextRef="#ctx0" brushRef="#br0" timeOffset="71171.0707">2403 4997 267,'0'0'35,"0"0"0,0 3 1,4 0-6,0 0-4,-4 0-3,9 0-2,-5-3-3,4 0-2,4 0-3,0 0-4,1 0-1,-1-3-4,0 0 1,9-3-2,-1-2-1,-8 0-1,1 3-5,-1-1-10,0-1-10,1 1-15,-1 0-10,8-2-10</inkml:trace>
  <inkml:trace contextRef="#ctx0" brushRef="#br0" timeOffset="72157.1271">3013 4555 293,'0'0'29,"0"0"-1,0-5-2,4 0-2,4-4-3,5-4 0,-1 0-4,4 2 3,-3-2-3,7-1-4,1-2-2,-1 10-3,1 3-3,-9-7 0,4 10-2,1 3-1,-9-3-1,8 3 0,-8 7 0,-4 6-3,-4-2-3,0 13-3,-4 5 1,-4-2-3,0 0 1,0-1 1,-4 1 1,-1-3 1,5 0 1,0-1 1,0-6 0,4-1 2,-5-4 0,5 1 1,-4-7-1,4 1 0,4-4 1,0-4 1,0 4 0,4-3 0,-4 0-2,12-3 5,1 0 2,-1 0 3,4-3 0,5 0 0,-5 0 1,9-2 1,-5-1-2,1 2 0,-5 1-3,0 3-1,-7 0-1,3 3-1,-4 2 2,0 8 2,-4 9-1,-4-1-1,4 1-1,-4 2 2,-4-3 0,4 4 0,-8-4 1,0-2-2,-4-2 0,-1-1 1,1 2 0,0-2-2,-5-4 0,1-1-2,-4 2 1,-1-3-1,1-1 0,-1-2 0,5-3-2,-1 0-3,1-4-2,-4 0-4,7 0-5,1-4-5,-4-4-7,7 2-5,1-10-10,0 2-6,0-35-8</inkml:trace>
  <inkml:trace contextRef="#ctx0" brushRef="#br0" timeOffset="72684.1572">3680 4346 344,'0'0'32,"5"0"-7,-5 0 0,4 0-1,0 0-1,4 0-4,-8 2-3,4 4-2,-4 17-1,0-3-2,0 9-1,-4 1-1,4 3 0,-8 10-3,-5 0-1,5 7 0,-4-3-4,4 3 2,-4-1-1,3-3 0,-3-3-1,8-7 0,-4-5 0,0-1 0,4-5-2,-1-7-4,1-2-1,0-7 2,0-2 0,4-3 0,0 0 1,0-4-2,0-7-1,0-4 2,0-14 2,0-2-1,4-10-1,0-3 0,5-6-2,3-3 2,0-2 1,-4-8 2,5 2-1,-1 1 0,0 1 1,4 7 1,-7 2 0,7 0 2,0 3 5,-3 6 3,3 4-1,-4 1 0,1 5 0,3 6-3,-8 6 1,5 2 0,-5 6 0,0 7-1,0 0 0,0 4 3,-4 8 0,5 14 0,-1 7-2,-8 4-1,4-1 0,0 7-2,0 3 0,4-1-2,-4 4 0,-4 4-1,8-1 0,1-4 1,-5 1-2,4-3-4,-8-6-4,4-4-4,-4-2-4,4-4-3,0-5-6,-4-7-8,0 1-8,4-3-8,-4-8-6</inkml:trace>
  <inkml:trace contextRef="#ctx0" brushRef="#br0" timeOffset="72907.17">3652 4539 417,'0'0'29,"4"0"-1,-4 0-2,4 0-7,12 0-5,-3 0-4,-1-3-2,4 3-1,1-7-3,-1-2-2,5-1-1,-5 5-4,4-4-5,1 2-10,-5 1-10,5 0-14,-1 1-9,33 2-6</inkml:trace>
  <inkml:trace contextRef="#ctx0" brushRef="#br0" timeOffset="75817.3365">5425 4208 448,'4'0'42,"-4"-3"-12,8 0-7,0 3-6,-4-3 0,8-2-4,-3-2-3,3 4-4,4 0-1,-8 0-2,5 3 1,-5-3-3,4 0 1,-4 3-1,1 0 0,-1 0 0,0 3-1,-4 0 2,4 0-2,-4 7 0,0 1 0,-4 1-2,0 3 0,-4 1-1,0 0 2,-4-1-3,4 0 3,-4 1-2,-5 1 1,5-1 2,-4-2-1,4-1-1,4-3 2,-4-1 0,3-1-2,1-2 2,0 4-1,4-7 1,-4 0 0,4 1 0,0-4 0,0 0 0,0 0 0,0 0 0,0 3 3,4 0 0,4-3-1,5 0 1,-5 3 0,4 0 0,-8 2 0,4-2 1,5-3-1,-5 7 1,0-4-1,0 3 0,-4 4 4,0 1 0,-4 5-1,0 1 1,0 2-1,0 2 0,0 7-1,-4-4-1,4 2 0,-8-2-1,0-4 1,-4 3-1,4-8 0,-5 3 0,5-2 0,-4-2-2,4-1 1,-5-4-1,5-2-1,-4-2-1,0 1-3,-1-3-4,1-3-2,0 0-2,4 0-2,-1-3-3,5 0-2,0-5-5,0-5-6,4-9-11,0 1-8,0-6-8</inkml:trace>
  <inkml:trace contextRef="#ctx0" brushRef="#br0" timeOffset="76054.35">5834 4443 342,'0'-3'44,"8"3"-3,4 0-2,1 3-8,3 1-3,-8 5-9,5 7-4,-1-5-3,-4 8-2,4-5-4,1 6-2,3-6 1,0-1-2,-3 2-1,3 0-1,-4 1 0,1 0 0,3-2-2,-4 2-5,-4-3-3,5 1-6,-5-5-7,4 1-6,-4-4-8,1-3-4,-1-1-6,-4-2-1</inkml:trace>
  <inkml:trace contextRef="#ctx0" brushRef="#br0" timeOffset="76268.3623">6104 4413 355,'-8'0'46,"4"0"-9,0 10-5,-4-1-6,-5 6-7,1 0 0,0 3-4,4 1-4,-5 5-2,1 1-3,-4 2-1,-1 4-2,5-1 0,-4 2-2,3-5-4,-3 0-4,4-2-8,3-4-9,-3-2-12,4-2-14,-17 29-11</inkml:trace>
  <inkml:trace contextRef="#ctx0" brushRef="#br0" timeOffset="76850.3955">6550 4513 352,'0'0'37,"0"-3"-7,4 3-6,-4 0-1,0 0 1,5 0-6,-1 0-4,8 0-5,-4-1-1,4-6-2,-3 4-2,3-3-2,0 2 1,-4 1-2,5 3-4,-5-6-5,4 6-7,-4 0-7,5 0-12,-5 0-2,0-3-7,0 3-2</inkml:trace>
  <inkml:trace contextRef="#ctx0" brushRef="#br0" timeOffset="77353.4243">6771 4284 372,'0'-3'39,"0"0"0,0-3-4,9-2-5,-1 1-5,4 1-6,-4-4-5,5 7-5,-1-3-1,0 3-2,0 1-2,-3 2-1,3 0 0,-4 0-1,0 0-1,-4 2 0,0 4 0,1 0 0,3 4 0,0 6-2,-8-7 2,0 3-3,4 3 0,-4-3 1,0 0 0,-4 1 1,0-2-2,0 5 1,0-3 0,0 1 0,-1-4 0,-3-4 0,8 0 0,-8 1 0,4-1 2,0-3-2,4-1-1,0 1 2,0 0 0,0-3 0,0 0 0,0 7 0,0-4 0,4 0 0,0 0 0,4-3 0,5-3 0,-5 3 0,4 0 0,-4 3 0,0 0 0,1-3 0,-5 3 0,0 4 0,-4-2 0,4 4 1,0 1 0,-4-1 2,0 5-1,0-1 1,0 3-2,-4-5 1,0 8 1,0 2-2,-4-5-1,3 0 0,-3-2 1,0-4-1,-4-1 1,-1 2-1,5 2 0,-4-3-3,4-7-3,0 3-3,-5-6-5,1 0-4,4 0-6,-4-3-7,3-3-11,5-1-6,-8-29-11</inkml:trace>
  <inkml:trace contextRef="#ctx0" brushRef="#br0" timeOffset="78073.4655">7341 4241 415,'4'0'39,"-4"0"-4,0 0-7,0 7-6,0 15-4,0-4-5,0 7-2,0-1-3,0-7-3,0 9-2,0-2 1,0 1-1,-4 2 0,4 0 0,-5 3-1,1 2-1,0-2 1,0-6-2,0-2 0,0-4 1,0-5 1,0-4-2,4-2 1,-4-3-1,0-4 2,-1-3-2,1-2 1,0-4-1,0-7 0,0-8 0,-4-9 1,8 1-3,-4-8 2,4-1 1,0-5 0,4 3 0,-4 0-3,8 0 2,4 0 1,1 3 1,3 4 2,0 5 1,1 0 0,3 7 1,-3 0-2,3 2-1,-3 7 0,3 3-2,-8-1 1,5 8-1,-5 2 0,0 3-1,-4 0 1,1 0-1,-5 8 0,0 2 0,0 5-1,-4 3 1,0 1 0,-4 5 1,0-2-2,0 2-2,-5 0 2,1 1-2,0-4-1,0 1 2,-4-4 1,-1-2-1,9-5 1,-8 1 0,4-2-2,0-1 4,3-5-1,1 2-1,0-4 0,4 1 1,0-3 0,-4 3-1,4 0 0,0-3 0,0 0 0,4 0 1,4 0-1,1 3 1,-1 0 0,0 1 0,0-4 0,4 3 0,1-3 1,-1 9 3,-4-4 0,4 2-1,-3-1-1,3 7 3,-4-1-1,-4 3-2,0 4 2,-4-2 0,0 2 0,-4-1-1,0 7 2,0-4 0,-8 4 0,4-1-1,-5 0-1,5-5 0,-4-3-2,0-8 0,-1 5 0,1 3-1,4-12 1,0-1-2,-1 1-2,-3-4-3,0 0-5,0 0 0,3-4-6,1-3-2,0-3-6,4-6-8,0-1-10,0-6-8,4-1-4,0-25-6</inkml:trace>
  <inkml:trace contextRef="#ctx0" brushRef="#br0" timeOffset="78982.5175">7717 4578 354,'4'-3'40,"13"-3"-1,-5-4-5,4-7-4,5-2-9,-5 1-5,5 2-3,-1-1-3,1 1-4,-1-3 1,-4 2-2,1-3 0,3 3-1,-3 1 1,-5 0 0,4 2-1,-3-2-2,-1 2 0,4-2 0,-3 1-2,-1 0 2,-4 2-2,4 3 0,-4 1 0,1 4 0,-1 2 0,0 3 0,-8 0 1,8 0-1,-8 0-2,0 3 3,0 5-1,0 8 1,0 0 0,-4 1-2,0-1 1,-4 2 0,0 1 0,-5 1-2,5-1 0,-4-1 1,8-5 1,-4-1-1,-5-2 0,5-2 0,0 1 0,0-2 1,0-1 0,-5-3 0,5 0 0,0-3-2,0 0 1,0 0 0,-1 0-2,1 0 3,4 0-1,-4 0 1,4 0-1,0 0 1,4 0 0,-4 0 0,4 0 0,0 0 0,4 0 1,-4 0 4,4 0-2,12 0 1,5-3 2,-1-6-1,1-4-2,-1 8 1,1-4-2,3-7 0,-3 0 0,3 8 0,-3-5-1,3 4-1,-12 2 1,5-4-1,-1-2 0,-4 1 0,-3 4 0,-1-2 0,0 1 0,-4-1 0,-4 1 0,0 4 0,0 2-1,0 0-1,0-1 1,0 1-1,-4 3 1,4 0 0,-8 0 0,0 7-1,-1 4 2,5 5-1,4-4-1,-4 1 1,0-2 1,4-1 0,0-4 0,0 2 0,12-2 0,-3-2 0,-5-1 0,8-3 0,0 0 0,1 0 0,-1-3 0,0-1 3,0 1-2,1-2 0,-5-1 1,0 3-2,0-4 2,0 4-2,-8 0 1,9 0-2,-5 0 2,4 3 0,-8 0-1,4 0 0,0 0 0,0 3 0,4 0 0,-4 0 0,1 7 0,-1-1 0,0-1 0,-4-1-1,0 2 0,4 1 2,0-4-3,0-3 1,0 2 0,-4-5 0,8 6 2,-4-2-2,-4-1 1,9-3 0,-1 0 0,0-3 0,0-1 0,0 1-1,1-3 0,-5 1 1,4-1 0,0 3 0,4-1 0,-3 1 0,-1 3 1,0-3-1,0 3 0,4 3 0,-3-3 0,3 0 0,-4 0 1,4 0 0,-4 0-3,5-3-4,-1 0-1,-4 0-5,0-4-6,5-1-8,-5-4-10,-4-1-6,0 5-7,4-24-10</inkml:trace>
  <inkml:trace contextRef="#ctx0" brushRef="#br0" timeOffset="79126.5257">8352 3970 381,'0'-7'35,"-4"7"-13,0 0-14,-1 0-17,5-3-14,-4 0-12,0-18-14</inkml:trace>
  <inkml:trace contextRef="#ctx0" brushRef="#br0" timeOffset="79704.5588">8831 3798 466,'4'0'33,"0"-6"-6,0 6-5,4-2-5,4 2-1,-3-3-3,3 0-5,4-1-2,1 1-1,-1 0-2,-4 0 0,5-3-1,-5 6 1,-4-4-2,-4 4-1,5 4 0,-5 2 0,0-3 0,-4 10 0,0 1-1,0 2 0,0-2-2,-4 9 2,4-4 0,-4-5-2,-1 5 1,1-5 0,-4 5 0,4-4 1,-4 1 1,4 0-1,-4-4-1,3-1 2,-3-1-1,0-1 1,4-4 0,0 2 0,4-4 0,-4 0-1,4-3 0,0 3 1,4-3 0,-4 0 0,4 0 0,4 3 0,4 0 0,1-3 1,-1 4-2,0-4 3,1 0 1,-5 0-1,4 0 2,0 0-1,1 3 1,-5 0 0,0 5 0,-8 5 0,4 3 1,0-2 1,-4 5-3,0-3-1,0 1 0,0 2 3,0-4-2,0 1-1,-8-2 0,0 2 2,0 0-2,-5-2 1,5-1-1,0-1 0,0-2 0,4-5 0,-4 1-1,-1-3 0,5 0 0,-4 1 0,0-4 0,0 0-1,-1-4-1,1 4-5,-8-3-3,4-3-3,3 3-2,-3 0-2,4-2-3,0-2-5,0 4-7,3-3-7,1-4-7,4 4-6,-4-31-9</inkml:trace>
  <inkml:trace contextRef="#ctx0" brushRef="#br0" timeOffset="79983.5748">9404 3930 394,'4'-3'32,"8"3"-2,-4 0 1,5 0 0,-9 0-6,4 3-4,0 0-2,4 10 0,1-5 0,-5 4-2,0 1-2,0 3-6,1-2 0,3-1-4,-4 1-1,8 2-1,-3 0-1,-1-2-1,0 2 1,1-3-1,-1-2-4,0-1-2,0 2-4,1-4-3,-5 2-2,4 0-5,-4-1-4,-4 1-8,5-2-9,-9-2-7,4-3-2,0 0-5</inkml:trace>
  <inkml:trace contextRef="#ctx0" brushRef="#br0" timeOffset="80202.5873">9666 3973 335,'0'-3'37,"0"3"-2,-8 0-2,-5 3-1,9 6-4,-8 4-6,0 5-4,0 1-3,-5 1-5,1 1 0,-1 1-3,1-1-3,0 1 0,-1-1-3,9 1-4,-8-1-6,3 1-9,1-8-8,8 5-8,-4-6-9,0 1-7</inkml:trace>
  <inkml:trace contextRef="#ctx0" brushRef="#br0" timeOffset="86556.9507">4442 4606 228,'0'-7'21,"0"7"0,0 0-4,0-3 0,4 0-5,-4 3-3,0-2 0,0 2-1,0 0 0,-4 0-2,4 0 2,-4-6 1,4 6-6,0-3 3,-8 3-1,8 0-2,-4-4 1,4 4-3,-4 0 1,-1 0 1,-3 4-2,4 5 1,-4-1-1,0 5 0,4 0-1,-5 1 4,1 2 3,4 1-2,0 6 3,0-6-1,0 5 0,4-1 0,0 1-3,0-4 0,4-2 0,-4-1-3,8-3 1,4-3 0,1 1-2,7-4 5,1-3 6,-1-3 3,9-3-1,-5 0 0,5-7-4,4-4-2,0-8 0,-1-4-2,1 2-1,-4-3-1,-1 0-1,-3 2 0,0-2 0,-5 3-1,-4-1 0,1 7 1,-5 2 0,-4 4-1,-4-1 2,-4 2 0,0 4 0,0-2-1,0 6 0,0 3-1,0-7 1,-4 7-2,4-3 0,-12 3 0,4 0 0,0 0 0,-1 0 0,1 0 0,0 6 0,0-2-1,-4 2 1,-1 7-1,5 3-1,-4-2 0,-1 2 0,5-2-1,0 2 1,0 0-2,0-2 1,0-1 1,3 1-1,-3-1 1,8 3-2,0-7 0,0 3 1,0-3 0,0 1 1,0-1-2,0-4 3,4-2-1,5 3 1,-1-2 0,0-4 0,4 0 0,-4-4 1,5-2 0,-1 3-2,0-11 2,-4 1 0,5-3 0,-1 2 0,-8-2 0,4 2 0,0-2-1,1 3 1,-1 5 0,-4 2-1,0-1 2,4-2-1,-4-1 0,0 4-1,0 4 2,5-1-2,-5-3 2,4-1-1,-4 1 0,4 6 0,0 0 0,1-3-1,-1-4 0,0 4 2,0-3 0,0 1-1,5 2-1,-5 0 0,0-4 2,4 1 0,1-4-1,-5 3 2,4-3-2,0-3 0,1 4 0,3 1 0,-4-5 1,1 4 0,-5-6-2,4 6 2,0 2 0,-4-2-1,9 6 0,-9-7-1,0 7 0,-4 1 2,0-1 0,1 0-2,-1 3 0,-4-3 1,0 6 0,4 0 0,-4-3 0,4 11 1,-4 2-2,0-7 1,-4 12 1,4-2-2,-4 0 2,4 1 0,-9 2-1,1-1-3,4 1 0,-4 1 2,-4-4 0,3-3 0,1 1 1,0 2 0,4-9-1,-8-4 0,-1 0 1,9-3 0,-4 0 3,0 0 4,0-3 0,0-4 1,-1 4-2,1-3-1,-8-4 1,12 7 1,-4 0-1,-1 0-1,1 1 1,4-4 1,0 6-2,4 0 1,-4 0-1,0 3 0,4-3-1,0 5-1,0-5 0,0 6 0,0 1 0,0 2 1,8 4-3,-8-10 3,12 2-3,1-2-1,-1-3 1,8 0 1,1 0-6,-1-3-2,1 1-5,-1-1-7,1 0-7,-1-10-10,-8 10-12,5 3-8,16-3-9</inkml:trace>
  <inkml:trace contextRef="#ctx0" brushRef="#br0" timeOffset="89851.1391">1073 6750 192,'0'-3'26,"0"3"2,0-6 2,0 6-2,0-7-3,0 4 0,0-7 0,0 4-4,0 0-1,0 1 0,0 5 1,0-3-3,0 3-3,4-3-3,-4 3 0,0 0-2,0 0 2,0 0-1,4 0-2,4 6 0,0 4-3,0-3-2,1 9 0,-1 2-2,4 1 1,0-5-2,1-1 0,-1 6 1,0-5 0,0 2-6,5-6-1,-5-4-4,0 2-3,1 2-2,-5-1-8,8-2-4,-8-4-6,-3 0-5,7 0-5,-8-1 1,0-2-5</inkml:trace>
  <inkml:trace contextRef="#ctx0" brushRef="#br0" timeOffset="90144.1559">1355 6599 240,'0'0'31,"0"0"3,0 3-2,0 4 1,0-4 0,0 13-2,0-5-2,0 5-6,0 4-3,0-1-4,0 2-4,0 1 0,0-1-2,0 4-3,0 9 3,0-4-5,0 7 0,-8-1 0,8 4-2,-8-3 1,0 9-3,3-3 1,-3-1-1,-4-2-1,0 0-3,4-3-4,-1-4-2,5-3-5,-4 2-4,4-8-7,0-2-6,0-8-7,4-4-5,0-1-2,-8 12-5</inkml:trace>
  <inkml:trace contextRef="#ctx0" brushRef="#br0" timeOffset="90691.1872">1560 6979 301,'4'-3'28,"-4"0"-7,4-1 1,-4 8-2,0 5 1,0-2-5,0 10 0,0 5-2,0 2 3,0-3-2,0 11-3,0-5-3,0 0 1,0 1-4,0-1-2,-4 4-1,4-3-2,-4-1 1,4-3 0,0-5-2,0-1 3,0 1-3,0-2 0,0-4 1,-4 0 0,4-9 0,0 0-1,0-1-2,0-3 2,0 0 1,0-3-2,0-5 2,0-12-2,0 3 2,0-8-2,0 1 1,0-5 0,0 2 1,0-3-2,4 0 2,0-4-2,4 2 1,-4-4 0,4 3 0,-4 2 0,1 1 0,3 5 3,0 4 1,0-1-1,-4 4 1,4-1 0,1-1-1,-1 7 0,0 3-1,0-1-1,0 5 0,-4 6 0,5-3 0,-1 3-1,-4 3 0,4 6 0,-4 2 0,0 5 0,-4-1 0,0 1 0,0-1 0,0 3 0,0 1 2,0-5-2,-8-4 0,4 3 0,0-1 0,-8-4 0,3 5 0,-3-3 0,4-4 0,-4-1 0,4 3-3,-5-7-3,1-1-2,4 0-4,-5 0-7,5-1-4,-4-4-8,4-2-5,4-4-6,-4-1-7</inkml:trace>
  <inkml:trace contextRef="#ctx0" brushRef="#br0" timeOffset="91049.2077">1965 6284 298,'0'0'29,"0"0"2,0 0 1,0 0-1,0 3-1,0-3-3,0 4-3,0-1-4,0 6-4,0-1-3,0-1-4,0-1-2,-4 0-1,4 7-2,-4-5 0,0 8-2,4-3 0,-4-1-5,-4-4-4,8 2-4,-9-1-5,9-2-5,0-2-4,-4 1-6,0-3-6,4-3-7,0 0 1</inkml:trace>
  <inkml:trace contextRef="#ctx0" brushRef="#br0" timeOffset="91295.2217">2178 6214 289,'0'-3'27,"0"3"-7,0 0-1,-4 3-4,4-3-4,0 7-2,-4 1-2,4 1 0,-4-2-4,0 2 0,4 4 0,-4-7-2,-1 2 1,5 5-1,-4-4-1,-4-1-2,4 2-8,0-1-11,0 1-7,-4-7-3,-9 21-11</inkml:trace>
  <inkml:trace contextRef="#ctx0" brushRef="#br0" timeOffset="91743.2474">2538 6373 251,'4'0'35,"-4"0"-1,0 0-4,4 0 1,-4 0-1,9 0 4,-1 0-6,0 0-4,4 0-6,1 0-5,3 0-4,-4-3-1,1 3-3,3-3-1,0 0 0,-3-4-2,-1 1-5,0 3-5,-4 0-9,1 1-7,-1-1-9,0 3-5,-4-3-5,-4 3-10</inkml:trace>
  <inkml:trace contextRef="#ctx0" brushRef="#br0" timeOffset="91976.2607">2587 6602 327,'0'0'33,"0"0"-6,9 0-1,-9 0-1,12 0-1,-4 0-5,4 0-3,1 0-5,-1-3-4,0 3 0,5-3-2,3-3-3,-8 4 1,5-4-8,-5 2-9,4-2-8,-3 3-11,-1 0-5,0-4-2,13-1-11</inkml:trace>
  <inkml:trace contextRef="#ctx0" brushRef="#br0" timeOffset="92799.3078">2170 6257 163,'0'0'12,"0"0"2,0-3-2,0 0 5,0 3-2,0 0-1,0-3 3,-4 3-2,4 0-4,-4 3 3,4-3-2,0 0-1,-4 0 4,-1 0-1,5 0 2,0 3-4,-4 0 2,4 0 2,0 4 0,0 1-1,-4 1-1,4 1-1,-4 3-4,4-6-3,-4 9-1,0-1-1,0 1-2,-4-1-3,4 1-6,-5-1-10,1-3-4,0 0-5,0 0-8,4 1-6</inkml:trace>
  <inkml:trace contextRef="#ctx0" brushRef="#br0" timeOffset="134240.6781">3136 6590 335,'4'0'26,"-4"0"0,0 0-3,0 0-4,8-2-3,0 2-6,5-3-1,-5 3-3,12-3-2,-7-1-1,3 1-1,0-3 0,1-1-1,-1 1-5,5 5-6,-5-6-10,0 1-12,1-1-7,24-8-11</inkml:trace>
  <inkml:trace contextRef="#ctx0" brushRef="#br0" timeOffset="134861.7136">3738 6314 232,'0'-4'37,"0"4"-2,0-3 3,0-1 1,0 4-5,0-3-3,0 0-5,0-7-4,0 1-5,0-2-4,4-2-4,-4 0-2,4 1 0,0-3-3,0-4 0,-4 2-1,0 1-1,0 2-2,0-2 1,0 0 0,-4 8 1,4-5-2,-12 4 0,4-1-1,-1 4-3,1 2 1,0 0-1,-4-3 1,-1 7-3,1 4-2,0-4 1,-4 6-1,3 5 1,1 5 3,0-3 0,4-2 1,-5 5-2,5 0 4,4-2-1,-4 5 2,4-5-2,4 2 1,0 2 0,0-2 2,0-4-1,4 1 0,0-5-1,8-2 0,5 1 1,-5-4 2,0-3 2,0-3 4,1-4 1,-1 1 2,0-2-5,0-5 1,-3 4-2,3-4 2,0 2 0,-4 1 1,1 1 1,-1-1-2,-4 2 1,4 2 0,-4 0-2,-4-1-2,0 7-1,0 0 2,0 0 1,0 0 2,4 10-3,0 10 1,-4 6 0,0 4 1,-4 0-2,4 4-2,-4 2-1,0 2 2,4-1-1,-8 0-3,8-4-1,-4-3-6,0 0-2,0-1-6,-5-5-2,9 3-6,-8-5-10,4-4-5,4 4-10,-8-8 0,-13 26-12</inkml:trace>
  <inkml:trace contextRef="#ctx0" brushRef="#br0" timeOffset="135382.7434">4159 5920 413,'0'0'26,"0"0"-2,0 0-3,-4 0 0,4 0-4,-4 0-3,4 3 0,-8 10-2,0-2 2,0 5-2,4 3 1,0 2-2,-5 6 0,-3 8-3,8 5-1,-8 3 0,4 4-3,-5 6 0,1 2-1,0-4-1,-1-1-1,1-1 0,0-6 0,4-4-1,-1-5-1,-3-4-1,4-5-3,4-7 0,0-2 0,0-3-1,4-12 2,0 6 0,0-7 2,0-7-1,8-4 0,-4-19 1,12-8-4,-3 0 1,3-10 0,0 0-1,5-7 0,-5-9 1,1 2 0,3-2 2,1-1 1,-5 11 1,0 5 0,-3 12 3,-1 7 3,0 8-1,-8 4 1,13 6 3,-13-1 1,4 8-3,0-1 2,0 6 1,-4 0 1,5 3 0,-5 8 0,4 8-1,0 5 1,-8 8-2,8 6-2,-4 2-1,-4 9-1,4 0-1,-4 4 0,9-1-1,-9-1-3,0-5-3,0-3-3,0 0-7,0 0-2,0-7-8,0-2-5,0-4-7,0-1-10,0-9-7,0-1-5</inkml:trace>
  <inkml:trace contextRef="#ctx0" brushRef="#br0" timeOffset="135583.7549">4053 6303 469,'0'0'39,"0"0"-10,0-3-8,4 3-4,-4 0-4,4-3-2,9 0-3,3-4-3,0-2 1,5 1-6,-1-2-4,1 4-2,-1-3-5,1-1-3,-1 2-4,1 5-13,-1-3-14,-4 2-14</inkml:trace>
  <inkml:trace contextRef="#ctx0" brushRef="#br0" timeOffset="136398.8015">4581 6516 463,'4'0'36,"0"-6"-9,5 1-8,-1-7-5,0-1-5,-4 2-1,8-2-1,-4-3-3,5-1-1,-1 1 1,0 1-2,1-4 0,-1 7-1,0-4 1,0 1-2,-3 3 0,-1 1 0,4 1 0,-4 7 0,-4 0 0,1-1 0,-1 4 0,-4 4 0,4 5 0,-4 1 0,0 7 0,0 1-1,-4 4-2,4-3 0,-4 2-2,-1-5 1,-3-2 1,4 2-3,0-7 3,0-1 0,0 2 2,-4-4 0,4-3-1,-5-3 2,1 4 0,4-4 1,-4 0 0,0 0 1,0-4 0,-1 4 1,1-3-2,4 3 2,0-3-1,-4 0 0,4 3 2,4-3-3,0-1 1,0 4-2,-4 0 2,4 0-2,4 0 0,-4 0 2,4 0-1,12 0 1,-4 0 3,1-3-1,3 2-1,0-2 0,1-1-2,-1-2 0,1 0 0,3-4 0,-4 1 1,1 1-2,-1 1 0,-4 1-2,-3-4 4,3 4-2,-4 4-2,-4-4 4,4 0-2,-3 6 0,-1 0 0,-4-4-2,4 1 4,-4 3-4,0 0 1,0 0-1,0 0 2,0 0 0,0 0 0,0 3 0,0 1 0,0-1 0,4 6 0,-4-1 0,4 5 0,-4-3 0,4 1 0,-4-5 0,8 0 0,-4 1 0,4-4 0,-3 0 0,-1-3 1,4 0 1,0 0 1,-4-3 1,4-3-2,-4-7 0,5 2-1,-1-2-1,0 4 0,4-6 0,-8 2 0,5 4 0,-5-1 0,4 4 0,0 3 1,-8 0-1,8 1 0,-4 2 0,0 0 0,0 0 0,1 2 1,-1 1-2,0 6 1,0 1 0,0-1 1,-4-2-2,4 2 1,4-4 0,0-2-2,-8 1 2,4-1 1,5 3 0,-5-3-1,4-3 1,-4 0-2,4 3 1,-4 1 0,0-1 0,5 0 0,-5-3 0,8 2-3,-4-2-3,0 0-3,1 0-4,3 0-8,-4-2-8,-4-1-12,4-4-8,0-5-6</inkml:trace>
  <inkml:trace contextRef="#ctx0" brushRef="#br0" timeOffset="136550.8102">4909 6141 448,'0'0'41,"-4"0"-13,0 0-10,-1 0-10,5 0-13,0 0-16,0 0-19,0-3-10,17-21-11</inkml:trace>
  <inkml:trace contextRef="#ctx0" brushRef="#br0" timeOffset="137082.8406">5531 5906 439,'0'-3'39,"4"-4"-9,0 7-6,8-3-5,-7 0-4,7-3-4,-4 2-1,4 4-1,-4 0-2,1-3 0,3 3 2,-4 0-3,4-3-1,-3 3-1,-1 3 0,-4-3-2,4 3 1,-4 7-1,0 3-1,0-2 0,0 2-1,-4-1-3,-4 3 2,4 4-3,-8 0 3,-4-5-1,0 5 1,3-5 0,5 2 1,-4-5 0,4 2 0,0-6 0,4-1 0,-4 3 0,4-9 0,0 4 0,-4 2 0,4-1 0,0-2 0,4 0 0,-4-3 0,4 3 0,4-6 0,4 3 0,-3 0 0,-5 0 0,8 3 1,4-3 1,-7 3-1,3 4 0,4 2 2,-8 3-2,1-3 3,-1 7 1,4-2 2,-4-1 2,-8 3-1,0-2-1,4 8 2,-4 2-3,-4-5-1,-4 2 1,0-2-1,-4-1 0,-1 1-1,1-5-1,4 2 0,-9-3-1,5-2-1,-4-2 0,4-2-2,-5-1-3,-3-3-3,7 0-5,-7 1-6,4-4 1,3 0-4,1 0-4,4 0-7,0-7-9,4-2-8,-1-7-5,1-38-10</inkml:trace>
  <inkml:trace contextRef="#ctx0" brushRef="#br0" timeOffset="137333.855">6039 6059 476,'4'3'43,"-4"-3"-6,8 4-5,4 9-5,-4 9-6,5-4-3,-5 1-4,0 2 0,4 1-1,1-5-2,-1 6 0,0-3-4,-4 3-1,9-6-2,-5 2-1,0-5-1,1 2-2,-1-3-3,0 1-7,-4-1-3,9-3-6,-9-1-3,4-1 1,-8-1-4,0-7-7,0 3-9,1-3-6,-1 0-11</inkml:trace>
  <inkml:trace contextRef="#ctx0" brushRef="#br0" timeOffset="137551.8675">6268 6019 358,'0'0'55,"0"0"-11,0 0-5,-8 9-6,-5 12-5,1 0-7,0 7-3,-5-1-6,5 0-2,0 5-4,-4-2-1,3 1 0,-3-3-5,4-1-5,-1-3-5,5-3-4,-4 1-8,4-6-8,4-5-12,-1 2-15</inkml:trace>
  <inkml:trace contextRef="#ctx0" brushRef="#br0" timeOffset="138120.9">6587 6009 350,'0'0'42,"0"0"-1,0 0-4,4 0-2,9-3-7,-1 3-6,4-6-7,5-5-4,-5 1-3,5-3-1,-1 4-3,1-2-5,-1-2-4,0 3-8,1-1-11,-1-1-12,-3-1-15,16-14-13</inkml:trace>
  <inkml:trace contextRef="#ctx0" brushRef="#br0" timeOffset="138631.9292">7271 5632 330,'8'-4'25,"-4"-9"-5,0 0-6,-4-1-3,4 1-4,-4 1-1,-4 0-2,4 0 0,-8-4-2,-4 6 1,4 2 4,-5-1-2,1 2 4,4 1-3,-8 6-2,3 0 2,1 0-3,-4 6-2,3-2 1,-7 10-1,3-1-1,1 3 2,4 3-1,0-2-1,3 2 1,-7-1-2,12-2 1,0 1 1,4-1-2,-4 0 1,0-8 0,4 1 0,4-2 0,-4-1 0,12-1 1,4-5 2,-3 0 4,3 0 5,0 0 2,-3 0-1,3 0-2,0 0 1,-3 0-3,-1 0 3,4-2-2,-3 2 2,-1 0-1,-4-3-1,0 3-1,0-3-1,-3 3-3,-1-3 0,0 3 1,-4 0 0,0 6 2,0 8 1,0 9-2,-4 0 0,4 1 0,0 5-2,0-2-2,-4 3 1,-1-1-2,5-2-1,0-3 0,0-2-1,0 2-4,0-5-5,0 1-5,-4-4-3,4 2-5,-4-2-7,4 0-10,0-2-8,0-1-9,0-4-3</inkml:trace>
  <inkml:trace contextRef="#ctx0" brushRef="#br0" timeOffset="139304.9677">7529 5648 456,'0'0'38,"0"0"-6,8 0-5,-8 4-4,4 5-3,-4-1-5,8 8-1,-4 3-4,-4-1-2,0 4-4,0-2 1,0 4-1,0 5-1,-4-5-2,0 4 0,0-4 0,0-3 0,4 1 1,-8-4-2,4-6 0,0-5 1,4-1 0,-4-6 0,4 0-1,0-3-1,0 0-1,0-10 1,0-11-3,-5 0 4,5-8-2,0-4 0,5-7 0,-5 0 0,8-6 2,0 4 0,0 2 0,4 0 0,1 4 2,-1 7 0,0 5 2,1 3 1,-1 2-1,8 4 1,-3 6-3,-5-1-1,0 8 1,1 2-1,-1-3 0,0 2 0,-4 4 0,0 0-1,1 7 0,-1 1 0,-4 8 0,-4-1-3,0 6-1,0 1-2,0-1-1,-4 3 0,-4 1 1,-1-1 0,-3 2 2,0-3 2,4 3-1,-5-5 1,5-4 0,0-1 1,-4 0 0,4-5 1,-1 2 0,1-1 0,8-2 0,-4-5 0,0 1 0,0-3 0,4 0 2,0 4-2,0-4 0,4-3 1,4 3 0,4-3 0,1 3-1,-5-3 0,4 4 0,1-1 2,-1-2 0,4 6 3,-8-1-2,5 4 0,-5-1 2,-4 5 0,-4 2-2,0 3 3,0-1-3,-4 1 2,0 2-1,-9-6-1,5 3 2,-4-2-1,0 0 2,-1-8-3,1 8-1,-4-7 0,3-1-1,-3 2 1,0-7-2,-5 3-4,5-6-4,0 0-6,-5 0-4,5 0-4,-1-3-10,1 0-8,8-4-10,0-7-8</inkml:trace>
  <inkml:trace contextRef="#ctx0" brushRef="#br0" timeOffset="140296.0244">8188 5618 453,'4'-3'38,"0"0"-12,-4 0-6,4-1-6,-4 1-3,0 3-2,0-3-4,0 0 0,-4 0-2,4-2 0,-4 5-2,-4-3 1,0 3-2,-5 0 1,5 0 0,0 0-1,-4 3 0,8 0 0,-9 2-1,5 11-1,0-3 0,0 1-1,-4 2-1,3 3-1,1-2-2,0-1-2,0 2-3,0 4 0,4-1 3,4-2 0,0-5 1,0 8 2,4-7 1,-4 0 0,8 1 2,4-11 2,0 5 2,5-1 3,-5-6 0,8 1-1,1-4 2,-1 0 2,1-4 4,3-5-2,-3-4-1,3-1 1,5 1-3,-4-1 0,3-2 1,1 0 0,0-1 0,-5-3-2,-3 3-1,-1 1 0,1 0-3,-5-1 2,0 1-1,-7 1-1,-1 0 0,-4 2 0,4 5 0,-8-2-2,0 4 0,0 3 1,-4 0 1,0-1-2,4 4-1,-4 0-1,-8 0-1,3 0-2,1 7 0,0-4 1,-4 7-1,3-3-2,1 3 2,0 0 0,0 2 2,0-2-1,0-2 0,-1 1 0,1 1 0,4-2-1,0 1-2,-8 1 1,8-4 0,-1 4 1,5-2-1,-4 1 1,4-2 2,0-1 1,0-6 2,4 0-3,-4 0 4,13 0-1,-1 0 0,0-3 0,1 0 0,-5-1 2,4-5 1,0 1 1,1-2 1,-1 1 2,-4-4 4,9 5 1,-5-5 1,0 4 3,0-1-1,5 2-2,-5-1-4,0-1 0,-4 4-1,9-5-1,-5 1 0,0 1 0,1-1-2,-1-1-2,4 2 1,-3-4 0,3 0 0,-4 2 0,1-5 2,-1 3-2,4-1-1,-3 1-1,-1-2 3,0 7-4,4-2 4,-7 0-3,-1 4 0,-4 6-2,8 0 2,-12 0 1,8 0-1,-8 3-2,4 4 2,5 5-1,-9 3 0,-4 1 0,-1 4 1,1-1 0,-4 0-1,0-1 0,4 1 0,-4-2 0,-5-1 0,5-1 0,0 1-1,-4-4 2,4-2-1,-5-5 0,5-2 3,-4-3 1,4 3 2,-5-3 1,1 0 1,0 0 2,0 0 1,3 3-2,-7-3 1,8 3-3,-4 0-2,-1 1-1,5-1-1,0 0-1,4 0-1,0-3-5,4 0-4,0 0 1,0 0-2,0 0-1,4 0-3,16 0-1,-3-3-4,-1-3 0,4-1-5,5-2-6,-5 1-8,5-5-5,-4 0-8,48-26-11</inkml:trace>
  <inkml:trace contextRef="#ctx0" brushRef="#br0" timeOffset="140848.056">9093 5187 470,'4'-6'34,"8"0"-9,0-1-5,1 4-3,-1-3-1,4 3-3,-3-2-1,-1 2-3,4 3-1,-3 0-4,3 0 1,-4 0 0,5 0-1,-5 0-2,-4 0 0,0 3-1,0-2-1,-3 6 1,-1 2 0,-4 1 0,0-1-2,-4 6 2,-1-3 0,-3 3-1,-4-3-1,0 1 2,-1 0-1,1-2 0,4-1 0,0-1 0,0 1-1,8-6 2,-5 3-1,1-4-1,4 0 2,0-3-1,0 0 0,0 0-1,0 0 0,0 0 1,9 0 0,-5 0 0,4 0 1,0 0 0,0 0 1,0 0 1,1 0-1,-1 0 0,0 3 2,0 0-1,-4 4-1,4 2 2,-3-1 0,3 2 1,0 6 0,-4-5-1,0 5-2,0 3 1,-4-5 0,0 5-1,0 5 1,0-2-2,0-1 3,-4 1-1,0-1 0,-8 1 2,4-1 0,-5-2 0,1-2-1,-4-1-2,3-1 1,1-3-3,0-2 2,-5-2-1,5 1-1,0 1 1,-5-4-1,1-3 0,0 1-1,-1-4-3,1 0-4,0 0-2,3 0-3,1-4-2,4-5-5,0-4-3,4 2-8,4-5-10,0-5-8,8-1-8,20-48-9</inkml:trace>
  <inkml:trace contextRef="#ctx0" brushRef="#br0" timeOffset="141111.071">9473 5423 344,'5'0'40,"7"6"-4,-4-4 2,8 7-4,-3 1-6,3-4-4,0 10-2,-3-2-3,3 2-1,-4 2-2,5 1-6,-5-3-1,4 1-3,1 2-1,-1-1-2,-4 1 1,1-5-2,-1 2-1,0 0-2,1-5-4,-1-2-1,-4 1-6,0-5-1,0-2-2,5 0-5,-9 0-8,4-3-7,-4 0-8,0-3-5,0-8-11</inkml:trace>
  <inkml:trace contextRef="#ctx0" brushRef="#br0" timeOffset="141304.0821">9740 5429 417,'-4'2'44,"-5"1"-11,5 6-7,-8 10-10,0 2-1,-5 3-6,5-2-1,0 4-2,-1 1-5,-3-4-5,0 3-7,3-2-6,1 0-9,-4-5-11,3 1-9,-32 60-13</inkml:trace>
  <inkml:trace contextRef="#ctx0" brushRef="#br0" timeOffset="144782.281">1064 2709 222,'0'0'19,"5"0"3,-1 0-1,4 0 3,0 0-3,4 0-3,1 0-1,3 0 0,-4 0 2,9-2 0,3 2 0,5-3-2,8-6 1,0-1 0,4-3-3,8 5-2,-8-4-3,8 2 0,-4 2-2,0-1-3,4-4-1,-4 3-1,0 1-1,0 1 1,0-2 1,8 1 0,5 3 0,-1-1-1,0 2 0,5-1-1,-9 3 1,8 0-1,-7-4 0,-1 4 1,0 0-1,0-3-2,9 1 1,-1 5 1,0-3 0,5-4-1,-5 4 0,1-3 2,-1-1-1,1 4 1,-5-3 0,4 6 2,1-5-2,7 2 0,-3 0-1,-1-4 0,1 4-1,-1 0 0,1 0 0,-1-4 0,-3 7 0,-1-3 0,5 3 0,-1-3 0,5 0 0,-5-3 0,5 1 2,-5-8-2,1 0 0,-1 5-2,1-7 1,-1 5 0,9-4 1,0 1-1,-5 0 0,-3-3 1,-1 5 0,1-5-2,-5 5 2,-3 2 0,-1 5-2,0-5 2,5-1-1,-1 2 0,5-1 0,-1 3 0,1-4 0,-1 4 0,-4 1-1,1-2 2,-1 7-1,-3 0 0,7 0 0,-4 0 0,9-6-1,0 3 2,-1 3-1,1 0 0,-1-3 0,1 3 0,0-3 0,7-1 1,-3 4 0,4-6 1,0 3-1,4 0 1,-5 3 0,1-7-2,-8 6 1,12 1-1,0 0 0,-1 0 1,1 0 0,0 0-1,-4 0 0,0 0 0,-9 0-1,13 0 2,-4 0-1,0 0-1,0 0 2,-5 1-1,1-1-1,-4 0 0,-9 4 1,4-4 1,5 3 0,-4 0-2,-1 3 2,1-3-2,-1 1 2,-3-1-1,-5 0-1,0 0 2,-4 0-1,1 4-1,7-4 2,-8 0-1,0-1-1,5 1 2,-5 0-1,4-3-1,-3 0 2,-5 0-1,0 0 0,4 0 0,-8 0 0,4 0-1,0 0 2,4 0-1,-3 0 0,-1 0 0,4 3-1,-4-3 2,0 3-1,-4-3 0,4 0 0,-8 4 0,0-1-1,-4 3 2,0-6-1,-4 6 0,4-4 0,-5 1 0,-3 4 0,0-4 0,7 3-1,-7 0 0,-4-2 1,-1 2 1,1-3 0,-5 2-3,-3 4 3,3-2 0,-8-4-3,-3 10 2,3-5 0,-4 1 1,0 1-2,5 2 2,-5-4-2,0 5 2,0-3 0,-4 2-2,4 3 0,1-3 2,-5 3 0,0 1-2,4 0 0,-8 1 2,4 2 0,4 2-2,-8 4 2,4-1-1,0 0 0,1 5 0,-5-2-1,4 0 2,-4 4-2,4 0 2,-4 2-1,4 4 0,-4-4 0,4 7 0,-4 3 0,0-1 0,0 5 0,0 2 0,0 2 0,0 1-1,4 4 2,-4-2-1,0 2 0,0 2 0,0-4 0,0 2 0,0-3 0,0 1 0,0 4 0,0 3 1,0 6 0,0 1 0,4-4 0,-4 7-1,0-4 2,0-4-1,0-1 0,0-1 0,0 1-2,0-2 2,-4 2-1,4 2 1,-8-4-1,4 5 0,-4-1 1,3-2 0,-3-2 1,0 2 0,4-4 0,-4-3 1,-5-1 0,5 5-2,0-2 0,-4-4 0,4 6 0,-1 1 0,1-1-1,0-2 0,0 2 0,4-2 0,-4-1-1,-1-1 2,5-4-1,4-1 0,-8 2 2,4-3-2,0-4 0,0-2 0,4 3 0,-4 0 0,-4 0 1,3 3-1,1-6 0,0 3 0,4-4 0,-4 4 0,-4-3 1,8-3-1,-4 2 2,-4-5-2,4-4 0,4 6 0,-9-6 2,5 3 0,-4-2 1,4-4-1,0 3 1,-4-2 2,8 0-3,0-3 0,-4-5 0,4 3-2,-4 1 2,0-3 0,4-2-2,-9-1 1,9-2 0,-4-3-2,4-2 3,0-5-2,0 1 0,-4-4 1,4-1 1,-4-2-1,4-3 3,-4 7-2,4-7 0,0 0 1,-8 3-1,8-3-1,-8 0 0,3 0 1,-3 0-2,0 0 1,0 0 0,-4 0-1,-1 3 0,1 3 0,-4 1 0,-1-4 0,-7 2 0,3 3 0,-3-7 0,-5 9 0,-4-1 0,1 1 0,-5-5 0,-8 1 0,4 3 0,-12 1 0,3-4 0,1 2 1,-8 2-1,4-4 1,-1 1-1,1-4 0,-8 0 0,-1 0 0,1 0 0,-9 0 0,-3-1 1,3 1-1,1 0 3,-5-3 0,0 4-1,0-4-1,1 0 0,-5-4 0,4 4 1,-8-3-3,5-2 1,-1-4 0,4-1 2,-4 4-2,1-4 1,3-1-2,-8 5 1,4 0 0,-4-1 0,5 1 0,-1 3 1,0 0 0,-4 1-2,0-1 0,-4 0 1,0 3-1,4 0 2,1 0-1,3 0 1,-4 3 0,0-3-1,-4 3-1,8-3 0,-8 2 2,8 4-2,-3 0 2,-1-3 0,8 4-1,-8-1 0,0 2 1,4 2 1,-3-1 0,3 1 0,4-1 0,0-4-2,5 1 1,-1 4 0,-3-7-1,-1 0 0,-4 4 0,4-4 2,5 0-1,-1 0-1,5-1 0,-1 1 0,1-3 2,-9 3 0,0 0-1,1-3 0,-5 4 0,12-1-1,-3 0 1,3 0-1,-3 3 0,3-2 0,5-1 0,-9 0 0,0 0 0,1-1 0,7 1 0,-3 0-1,4 0 2,-1 0-1,-3 1 0,3-1 0,1 0 0,-1 0-1,1 0 2,-4 1-1,-1-3 0,1 2 0,3 0 0,1 4 0,3-1 0,-3 1 0,0-1 0,-1-1 0,-3 3 0,-5 0 0,5 4-1,-1-5 1,5 5 0,3-1 0,1-1 0,0 4 0,3 2 0,1-3 1,0-4-1,-4 3 0,3-6 0,1 4-1,4-1 2,4-3-2,-4 6 2,8-6-2,-4 0 2,4-3-1,0 4-1,0-1 2,0-1-1,-4-2 0,0 3 0,0 4-1,0-4 2,-4 1-1,0 1 0,4-2 0,4 4 0,0 5 0,0 0 0,4-3 0,-4-5 0,8 2 0,-3 3-1,3-3 2,4 4-2,1-7 2,-1 0-1,8-4 0,1 4 0,4-2-2,3-4-4,1 0-4,4 0-4,8 0-9,-4-4-6,4-2-6,4 4-15,-4-17-18,33-30-13</inkml:trace>
  <inkml:trace contextRef="#ctx0" brushRef="#br0" timeOffset="152328.7127">11475 2129 201,'0'-4'22,"0"1"1,0 0 2,0 0 1,0 0-2,-4 1 0,4-4 0,0 3-1,0-1 1,0 4-3,0-3 0,0 3-2,0-6-2,0 6-5,0 0-3,0 0 0,4 0-2,-4 0 2,0 6 2,0 1-2,0 4-1,5 8 0,-1-3-1,0 4 0,0-1 2,0 5-3,0 3-1,0-4-1,-4 4 1,4 3 0,-4 10-1,0 3 0,4 3-2,-4 3 2,0 0 0,0-1-1,0 1 1,0 4-1,0-1-1,0-1 0,0 1 0,0-2 0,0 4-2,4 5 1,-4-2 0,4 2 0,1-4 2,-5-1-1,4-1-1,-4-4 0,0-3 0,8 2 0,-4-2-1,0 0 1,0-3-1,-4 3 0,4 0 1,0-1 0,-4 4-2,0 0 2,0 7-2,0-2 1,4 2 1,-4-4 0,0-4 0,0 1 0,0-3 0,0 0 1,0 0-1,0 4 0,0-6 1,0-1-1,0 6 0,5-3 1,-5 4-1,0-1 0,0-1 2,4-2-2,0 0 0,4 0 1,-8 0 1,4-3-3,-4 0 3,4 0 0,4-8-2,-4 6-1,-4-4 0,9-1 0,-9 1 0,8-1 0,-8 4 0,0 0 0,4 6 2,-4 0-2,4-3-1,-4-3 2,0 0 0,-4 1-1,0 0 2,4 2 1,0-2-1,-8 1 0,3-7 0,1 3 0,4-1-1,-4-4 0,0 0 0,4 1-1,-4-1 2,4 4-1,0-6 0,0 0 0,0 5-2,0-2 2,-4-4-1,4 2 0,0 1 0,0-3-1,0 0 0,0 2 1,0-2 1,0 1 0,-4-4-2,4 6 2,-4-1-1,-4-5-1,8 0 0,-4 0 2,4-2-2,-5-2 1,1 4 1,0-10 0,4 8-1,0-4 0,0-2-1,0 2 0,-4 1 2,4-1 0,-4 3 1,4 4 0,0-1-1,0 0 0,-4-1 0,0-2-1,4 1 2,0 2-2,0-6 1,0 7-1,-4-4 1,4 3 1,0-4-2,0-3 2,0 2-1,4 2 0,-4 0 0,0-2 1,0-3-2,0-1 1,4 1-1,-4-1 0,0-3 0,0 3 0,0 1 0,0 2 2,4-2-1,-4-3 0,0-2 0,0 5 0,0-2 0,0 3 0,4-3-1,-4-1 1,0-3-2,0 1 2,0 2-1,0-3 0,0-5 0,0 4 0,0 1 0,4-5 2,0 1-2,-4 7 1,0-6 0,0 1-1,0 2 0,0-1 0,0-2 0,0-5 0,0 4 0,0 1 0,-4-1 0,4 3 0,0-6 0,0 0 0,0-3 0,0 1 0,0-4 0,0-4 0,0 4 0,0 0 0,0 0 0,0 0 0,0 0 0,0 0-1,0 0 0,0 0 0,0-3 2,0 3-1,4-3 0,0-3 0,-4-1 1,9 4-2,-1-8-2,-4 5 1,0-7-1,8 0-1,-8 2-1,5 2 3,-5 2-2,4-7 2,0-2-1,0 0 0,5 5 1,-5-5-1,4 0 0,-4 2 0,0 1 1,5 4 0,-5 1 0,0 1 0,0-5 2,4 5 0,-3-2-1,-1-2-1,4 1 0,-4 0-2,1 7 1,-5-3 0,0-2 0,0 2 1,0 6 1,4-4 0,-4 1 0,0 3 1,-4 0 0,0 0 0,0 3 0,0-3 0,0 7 0,0 7 0,-8-1 0,8 4 1,-8-1-1,4-3 0,0 4 2,0-1-1,0 0 2,-5-1-2,5 0 2,0 3-1,0-5 3,-4-1-2,4-1-1,0 5 0,-5-3-2,1 3 0,4-5 2,-4 2 1,4-7-1,-4 2 0,0 5 2,-5 0 0,9-10 0,-8 0-1,4 2-1,0-5 1,-5 6-2,1-6 0,0 0 0,-1 0 0,1 0 0,0-2 3,0-2-1,-1 2 1,1-4 1,0 3 0,-1-7 1,1 4-1,4 6 0,-4-7 1,-1 3-2,5-3 0,0-2-1,4 2 0,-4 1-1,4 6 1,-5-6-1,1 4-1,0-4 0,4-1-1,-4-5-1,8 8 0,-4 1-4,0-3 0,-1-1-2,1 6-3,0 1-3,4 0-5,0-3-5,-4 3-5,4 0-6,-4 0-14,0 0-16</inkml:trace>
  <inkml:trace contextRef="#ctx0" brushRef="#br0" timeOffset="156180.933">745 8764 142,'0'0'25,"0"0"-7,0 0 5,0 0-3,0 0-2,0 0 0,0 0-1,0 0 3,4-3-3,-4 0 4,0 3-6,0 0 0,0 0 0,0 0-1,4 0-2,-4 0-2,0 0 0,0 0-2,0 0-2,0 0-1,0 0-1,0 0-1,0 0-2,0 0 1,-8 0 0,0 3-2,4 7 0,-4-2 0,-1 1 1,-3 4-1,4 0 0,4-2 0,-8 5 0,3-4 0,-3-4 1,0 8 1,0-3-2,-1-2 1,5 5 0,0-3 2,0 4 5,-5 2 0,5 2 4,0 1-1,0 2-2,0 3 1,0 5-1,3 4-1,1 1-1,0-1-3,4 4 1,0 0-2,0-3 1,0-4-1,4 3-1,-4-2 1,4 1-3,5-5 0,-5-3 0,0-1 0,4-6-3,-4 1-4,0 1-5,4-6-6,1-2-6,-1-1-6,4-2-6,-4-4-9,-4-4-9</inkml:trace>
  <inkml:trace contextRef="#ctx0" brushRef="#br0" timeOffset="156774.967">1089 9057 279,'0'-8'29,"0"-2"-7,0 1-3,0-6-5,0 0 3,0 0-6,0-1-1,0-3-1,0 5-1,0-2-2,-4-3 2,4 2-1,-8 4 2,0-1-1,3-2 4,-3 0-2,4 5-3,-4 1 1,0-3-3,0 4-2,-1 6 0,-3 1-1,0 2-1,0 2 1,-1 4-1,1 10 0,0-7-2,-5 6 2,1 4-1,4-3 0,-1 1 0,1 2 0,0-1 1,4-2-2,4 1 1,-1 2 0,5-3 0,0-5 0,0-1 0,5-1 2,-1-2-2,8-7 1,0 0 2,0-4 2,5 4-1,-5-6 3,5-3-1,-1-4-1,-4 2-2,5-2 1,-5 0 0,0 4 0,4 1-1,-3-5 2,-5 7 0,0-1-1,0 4-1,1 0 0,-5 1-1,0 2 3,0 0 1,0 0 0,-4 2 1,0 8-2,0 2 3,0 6-2,0-2 0,-4 6-1,4-5 3,-8 2-3,-1 9-1,1 2-2,4-2 1,-4-1-2,4 4 2,0-1-2,-4 0-2,3 2-2,1-5-2,0-3-5,-4 1-2,8-1-2,-4-5-4,0-6-5,0-2-5,4-2-4,0 1-8,0-4-2,0-6-3,0 2-6</inkml:trace>
  <inkml:trace contextRef="#ctx0" brushRef="#br0" timeOffset="157308.9975">1433 8850 301,'0'-3'33,"0"0"-5,0 3 2,0 0-4,0 0 0,0 0-2,0 0 1,0 3-4,0 3-2,-4 5-3,-8 5-3,-1 3-1,9 5-2,-8-3 0,0 4-5,3 2 1,-3 4-1,0 8-2,0 4 0,-1 3 0,1-3-2,-4 0 0,-1-6 0,1 3 0,8-4-2,-5-6 2,9 2 0,-4-11-3,0-5-1,4-8 2,4-2-2,0-3 1,0-6 0,0-3 0,0-9 0,4-12 0,8-8-1,0-1-1,5-7 1,-1-5-1,1 2 3,3 0 0,-4 0-1,5 0 0,-1 0 2,1 1-1,-1 7 0,1 1 1,-5 7 3,1 3 2,-1 2 1,0 4 2,-3 5 0,3 5 1,-8 5-2,0-1-1,-4 7 2,5 0-3,-1 0 3,-4 10-3,0 1 2,0 14-2,0-1 0,-4 6-2,0 2-1,0 2 0,0-1 0,4 7-1,0 0 0,-4-1 0,0 4 0,0 0-1,4-6-6,-4-1 0,0-6-3,0-1-2,0-5-4,0-3-3,0-6-4,0-2-6,0-3-7,0-9-5,0 2-9,-20 1-12</inkml:trace>
  <inkml:trace contextRef="#ctx0" brushRef="#br0" timeOffset="157503.0086">1404 9039 411,'0'0'47,"0"0"-9,0 0-8,0 0-4,4 0-4,9 0-6,-1 0-3,0-6-3,5 3-3,3-4-2,-4 4-2,1-2-3,-1-1-5,1 0-5,-1 6-3,0 0-11,5 0-11,-5 0-12,-4 3-11</inkml:trace>
  <inkml:trace contextRef="#ctx0" brushRef="#br0" timeOffset="158415.0608">1789 9373 427,'0'-3'41,"4"-7"-8,4-2-8,1-3-7,-1-4-4,0 5-5,0-5 0,4 3-3,1-1-3,-5 1 0,4 0-1,0-2 4,-3 2-2,3 2 1,0 1-1,-4 1 0,1 7-2,-5-8 1,0 10-2,8 0-1,-8 3 1,4 0 0,-4 0-1,0 0 0,1 9-1,-5 1 2,0 4-1,0 12 0,-5-6-1,5 1 0,-4-2-2,0 3 0,-4-4-1,-4 1 1,0-5-1,3 2 0,-3-5 2,8-4 2,0 2-2,-8-3-1,3-2 3,5-4 0,-4 0 0,0 0 0,8 0-1,-4 0 1,-4-4 4,4 4 1,-1 0-1,1-3 1,4 3-1,-8 0 0,8 0 3,0 0-3,0 0-2,0 0 0,0 0 0,0-6-1,8-4 0,1-1 0,-1 2 0,4-1 0,0 1-1,5 7 0,3-4 0,-3 3 0,3-4 0,0 4 0,-3 3 0,-1-3 0,1 3 1,-1-3-1,0-1-1,1 4 1,-1-6 0,-8 1 0,5-1 0,-5 6 0,4-3 0,-8-10 0,4 7 0,-4 6 0,-4-7 0,5 7 0,-1-3 0,-4 3 0,0 0 0,0 0-2,0 0 2,0 0-2,0 3 2,0 1-2,-4 5 0,4 1 2,0-4-1,0-3 1,0-3 0,0 0 0,0 3 0,4-3 0,-4 3-1,0-3 1,8 2 0,-4-2 1,0-2-1,0 2 2,0 0-1,0-3 0,4 0 0,-3 3-1,-1 0 1,0 0-1,0 0 0,0 0 0,0 0-1,-4 0 2,8 0-2,-8 0 1,4 0-1,0 3 0,1 0-1,-5-1 1,4-2 0,-4 10 1,0-1 0,0 1-2,4-4 1,-4-1 0,0-2 1,0 0 0,4 0 0,-4 1 0,0-1 0,0-3 0,4 3 0,0-3 0,4 0 0,-4 0 0,0-3 0,0-4 0,1-2-2,3 4 1,0 2 0,0 0 2,-4 0-1,0 3 2,4 0-2,-3-4 1,-1 4-1,4 4 0,-4-1 0,4-3 0,0 8 0,-4 1 0,9-6 0,-5 4 0,0-4 0,0 0-3,5-3-4,-5 0-4,0 0-8,0-3-9,0 0-9,-4 0-10,0-7-5,5-17-7</inkml:trace>
  <inkml:trace contextRef="#ctx0" brushRef="#br0" timeOffset="158571.0697">2207 8973 442,'0'-4'32,"-4"4"-11,4 0-14,0-3-11,0 3-15,0 0-13,0 0-12,8 3-13</inkml:trace>
  <inkml:trace contextRef="#ctx0" brushRef="#br0" timeOffset="159037.0964">2628 8864 419,'0'-3'48,"13"2"-6,-5-2-7,4-4-6,4 4-7,-3-3-8,-1-1-1,0 4-4,1 0-3,-1 3 0,-4 0-2,-4 0-3,4 0 2,-4 0-2,1 0 1,-5 3-1,0 0 0,4 4-3,-4 5 1,-4-4 0,-1 5-1,1 3-1,0-5 1,0 2 0,-4 3-2,4-8-1,0 4 0,0 1-1,0-3-1,0-1 3,-1-1-3,1 2 1,4-4-1,0-3 3,0 3 2,0-2 0,4-3 1,-4 6 1,5-1-1,3-3-1,-4 4 2,4-7-1,0 6-1,4 0 1,-7-1 1,3 1 1,0-2 0,0-1 2,-4 3-1,-4 4 3,4-1-1,-4-1 0,0 8 1,-4-3 1,4 4-1,-4-4 1,-8 3-3,0-2 1,-1-1 0,1-5-1,0 1-1,-1 1 0,1-4 0,0 1-2,0-1-4,3-3-4,-3 0-5,0 2-4,0-2-7,-5-3-9,9 0-8,0-3-8,-17-11-13</inkml:trace>
  <inkml:trace contextRef="#ctx0" brushRef="#br0" timeOffset="159314.1122">3070 9019 464,'5'0'37,"-1"4"-8,0 6-7,0 3-4,-4 1-3,8 8-4,-4 1-3,4-3-2,5 4-2,-9 1 1,4-4-3,-4 0-1,4 1 1,0 0-1,1-4 0,-1 1 0,4-5-4,0 2-5,-3-5-4,-1-1-4,0-4-5,0 0-6,-4-6-9,4 0-6,-4 0-7,5-12-10</inkml:trace>
  <inkml:trace contextRef="#ctx0" brushRef="#br0" timeOffset="159530.1246">3222 9023 369,'0'0'38,"-4"0"-5,0 0-1,0 4-7,-4 12-7,-5 1-3,1 5-5,4 1-1,-5 0-4,-3 1 0,4 5-3,0 1 1,-1-3-5,1-2-3,0-4-5,3 0-5,1-5-6,0-4-8,0 0-9,8-3-11</inkml:trace>
  <inkml:trace contextRef="#ctx0" brushRef="#br0" timeOffset="160630.1875">598 9275 192,'0'0'26,"4"0"-1,-4 0 2,4-7-2,0 7 1,4-3 0,0 1-4,5-4-1,-5 3-1,4-3-3,0-1-1,1 1-4,-1 3-1,4-4-3,-3 7-2,-1 0-2,-4 0-2,4-3-4,-3 3-11,-1-3-12,-4 3-13,0 0-8</inkml:trace>
  <inkml:trace contextRef="#ctx0" brushRef="#br0" timeOffset="161600.243">3705 8985 190,'0'0'28,"0"0"3,0 5 1,0-5 1,-4 0 2,4 0-1,0 0 1,0 0-2,0 3-5,0-3-1,8 0-4,4 0-1,1-3-5,-1 0-2,0 1-2,5-1-4,-5-6-1,0 2-3,1 1-3,-1 3-6,0 3-3,-4 0-3,-4 0-5,0 0-2,5 0-5,-5 3-9,4 0-7,-4 3-10,4 1-6</inkml:trace>
  <inkml:trace contextRef="#ctx0" brushRef="#br0" timeOffset="162893.3169">4454 8844 322,'0'0'38,"0"0"-7,0 0 0,4 0 4,0 3-5,1 3-6,3 2-5,-4 8-4,-4 6-5,0-1-2,0 3-1,0 5-2,0-2-1,-4-4-1,0 11-2,0-6 1,-1 3-1,1 2 0,-4 0 0,4-1 1,0-5-2,0-5 0,0-4 0,0-2 1,0-8 0,4 1 3,-4-5-2,-1 2 1,5-6-1,-4 0 0,0-6 0,0-1-1,0-4 0,4-11 1,-4-5-1,4-5 0,0-5-1,0 1 1,0 2-1,0-2-1,0-1 2,0 4-1,8-4-1,-4 1 2,9 2-2,-5-1 2,4 2-2,-4 3 2,0 0-1,5 1-1,-1 5 2,0 5-1,-4 5 2,5 0 1,-1-2-2,0 3 2,1 5-2,3 2 0,-4-1 0,0 4 0,1 0 0,-1 0-1,0 3-1,1 0 2,-5 3-1,0 3 0,0 7 0,0-2 0,-4-1 0,5 6-1,-9-2 2,0 3-2,0 2 0,0 0-1,-9 2-3,1 0 0,-4-2 3,0-3-2,-1 1 2,-3-1 0,4-5 0,-1-1 1,1-1-1,4 1 2,0-4 0,-4-1 0,7 1 0,1-6-1,0 7 0,0-7 0,4 3 0,0-3 1,0 0 0,0 3 0,8 0 0,1-3 0,7 3 0,0-3 0,1 4 0,-5-1 1,4-3 0,1 3 1,3-1 0,-8 1-1,1 9 2,-1 1-1,-4-3 2,-4 7 0,-4-1 1,0 2 0,0 4 0,0 2 1,-12-2 2,0-1 0,-9 1-2,5 2-1,-1 3 0,-3-8-2,0-2-1,-1-1 1,-3-3-2,3-7 1,1-1-1,3-2-2,5 0-4,-9-3-8,9 0-4,0-3-7,4-5-12,4-8-15,-5 1-16</inkml:trace>
  <inkml:trace contextRef="#ctx0" brushRef="#br0" timeOffset="166963.5497">4168 8817 161,'0'-3'18,"0"-4"2,4 1-2,0 0 1,0-4 2,0 2-7,0 2 1,0-4 0,-4 1-2,4-1-1,-4 2 1,0-1-1,0 2-1,0-6 0,0 6-1,-4-3-3,4 0-1,0 3-1,-4-3-1,-4 0-2,4 4-2,-4-3 1,-1 1 0,5 1 1,-8 1 1,4 3-3,0 3 0,-5 0 1,5 0-3,-4 3 2,0 0 0,-1 3 0,1 4 1,0 1-2,0-1 1,-1 2-2,5-1 2,0 2 0,0 1 3,4-1-2,0 0-1,-1-4 0,5-1 0,0-1-2,0 2 2,5-2 0,-1-4 1,4 0 1,0-3 1,4 0 1,1 0 1,-5-3 0,4 0 1,0-1 0,1-5 1,-5-4 0,4 5 5,-4-1 1,5-1 1,-5 1-1,4-1 0,-4 5-3,0-1 0,-8 0-3,4 2-1,-4 4-1,5 0 0,-5 0 0,0 0-1,0 0 1,0 4 1,0 2 2,0 15-2,0 1-2,-5-1-1,5 4 1,0-1-2,0 3 2,0 2-3,0 1 0,0 0 0,-4-3 0,4-2-4,-8-1-4,8 2-3,-4 1-4,0-7-4,4 6-9,0-12-8,0-1-11,0 3-9</inkml:trace>
  <inkml:trace contextRef="#ctx0" brushRef="#br0" timeOffset="168143.6172">5105 9006 284,'0'0'25,"0"0"-7,0 0 1,0 0-3,0-3-1,0 3-2,0 0-2,4 0-3,0-3-2,-4-7 0,0 5 2,0 2 1,0-6 2,0 5-1,0 4 1,0 0 0,0-3 1,0-3-1,0 6-2,0-3 0,0-1-3,0 4-3,0 0 0,0 0 1,-8 0-2,0 0 1,-4-3-1,8 3-1,-9 0-1,5 0 0,-4 7 0,0-1 0,-1 4 1,1 2-2,0-4 1,-1 2 0,1 6 0,4-2 0,-4-1 0,4 1 0,3 2-2,1-3 1,-4 3-2,8-2 1,0 2 0,0-2 0,4 5 0,4-5 1,9-1-2,-5 0 3,0-5 0,5-2 0,3-6 0,-3 0 0,7 0 0,-3-6 3,3 4 2,5-4 2,-9-7 0,5-1-3,-1-2 1,1 0-1,-5 2-2,1-9 1,-1 6-1,1 1-1,-1 0 1,1 2-1,-9 1 1,5-4-2,-5 4 0,-4 0 1,0 5 0,0-1-1,-8-1 1,0 4 0,0-1-1,0 7-1,-4-3 0,0 3 1,-4 0 0,-4 0 0,4 7-2,-5-4 0,5 6-2,4-2 0,0 2 1,-8-1 0,3 5-1,1-4 1,0-1 1,0 2 0,0 3-3,4-7 0,-5 5 0,5-1 1,0-4 1,0 7 0,4-10 1,0 7-2,-4-6 0,4 3 1,0-1 0,0 0 1,0-2 1,4-1-3,-4 0 4,8-3 0,0 0 0,5-3-1,-9-4 0,4 1 0,4-4 0,1-1 2,-1 2 0,-4-1-1,0-2 0,5 2 0,-5 2-1,4-1 2,-4-7-1,4 8 0,1-2 2,-1-3 4,0-1 4,5 1 1,-1 4-1,-4-1-2,9 1-3,-9 4-1,0-5-1,1 1-1,-1 9 0,-4-6-1,-4 6 0,4-4 0,1 4 0,-1-6 1,-4 1-1,0 2-1,4 0 1,-8 0-2,12 3 1,-12 0 1,9 0 0,-5 0-2,4-3 0,0-1-1,-8 4 3,4 4-1,-4-4 0,4 3 0,0-3 1,0 6 0,-4 2-2,0 2 1,-4 2 0,4-2 0,-4 1 0,0 5 0,0-3 1,0-4 0,-4-4-1,4 4-1,-4-2 0,-1-1 2,1 0 0,0-1-1,0-2 3,0 1-1,-1-4 1,-3 6 1,8-6 2,-4 3 1,0-3 0,4 3 1,-9-3 0,9 0-3,0 4 1,0 5-1,-4-9-1,8 5-1,0-2-1,0 0 0,0-3-1,0-3-1,0 3 1,0 0-2,16 0-1,-4 0-4,5-5 0,-1 2-4,5-6-3,-5-4-3,0 3-10,5 2-7,-1-8-9,-7 2-8,11-2-4</inkml:trace>
  <inkml:trace contextRef="#ctx0" brushRef="#br0" timeOffset="168686.6483">6039 8539 390,'0'0'46,"0"0"-13,0 0-6,0 0-5,0 0-5,4 0-2,-4 3-5,0-3 0,8 0-5,-4 0-1,4 3 0,0-3-1,1 6-1,-1-1 0,0-2-2,0 0 1,0 4 0,-4 2-1,5-2 3,-1-3-4,-4 6 2,-4 3-1,0-1-1,0 3-2,0 1 1,-4 0 0,-4 1-2,-1 0 2,-3-1-1,4 0 1,0-1 1,0-3 0,-1-2 0,5-2 1,0-2 0,-4 1 0,4-1 0,-4 0 0,0-6 0,8 7 0,-5-4 0,5 0-2,0 0 2,0-3 0,0 0-1,0 2 1,0-2 0,13 0 0,-5 3 0,4 0 0,-4-3 0,5 0 2,-1 3 2,-4 0-1,4 4 1,-3-4-2,-5 7 3,0-6 0,0 6-2,0-4 1,0 7-1,0-2 0,-4 2 1,0 3-1,-4-2 1,4-1 0,-4 3 1,-4-4-2,0-1 2,-5 2-2,5-3 1,-4-2-1,4 4-1,-5-2-1,5-4-1,-4-6 2,4 2-1,-5 4-4,5-6-1,-4 0-3,4 0-4,0 0-3,-5 0-3,5 0-3,-4-3-9,4 0-7,-1-2-10,-3-1-6</inkml:trace>
  <inkml:trace contextRef="#ctx0" brushRef="#br0" timeOffset="168940.6628">6325 8823 314,'4'0'44,"4"0"1,1 2-3,7 1-5,-8 3-8,0 1-3,5 2-4,-5 2-6,8 2-2,-3-3-3,3 5-3,-4-3-3,1 0 1,-1 3-2,4-3-3,-4-2-1,1-1-2,3 1-4,-4-4 0,1 2-3,-5-1-2,4-4-2,0 6-4,-3-2-5,-1-6-8,0-1-8,-4 0-6,4 3-3</inkml:trace>
  <inkml:trace contextRef="#ctx0" brushRef="#br0" timeOffset="169156.6752">6563 8825 290,'-4'0'35,"4"0"-3,-9 3-2,1 3-1,4 10-3,-8-2-5,0 6-6,-1-3-3,-3 2-4,0 2-2,-1 1-1,5 0-3,0-4-1,-1-1-3,5 2-7,-4-1-7,0-2-5,3 0-9,1 1-7,-4-4-3,0 33-8</inkml:trace>
  <inkml:trace contextRef="#ctx0" brushRef="#br0" timeOffset="169589.6999">6595 8230 261,'0'5'39,"0"8"-2,5 3 0,-1-2-3,8 8 1,4-1-5,5 7-5,-1 6-4,1-1-5,-1 1 0,5 2-3,-5 1 1,1-1-2,-1 4 1,-4 0-2,1-4-1,-1 1 0,-3-1-1,-5 1-1,0 3 0,0-1 1,-4 1-4,-4 0 1,0 3-2,0-7 0,-4 1-2,4 1-1,-8 2 2,-4 0-1,3-2-4,-3 0-3,0-8-3,-5 4-5,1-4-5,4-2-2,-5-7-9,1 1-9,0-7-11,3 0-11</inkml:trace>
  <inkml:trace contextRef="#ctx0" brushRef="#br0" timeOffset="170849.772">7529 8742 357,'0'0'40,"4"-2"-4,-4 2-5,4-3-3,0 3-7,4-3-4,-4 3-4,9-3-6,-5 3-1,0 0-2,0 0 0,5 3-1,-5-3-2,4 3-3,0-3-5,1 3-6,-5-3-6,8 0-6,-8 0-6,1 0-3,-1-3-5,4 3 1,21 0-6</inkml:trace>
  <inkml:trace contextRef="#ctx0" brushRef="#br0" timeOffset="171499.8092">8204 8178 201,'0'3'26,"0"-3"1,0 0-4,-8 0 0,8 0-3,0 3-1,0 0-3,0 5 2,0 5-5,0-10-1,0 3 1,-4-2 2,0 5 1,0-1-1,-4 2 1,4-4 0,0 0-1,-1 9 0,-3 1-3,4-4-2,-4 3 0,0 0-1,4 8 0,-5-3-2,-3 7 0,4 0-1,-4-1 0,4-2-2,-1 4 1,1-1-1,-4 0 1,8 0 2,-4 5-2,4-2 1,-5-3 0,5 4 1,0 0-1,0 0 0,4 2 1,-4-3 1,0 4-2,4-1 0,0 4 1,0-2-3,4 1 0,0-6-2,0 4 1,8 2 0,-3 1 1,-1-1-1,0-4-1,4-2 0,-4-3 0,5-1-1,-1-9 0,0 2-1,1-1 0,-5-2-3,4-7-2,-4-1-5,0-1-2,-3-1-5,3-6-1,0 3-2,-4-3-3,4 0-8,0 0-11,-8-6-11,4-4-6</inkml:trace>
  <inkml:trace contextRef="#ctx0" brushRef="#br0" timeOffset="172147.8462">8384 8648 442,'0'-6'40,"0"3"-7,0 3-8,0-3-7,5 3-4,-1-2-4,4-1-1,4 3 1,-4-3-4,5-1 0,-1 1-1,0 0-1,5 3-1,-5 0 1,0 0-3,0 0-1,1 3 2,-1-3-1,0 3-1,-4 4 0,5-2 0,-9 4 1,0 1-1,0-1 1,0 2-1,-4 5 0,0-2 1,-4 2-2,4 3 1,-8-4 1,-4 1-3,3-2 3,-3 2-1,0-7 0,4 1 1,4-2-2,-9-2 0,5-3 1,0 1-1,4-1 0,0 0 2,4 0-2,0-3 3,0 3-2,0-3 0,0 0 0,0 0 0,0 0 0,8 0 0,4-3 0,5 0 0,-5 0 0,0 3 0,0-3 0,1-1 0,-1 4 0,-4 0-1,4 4 0,-8-1 2,5 3 0,-5 5 3,4 2 0,-8 6-2,0-1 1,0-3 0,0 3 0,0-2 2,-4 3 1,0-5-1,-9 2 1,5-2-1,-4 2 0,0-6 0,4 1-1,-5 2-3,1-7 1,0 4-1,4-4 0,-9-3-1,5 0-4,4-3-4,-5 0-4,1 0-3,0 0-1,4-3-4,-5 0-9,5-7-10,4-2-10,0-4-6,-4-26-8</inkml:trace>
  <inkml:trace contextRef="#ctx0" brushRef="#br0" timeOffset="172681.8768">8925 8502 382,'0'0'41,"0"-3"-6,0 0-8,0 3-2,0 0-3,0 3-2,0 0-6,0 3 0,0 15-2,0 3-1,0 4-2,0 3 0,-4-1-1,-4 0-2,-5 0 1,1 5-3,4-1-1,0-1 0,-1 0-2,-3-2 1,0 2-1,4-1-1,-5-5 1,5-2 0,0-4-3,-4 0 0,8-2 0,-4-5-2,-1-1 2,9-4-1,-4-6 0,4-3 1,0-3-2,4 0 1,-4-6 1,0-12 2,4-5-2,9-1 0,-1-3 1,4-3 1,-3-4-1,3-2 1,0-1-2,5-3 2,-1-3 0,-7 0-1,3 0 1,4 3 2,-3 3 2,-1 0 2,-3 7 1,-1 12 2,0-1 0,0 4 1,-3 9-3,-1 2-1,-4 1 0,-4 6 2,8 0 0,0 6 1,-8 10 1,8 11-4,-8 7 1,4 2-4,1 4 1,-5 3-2,4 0-1,-4 3 0,0 0 0,0-6 0,4 0-1,-4 3 0,4-7-4,0 1-3,0-4-3,0-6-2,0-2-4,-4-1-1,4-8-4,-4-5-1,0-1-5,0-7-7,0 0-11,-4-3-9,-8 0-11</inkml:trace>
  <inkml:trace contextRef="#ctx0" brushRef="#br0" timeOffset="172879.8881">8839 8788 464,'0'-3'46,"4"0"-12,-4 3-7,8-3-7,0 1-4,1-4-4,7 2-4,0 1-2,1 3-5,-1-3-4,0 0-4,9 0-4,-4 0-1,-1-1-7,0 1-10,5-2-10,0-1-7,-1 3-5,42 3-8</inkml:trace>
  <inkml:trace contextRef="#ctx0" brushRef="#br0" timeOffset="173921.9477">9613 8745 417,'0'-3'42,"0"3"-6,4-2-8,0-4-5,-4 0-6,4-4-4,0 4-2,-4-1-3,0 4-3,0 0-2,0 2 1,0-3-2,0 4 1,0-3-2,0 0 0,-8 3 0,-4-3 0,3 3 1,1 0-2,0 0 0,4 3 0,-8-3-2,-1 6-1,1 2-1,4 5-1,0-3-2,-5 2 2,1-1 1,0 5-1,-5-1 2,5 1-1,4 3 1,-4-2 0,8 5 0,0-4 0,-1 1 1,1-2 0,4-1-2,0-1 3,4 0-1,5-2 1,7-3 0,-4-7 1,5-3-1,3 0 1,1 0 0,-5-3-1,9 0 2,-1-7-2,-3 0 2,3 1-1,5 1 2,-5-5 4,1 4-3,-5-4 3,1 5 0,-5-5-3,5 1-2,-5 4 1,-4-2-1,-3 1 0,-1-1 1,-4 2-2,0-1 1,0 2 0,-4 1 0,0 0-1,0-1 0,0-2 0,-4 4-1,4 5 0,0-3 0,-4-1-1,0 4-1,-4 0-1,3 0-3,1 0 0,-8 0 0,4 4-1,0-4-2,4 3 1,0 2-2,-5 1 2,1 0-1,0 4 3,4-4-1,0 4 4,0-2 0,0 1 0,4-2 1,-4-1-1,4 4-2,0-6 2,0 3 1,0-1 1,0-3-1,0 0 1,0 1 2,4-1 0,0-3-3,4 0 2,0 0 1,4-3 0,1-4-1,-1 1 2,0-1-1,-4 3 0,1-6 2,-5 4 1,4-1 1,0 4 1,0-3 1,0 3 2,1-2 0,3 2-2,-4 0-1,4-4 1,1 1-1,-5 0 4,4-1 4,-4 1-2,5 1 0,-1-5-2,0 1-2,0-4 1,1 5 0,-1-1-2,0-1-1,1 1-1,-5-2-1,0 1-1,4 0 1,-4 3-2,5 0-1,-5 1 0,4-4 0,-8 4 1,4 0-1,-3 1 1,3 2 0,-4-1 0,0-2-1,0 6-1,0-3 2,-4 0-1,0 3 0,0 0 0,0 3 0,0-3 0,0 3 0,0 10-1,0 1 0,-4 2-1,0-2 1,0 2-2,-4-5 2,4 2 0,-1-3 0,1-1 1,0-1 0,0-2 0,-4 1 1,4-1 0,-8 0 4,3-2-2,1-1 3,-4 2-1,0-2 4,-1 0-3,1 0 0,0 4 1,0-4 2,-1 0-3,1 3-1,4-3 0,0 4 0,-1-4-1,1 0-2,4 2 0,0-2-1,4 0 0,0 0 0,0-3-1,0 0 0,4 0 0,12 0-4,1 0-3,-1-3-5,5 0-1,-1-3-4,-3-2-3,3-2-8,1 1-11,-5-4-11,4 5-6</inkml:trace>
  <inkml:trace contextRef="#ctx0" brushRef="#br0" timeOffset="174479.9796">10460 8264 458,'4'-4'38,"-4"4"-10,4 0-5,0 0-5,1 0 0,-1 0-3,4 0-3,0 0-3,0 0-3,0 0-1,1 0 0,-1 0-2,0 4-1,0-1 2,0 1-2,-4 6 0,5-4 0,-5 1-1,4 2-1,-4-1 0,-4 8 0,0-3 1,0 8-1,-4 1 0,-4 2 0,-5-4-2,1 3 1,0-1 1,4-5-1,-5 4 0,5-8 1,0 3 0,0-7 0,4 2-1,0-4 0,0-1 0,-1 0-1,5-3 2,-4-3 0,4 0-2,-4 4 1,4-4 0,0 0-1,0 0 1,0 0 0,4 0 1,-4 1 0,4-1-1,1 3 1,7-3 0,-4 4-1,0 2 1,4-3 2,-3 4-2,-1-1 2,4 0-2,-4 1 3,-4 4 1,5-2 1,-9 4 0,4-3-1,-4 1 3,0 5 0,0-2-1,0 2 0,-4-2 1,-1 2-2,-3 0 0,-4-2-1,4 2 1,-9-3-1,9-2-3,-4 2 2,4-4-1,-4 1-1,3-6 0,-3 3-1,8-4 1,-4 0-3,0-3-2,3 0-3,-3 3-4,-4-3-4,4 0-1,0 0-4,-1-3-5,1-3-7,4 3-6,-8-4-4,8-1-4,4-1-3,0-18-9</inkml:trace>
  <inkml:trace contextRef="#ctx0" brushRef="#br0" timeOffset="174754.9954">10808 8585 349,'8'0'49,"-4"0"-2,5 1-7,3 6-3,0-4-7,0 6-6,1 1-5,-1-1-2,0 3-3,-4 0-4,5 4-1,-1-5-2,-4 5-2,5-5-1,-5 5-1,4-3 0,-4-2-1,4 2 0,-3-1-1,-1-2 0,4-2 0,-4 2-3,5-1-5,-5-3-2,0 4-2,0-5 0,0-2-3,-4 0-4,5 3-3,-9-2-7,4-4-5,-4 0-8,0 0-5,-4 0-11</inkml:trace>
  <inkml:trace contextRef="#ctx0" brushRef="#br0" timeOffset="174987.0086">11099 8566 349,'0'0'45,"-4"0"-5,4 3-5,-13 6-6,1 6-7,0 4-6,0 3-2,-5-1-7,1 2-1,-1 1 1,-3 2-2,4-2-4,-1-2 1,-3 2-3,7-2-5,-7-5-8,4 3-5,3-6-8,1 2-12,0-2-10,-25 29-11</inkml:trace>
  <inkml:trace contextRef="#ctx0" brushRef="#br0" timeOffset="175840.0574">11426 8636 347,'0'0'48,"0"0"-5,0 0-4,4 0-5,1 0-5,3 0-5,0-2-5,4 2-3,0-3-5,5 3-1,-5-7-4,0 4-2,-3-3 0,3 6-4,-4-3-5,4 3-2,-3-3-5,3-1-2,-4 4-6,0 0-5,0 0-9,1 0-10,-1-3-7,4 3-9</inkml:trace>
  <inkml:trace contextRef="#ctx0" brushRef="#br0" timeOffset="176456.0927">11836 8314 405,'4'0'35,"4"0"-2,0 0-8,4-3-6,1 0-4,-1-5-4,0 2-3,5 6-1,-5 0-4,-4 3 0,0 0-1,1 0 1,-1 0-1,0 2-2,-8 2 0,4-4 0,0 6 2,-4-6-2,0 10 1,0-3 0,4-2-2,-4 4 2,-4-2-3,4 4 1,-8 2-1,0 2 0,-5 4-1,5-5 1,-4 6 1,0-6 0,-1 5 0,5-1 1,-4 1 0,0-7 0,3 1 0,1-1 0,4-3 0,4-3 0,-4 1 0,0-4 0,4 0 1,0-2 2,8-3 2,-4 2-2,13 4 1,-9-7 1,4 0-2,0 0 2,5 3 0,-5 0-2,0-3 1,5 3-2,-5 0 1,-4 2 0,0 1 2,1 4 1,-5 0-2,0 5 1,0 0 0,-4 1 0,0 1 1,0 2-1,-4-1-1,0 1 0,-5-3 0,1-2 1,0 2-1,0-2 0,-4 2-1,3 0 0,1-8-1,-4-2 1,0 1-1,4-1-1,-5-3 0,1 0-1,0 4-3,3-7-1,-3 0-2,0 0-2,4-3-2,-9-1 1,13-2-3,-4 0 2,0-1-3,4 1-2,0 0-7,0 1-4,4-5-7,0 4-8,0-4-2,4-1-5</inkml:trace>
  <inkml:trace contextRef="#ctx0" brushRef="#br0" timeOffset="177419.1477">12315 8275 350,'0'0'41,"0"0"-3,0 0-1,0 0-5,0 3-5,0 10-5,0-4-3,0 9-2,0-3-4,4 1-3,0 8-2,0 0 1,-4 6-4,0 2-1,4-2-2,-4 0 0,0 4 0,0 2-1,-4 6-1,4-6-1,-8-1-2,4 0 0,-9-8-1,5 0 0,4-4 1,-4-6 1,0-1-3,8-3 3,-8-9-1,-1 3 2,5-7-3,-4 0 0,8-3 0,-4-1-2,0-7 2,0-8-1,4-5 1,4-4 3,0-2-2,0-7 1,4-3-1,5-4 2,-5-2 0,0 0 1,4 3 0,1 0 5,-1 6 0,4 7 2,-4 1 0,1 5-1,3-1 0,-4 11-2,1-2 0,-1 2 0,4 4 1,-3 0-3,-1 4 0,0 0-1,-4 6-1,1 0 1,3 0-2,-4 3 1,-4 3 0,0 4-3,-4-1 0,0 6-2,0 4 0,0-2-1,-4-1 3,-4 0 0,0-2-2,-5 2 2,5 0 0,-4-5 1,4 2 0,0 0 0,-1-9-1,1 6 1,0-4-2,0-6 1,0 7 0,4-4 2,4 0-2,-4 3 3,-1-6-1,5 2-1,0-2-1,0 0 2,0 0 0,0 0 1,5 0-1,-1 0 1,8 0 0,0 5 0,0-5 0,5 0 0,-5 0 0,4 1 4,-3 9 0,-1-4-1,0 7 3,1-5-2,-5 8-1,0 0 0,0 1 1,-4 2-3,0-1 1,-4 1 2,0 0 1,0 2-1,0-1 2,-4 3-2,0-6 2,-4 5 1,-4-4-1,4 4-2,-5-4 3,1-3-2,0 0-1,-1-3 0,1-5-2,0-1-1,0-3 1,-1 4-3,1-6-4,0 2-2,-1-3-4,1 0-2,-4-3-4,8 3-7,-5-4-7,1-6-8,4 0-6,4 1-7</inkml:trace>
  <inkml:trace contextRef="#ctx0" brushRef="#br0" timeOffset="178472.208">12826 8850 368,'0'0'30,"5"-3"-8,-1 3-5,0 0-6,0-3-3,4 3-2,0-10-2,0 1-1,5 1 0,3-5 0,-4-3 0,1 2 4,3-2 6,4 0 1,-3 2 2,3-5-4,-3 1-1,-1-1-2,5 2-1,-5-2-2,0 4-3,1-1-1,-5 4 1,0 0-2,-4 3 0,5-1 0,-5 7-1,-4-3 1,0 4 1,0-1-1,4 3-1,-4-3 0,1 3 1,3 0-1,-4 3 1,-4 0-2,8 8 2,-8 2-2,0-2 1,0 5 0,0 0 0,0 2 0,-4 1-2,-4-2 0,0 2 0,-1 2 1,-3-2 1,4-2-2,-4-1 0,-1-1 1,1-3 0,4 1 0,-9-3 1,5-4 0,4-1 0,-4-2 0,4 3 0,-5-6 0,5 0 0,-4 3 0,4-3 2,-5 0 1,5 0-1,0 0 1,0 0 0,0 0 2,8-3-1,-5 0 0,5 3-1,0 0 0,0 0-2,0-6-1,0 6 2,5-8-1,7-2-1,4 1 0,-3-1 1,7 4-1,-8 1 0,9-1 0,-1-1 0,5 1 0,-5 0 0,5-1 0,-9 2 0,1 2 0,-1 0 0,0-3-1,-3 3 1,-5-4-3,4 1 2,-4-1 1,0 4 0,1-1 0,-5 0 0,0 4 0,0-3 0,0 3-2,-4 0 0,0 0 0,0 0 1,0 0 0,0 3-1,-4 1 1,4 10 1,-4-1-1,4-1 1,-4-1 0,4 2 0,0 0-2,0-2 0,0-1 2,0-1 0,0-3 0,4-2 0,0-1 0,8-3 0,0 0 0,-3 0 0,-1-3-1,4 3 1,0-4 0,-3-2 3,3 0-1,0-1 0,-4 1 2,5 0 2,-1 4-1,0-1 1,0-4-2,-7 4 0,-1 3-1,0-3 0,-4 0-2,4 0 2,-4 3-2,4 0-1,-4 0 2,0 3 0,0 0-2,0 0 0,0 10 0,0-2-4,0-1-2,0-4 0,0 0 0,0 1 0,4 1 1,-4-2 0,0-3 2,0-3-2,0 0 4,4 3-2,0-3 1,9 0 0,-1-3-2,-4 0 2,4-3-1,1 1 2,3-8-1,-4 4 2,0 2 0,-3 1-1,3 3 1,0 0 3,-4 3 1,5 0-1,-5 0 0,0 0 0,-4 0 1,4 0-3,-4 3-1,1 0 2,-1 3-2,-4-2 1,8-1-3,-4 0-3,0 0-3,-4-3-3,4 0-6,4 0-11,-8-3-7,8 0-8,-3-7-4</inkml:trace>
  <inkml:trace contextRef="#ctx0" brushRef="#br0" timeOffset="178640.2176">13784 8211 361,'0'0'29,"0"-3"-10,5 3-14,3-3-13,0 3-14,-4 0-10,21 6-10</inkml:trace>
  <inkml:trace contextRef="#ctx0" brushRef="#br0" timeOffset="179194.2493">13899 8257 227,'4'0'43,"0"-3"1,4 3-4,-3-3-2,-5 3 3,8 0-5,-8 0-4,4 0-4,4 0-4,-4 0-2,4 0-2,1 0-2,-1 0-2,-4 0 0,12 0-2,-4 0-1,-7 0-2,11-3-3,-4 3-1,0 3-1,5-3-1,-5 0-1,-4 0-1,5 0-1,-5 0 0,-4 3-1,4 7-1,-8-4 1,0-1 0,4 4-1,-4 4 0,0-2 0,-4 2 1,0-1-1,-8 4 1,-1-1-2,-3 1 1,0-2 0,3 5-1,-3-2 1,4 3 1,-1-5 0,1 0 0,-4-3-2,12-2 1,-9-2 0,9-2-1,0 1-2,-4-4 0,8 0 1,0-3-1,0 3 0,0-3 0,0 0 1,0 0 1,0 0 0,8 0-1,-8 0 2,8 7 1,5-4-2,-5 0 0,4-3 1,0 3 0,1 2 1,3 1-1,-8 1 0,0-1 0,1 0 2,-5 1 0,8 1 1,-8 1 1,4 4 1,-8 0-1,0-2 1,0 5 0,0-4-1,-4 3 0,0 1-1,0-2 0,-4 2 0,-9-2-1,9-1 2,-4 3-2,8-5 0,-8-2 0,3-2-1,1-1-1,4 0 0,-4-2 0,0-1 0,4 0 0,-9 0-5,5-3-3,0 0-4,-4 0-4,4 0-4,-1-3-4,1 3 0,0-3-9,4-4-8,0-2-5,4 3-5,-4-1-6</inkml:trace>
  <inkml:trace contextRef="#ctx0" brushRef="#br0" timeOffset="179478.2655">14394 8483 409,'0'0'53,"5"0"-10,3 0-8,-4 3-8,4 0-4,0 7-5,-4 1-2,5 2-3,-1-1-2,-4 4-3,4-5 0,0 5-2,-4 2-1,4 1-1,1 0-2,-5-2 0,4-1 0,0-1-1,-4 1-4,4-2-3,-4-1-2,1-1-2,-1-1-3,4-1-4,0-4 1,-8 4-8,0-7-7,0-1-5,0-2-6,4 0-2,-4 0-5</inkml:trace>
  <inkml:trace contextRef="#ctx0" brushRef="#br0" timeOffset="179682.2772">14550 8539 356,'-4'0'51,"4"3"-5,-4 0-6,0 5-8,-9 8-8,1 1-6,-4 9-4,-1-4-5,5 2-1,-8 0-4,7-4-4,1 3-3,0-6-2,0-1-5,-1 0 0,1-5-8,0 5-3,-1-7-3,1-2-5,8 1-6,-4-5-5,0-3-5</inkml:trace>
  <inkml:trace contextRef="#ctx0" brushRef="#br0" timeOffset="180240.3091">13862 8238 149,'0'0'16,"0"0"-8,0 0 2,0 0-1,0 0 0,0 0 3,0 0-2,0 0 2,0 0 2,0-6 1,-4 6 0,4-2-1,0-1 1,0 0-1,0 3 3,-4-3-4,-4-1 1,4 4 2,0 0 2,0 0 0,0 0 0,-1 0 0,-3 0 0,8 0-1,-4 0 0,4 0-3,0 0 1,-4 4-1,0-1-3,4-3 0,-4 3-2,4 5-3,0-8 0,0 0-2,-4 3 0,0 0-2,4 0 0,0-3 0,0 4-1,0 2 0,0-6-1,8 0 0,-4 0 0,4 0-1,4 0-5,1-3-5,-1 0-3,0 3-5,5-7-8,-5 1-9,8 1-11,1 2-9</inkml:trace>
  <inkml:trace contextRef="#ctx0" brushRef="#br0" timeOffset="180693.335">14718 8000 400,'4'0'42,"-4"6"-7,4 7-4,4 1-5,0 2-4,5 3-2,-5 2-5,0 1 1,4 2 1,1 0-4,-1 4 1,0 6-3,1-4 1,-9 3 1,4 10-2,0 0-2,-4 0 1,0 6-3,0-1-1,-4-2-1,0 0-1,0-3-1,0-3 0,-4-4-3,0 4 1,-8-3 0,4-7 0,-5 2-2,1-2-5,-4-9-6,3 1-3,-7-5-5,4 2-6,-5-1-8,1-5-12,-1-4-13,-40 42-16</inkml:trace>
  <inkml:trace contextRef="#ctx0" brushRef="#br0" timeOffset="183269.4824">15324 8311 175,'-4'0'26,"4"0"0,0-3-4,0 1 2,0-7-6,0 9 4,0-6-1,0 2-3,4 1 2,-4-6-3,4 4 1,0-1-1,0 6 2,4-4 0,-4-2 1,0 6 0,1 0-2,3 0-6,-8-3-3,0 0 0,4 3-1,0 0-1,0 3 3,-4 10-3,4 1-2,0 8-2,-4-1 2,0 4-3,4 2 2,0 0-2,-4 0 0,5 5-2,-5-5 0,8 0-4,-8 2-1,0-2-6,0 0 0,0 1-9,0-4-6,0-5-7,0 2-4,-4-7-4,0-1-2,-1-3-2</inkml:trace>
  <inkml:trace contextRef="#ctx0" brushRef="#br0" timeOffset="183489.495">15250 8548 358,'0'0'43,"0"3"-5,0-3-4,8 0-4,5 0-8,-1 0-7,0 0-2,5-9-4,-1 2-3,0 1-3,1-7-5,-1 2-6,0 2-6,-3 2-10,-1-5-7,0 8-9,-4-2-5,9 6-11</inkml:trace>
  <inkml:trace contextRef="#ctx0" brushRef="#br0" timeOffset="184060.5276">15864 8030 171,'0'0'23,"-4"-2"0,4 2-4,0 0 0,-4 0-4,4 0-2,0 0 4,0 2-3,0-2 1,-4 3-3,4-3 3,0 6 1,0 1-2,-8 2-2,8-2 4,-4 1-2,0 1 2,-5 7-1,5-3 1,-4-2 2,4 5-6,-4-2-2,0 5 0,4 7-2,-9-6-1,5 1 2,0 8-4,0 1 1,4 0-2,-5 2 0,1-2 3,4 3-3,-4 1 0,4 2 1,0 1 1,4 3-2,-4-4 0,4 4 1,0-4-1,0-2-2,4 2 3,-4-2-3,0-2 1,8-2-2,0 0-1,-4 0 2,4-1-3,1-5-2,3-2-4,-4-1-1,0-2-4,0-2-3,1-1-6,3-5-9,-4-4-5,0-1-7,5 0-6</inkml:trace>
  <inkml:trace contextRef="#ctx0" brushRef="#br0" timeOffset="184612.5592">16220 8318 447,'0'-4'45,"0"1"-9,0 3-6,0-3-9,0 3-5,0 0-5,-4 0-3,4 10-1,0-1-3,-4 1 0,0 10-1,-4 12 3,-4-2 0,-1 1-2,1 2 0,0 3 0,4 4-4,-9 0 2,9 0-1,-4-4 0,-1 1-1,-3-4 1,8 1-1,0-3 1,-9-7-3,9 2-1,0-9 0,4-4 0,0-4-1,0-7 1,4-2-1,-4 0 2,8-5-2,-4-4 2,4-10-1,8-12 1,0-2 1,5-4-1,-1-5 1,0-1-2,5-5 1,-5-1 0,1-7 1,3 7 2,-8-1-2,9 6 0,-5 11 6,-3-2 0,-1 4 0,4 11 0,-3 1 3,-5 3-3,4 8-2,-8 5 0,4-1 1,-4 4 1,0 4 1,1 5 1,3 5-2,-8 9-2,4 4 1,0 9-1,0 1-2,-4 6 1,8 0-1,-8 3-1,4 0 0,0-5-3,0 4-6,-4-5-1,5-2 0,-1-2-3,-4-2-3,0-3-5,4-7-3,-4-1-5,0-6-4,0-7-3,0-4-3,0 0-2,0-6-6,0 0-2</inkml:trace>
  <inkml:trace contextRef="#ctx0" brushRef="#br0" timeOffset="184801.57">16171 8596 439,'0'-7'52,"0"4"-11,4 3-8,-4 0-8,0 0-7,0-5-4,9-1-4,3 0-3,0-1-3,0 1-5,5-2-7,-5 2 0,9-1-4,-1-2-1,0 2-5,1 1-9,-1-2-12,-3 8-9,3 0-5</inkml:trace>
  <inkml:trace contextRef="#ctx0" brushRef="#br0" timeOffset="185684.6205">16605 8887 477,'0'0'42,"4"0"-10,-4-3-10,0-13-6,9 1-4,-1-4-4,0 5-2,8-5 0,-3 0-3,3 1 0,0-1-1,-3 2-1,3-6 2,0 6-2,1 0 0,-5 4 0,0-3 1,-4 2-1,5-2-1,-1 0-1,-4 5 2,4 1 0,-7 7 1,-1-3-4,4 6 2,-8 0 0,4 0 2,-4 0-1,8 3-2,-8 0-1,0 10 2,0 11 2,0-2-4,-4 2 0,0-1-1,-4-2 0,0-2-1,3 0 0,-3-4 2,4 0-1,-4-3-1,0-3 2,0-2 2,4-1 0,-5 0 0,5-3-1,-4 1 0,4-4 0,-4 0 1,0 3 1,-1-3 0,1 0-2,8 0 3,-8 0-2,4 0 1,0 0 0,4 0 0,-4 0-1,4 0-1,0 0 0,0 0 2,4 0 0,0-3-1,0 3 0,8-4-1,5-8 2,-5 2-1,8 1-1,-7 1 2,7-2-1,-3-3 0,-1 2-1,0-1 0,1-1 2,-1 0-2,-4 2 2,5-2 0,-5 2-2,0 2 2,-3 2-2,-1-2 2,0 4-3,-4-1 3,0-1 0,-4 7-2,0-3 2,0 3-1,0 0 0,4 0 0,-4 0 0,-4 3 3,4 12-3,-4 0 0,4-2 1,-8-2 0,4 2-2,0-3 2,4 1-1,-4-2 0,4-2-1,0-4 0,0 0 1,0 0 0,0-3 0,4 0 0,8 0 0,-4-3 0,0 3 1,5-3-2,-5 0 2,4-7 0,0 0 1,-8 3-1,0 0 3,5 4-2,-1 0 2,-4-4-3,4 1 0,-4 5 1,4-3-2,-8 4 1,5 0-1,-1 0 0,0 0 1,-4 4-1,8-3 0,-4 5-2,-4 7-3,4-2-1,0 2-1,-4 0 0,0-4-1,0-1 3,0-1 0,4-1-1,-4-3 2,4 0 2,-4-3-1,0 0 2,9 0 1,-5 0 0,4 0 0,0-3 0,8 0-2,-3-3 2,-1-1 0,0-1 0,5-1-1,-5 2 1,0-2 0,0 2-1,1 1-6,-1 1-8,-4-1-9,0 0-7,-4-1-8,5 3-3,-5-6-3</inkml:trace>
  <inkml:trace contextRef="#ctx0" brushRef="#br0" timeOffset="185844.6297">17039 8391 264,'0'-2'40,"0"-1"-7,0 0-9,0 0-6,0-4-16,0-2-17,4 2-12,0 3-14</inkml:trace>
  <inkml:trace contextRef="#ctx0" brushRef="#br0" timeOffset="186343.6582">17518 8162 417,'0'-3'40,"4"-1"-5,0 1-8,5 0-7,-1 1-4,0-1-3,4 0-1,-4 3-3,5-3-2,-1 0-1,0 3-1,1 0-2,-9 0 0,4 0-2,0 3-1,0 0 2,-4 0 0,0 5-1,-4 2-1,4-1 0,-4 7 0,0-1 0,-4 0 0,0 0 0,-4-3 0,0 1 0,4 1 0,-4 2-1,-1 0 1,1-5-3,4-4 2,0-1 0,-4 0-1,8 1 0,-4-4 1,0 0 0,4-3 0,0 0 0,-4 0-1,4 0 1,0 0 1,0 0-1,4 0 0,0 0 1,8 0 0,0 0 0,1 0-2,-5 0 2,4 0 3,4 0-1,-3 3 0,-5 4 1,4-2 0,-8 10-1,5 3 3,-5 1 0,0-2 0,-4 6 1,0 1-1,0 1 2,0-4-2,-4 1 0,0 2 0,-9-7 0,5 2-1,-4-3 0,-1-1-2,1 0 0,-4-5 0,8 0-2,-5-3 1,1 0-2,0-1-6,4 1-3,-9-6-1,9 2-3,0-3-2,0 0-8,-1 0-5,1 0-11,8-3-6,-4-2-9,-4-22-5</inkml:trace>
  <inkml:trace contextRef="#ctx0" brushRef="#br0" timeOffset="186580.6718">17936 8472 391,'0'1'57,"8"3"-9,0 5-10,4-3-8,1 4-5,-1-4-7,0 5-5,1 5-4,-1 0-2,4-1-1,1 0-2,-5 0-3,-4 1-5,4 0-3,-3 1-2,-1-1-5,-4-2 0,0 2-4,-4-5-7,0 2-5,4-7-9,0 4-3,-4-7-5,0 8-6</inkml:trace>
  <inkml:trace contextRef="#ctx0" brushRef="#br0" timeOffset="186779.6831">18108 8413 366,'-4'0'62,"0"6"-11,-13 5-9,5 12-11,-9 4-5,9 1-7,-8-1-7,3 4-5,5-4-2,0 4-6,-1-4-6,-3 0-2,4-6-4,4 1-3,3-3-9,5-7-8,-8 0-9,4-5-5,4-4-6</inkml:trace>
  <inkml:trace contextRef="#ctx0" brushRef="#br0" timeOffset="187045.6984">18480 8257 404,'8'-6'44,"-8"6"-8,0 0-6,0 0-4,9 3-5,-9 0-3,4 7-3,-4 7-5,0 5-2,-4 2-4,4 3 1,0 5-2,0-5 0,-4 3-1,-1 7-3,1-7-2,0 2-3,0-5-5,-4-3-1,8-2-8,0-6-5,-4-2-5,-4-1-8,0-3-5,8-6-6,-13 15-5</inkml:trace>
  <inkml:trace contextRef="#ctx0" brushRef="#br0" timeOffset="187247.7099">18333 8483 466,'0'0'52,"0"0"-11,0 0-10,0 0-8,0 0-5,0-3-4,8 3-3,4-7 0,9 6-4,-1-6-1,1 1-3,3-3-1,1-1-1,-1-4-6,5 4-4,-8 1-5,-1-1-6,1-1-5,-5 1-14,4 4-16,25-11-19</inkml:trace>
  <inkml:trace contextRef="#ctx0" brushRef="#br0" timeOffset="188170.7627">19131 8147 351,'0'0'36,"0"0"-4,4 2 4,0 4-4,-4-2-8,5 12-3,-5-2-4,0 5-4,4 0-2,-4 2-5,0 1-2,0 2 1,0 3-3,0 5-1,-4-2-3,-1 6-4,-3-2 1,0-1-2,-4-6 0,4 2 2,3-9 0,-3-1 2,0-4 0,4-2 1,0-7-1,0 0 1,0-3 1,0-3-3,4 0 1,-4-6-1,-5-13 3,9-5 0,-4-3 0,4-11-1,0 1 2,0-9 1,4 5 3,0 4 3,-4-6 1,5 1 0,-1 5 0,4 4 1,4-2-1,-4 4-1,0 8 1,5 0-1,-5 6-2,4 1-2,1 3 0,3 2 0,0 2-1,1 2 2,-5 4-1,4 0-2,-3 0 0,-1 3-1,0 0 0,-4 3-2,1 0-1,-5 7 2,-4 2-2,-4 3 1,4 0 0,-9 3-2,1 4 0,0-4 2,-4 1-1,-5 1 0,5 0-1,0-1 2,-1-5 1,1 2 0,4-5 0,0-2 1,0 1-2,4-7 1,-5 0 1,5 1-1,4-4 1,4 3 0,-4 0 0,4-3 0,-4 1 0,9 6 0,3-4 0,0 0 1,0 0-1,1-3 3,3 0 1,5 0 2,-5 4-2,0 2-2,-3 3 2,-1-1-2,4 5-1,-12 0 1,0 3 1,-4 1 2,0 1 1,0 7-2,-4-1 1,-4-2 3,-4-4-1,-4 4 0,3-5 0,-3-1-1,-1 0-1,1-1-2,0-3 0,-5-1-2,5 2 1,4-6-2,-9-4-3,9 0-4,0 0-4,-1 0-3,5-3-5,-4 0-8,4 0-8,4 0-10,-5-3-8,1-16-10</inkml:trace>
  <inkml:trace contextRef="#ctx0" brushRef="#br0" timeOffset="189543.8412">19422 8621 383,'4'-6'44,"4"0"-4,0-7-6,5 2-8,-1-5-8,0 0-5,0-5-3,5-1-2,-5 4-2,5-2-3,-5 1 0,0 0-1,4-2 0,-3 2 2,3 1-4,-4 6 0,1-3 0,-1 6 0,-8-1 2,0 4-1,4 0 0,-4 6 1,5-7 0,-9 7 1,4-5-2,0 2-1,-4 3 1,0 0-1,0 0 0,0 0 0,0 0 0,4 0 2,-4 0-2,0 0 0,0 0 0,0 0 0,0 0 1,0 0 0,0 0 1,0 0-1,0 0 2,0 0-2,-4 0 0,4 0 1,0 0 0,0 0 1,0 0 0,0 0 0,0 0-1,0 0 0,0 0 0,-4 0 1,4 0 0,0 0-2,0 0 2,-4 0-1,4 5-2,0-5 2,0 0-1,0 0 0,0 3 0,0-3-1,0 0 0,0 0 3,0 3-3,-4-3 2,4 4-2,-5-4 1,5 3 1,0 0 0,0 3-2,-4-3-1,4-3 1,0 7 1,-8-4 0,4 0-1,-4 0 0,0 4 0,4-6 1,0 6-1,-5-4 0,-3 0 0,8 3 2,-8 4-2,3-2 1,-7 5-1,8-4 1,0 2-1,4 5 0,-5 3 0,-3-1-1,8 1 2,0-2-1,0-1-1,4 3 2,-4 2-2,4-4 1,-4-1-3,4 3 1,0-4-2,0 1 1,0 0 0,0-5 2,4 1 0,-4-1-1,8 2 1,0-6 1,4-1 0,-3-3 0,3-3-1,4 0 1,-3-3-2,3 0 2,4-7 0,5 1 0,4-2 1,-5-2-1,13-1 1,-8-2-1,-1-3 0,1-2 0,-4 2 0,3 1 0,-7-1 0,3 2 0,-7 1 1,-5-2-1,0 9 0,-4-7 0,-4 5 0,5-2 0,-5 0 0,-4 4 0,0-1 0,0 6 0,0-9 0,-4 6 0,0 1 0,-9 6 0,5-3 0,0 0-1,0 3 1,-5 3-2,1-3 0,0 3 1,-4 7-2,3-4-2,1-3 2,0 4-1,3 0-1,-3 6 0,-4 0 0,12-4 1,-4 3 0,-1 3-2,1-2 0,4 1 0,-4-1 3,4 0-2,4-2 1,0-1-2,0-1-1,0-3 2,0 2 2,0-4-1,8-1 2,4 0-1,-4 3 3,5-2 0,-9-4-1,8 0 0,0 0 1,1 0 0,-5 0-1,4 0 0,-4-4 2,1 1 0,-1-3-2,4-1 2,-4 3 3,0-9 1,1 3 1,3-1-2,0-1-1,0-4 0,5 1 1,-1 3-1,1-7 0,-5 7-1,4 0 0,1-7 3,-1 11 0,-4-2-3,5-3 1,-5 4 0,0 1 2,-4 2-3,5-1 1,-1 1-2,0 0-1,0 1 1,-3-2 0,-1 1-1,4 0 2,-4 2-1,-4 1-2,1 0-1,-1 0 2,0 3 0,0-3 0,0 3 0,-4 0 0,4 0 0,-4 0 0,0 0 2,0 0-1,0 3-2,0 0 2,0 3-1,0-2-1,-4 8-1,4 0 4,-4 3-4,-4-2 0,-1-2 2,-3 5 0,4-2 0,-4-1-1,3 0 1,1-2 0,0-1 0,0-1 2,-4-6 1,3 0 0,1 1 2,-4-4 2,4 0 2,-4 0 0,7 0-1,-3 0 1,0 0 0,4 0-3,0 0 2,4 0-4,-4 0 0,4 0 0,0-4-3,0 4 1,4 0 1,0 0-2,4 0-1,9-3 0,3 3-2,-4-6-5,9-4-3,-13 4-5,9 1-4,-1-1-1,-3 3-4,-5-10-6,4 7-5,1-2-8,-9 1-7,0-5-7</inkml:trace>
  <inkml:trace contextRef="#ctx0" brushRef="#br0" timeOffset="190105.8734">20548 7992 387,'0'-3'39,"0"-1"-2,8 4-6,-4 0-4,4 0-7,0 0-1,1 0-7,3 4-2,-8-4-4,4 3 0,0-2-1,-4 6-2,5-4-3,-9 3 2,4 1 0,0-1 0,0 0-2,-4 2 0,0 2 0,0 6 0,-4-4 2,0-1-1,0 2 0,-5-3 0,5 1-1,-4-2 0,0 1 0,0-1 0,4-1 0,0-1 0,-1-4 0,1 0 0,4 0 0,0 1 0,0-1-1,0-3 2,0 0-1,0 3 0,0 0-1,0 0 2,4-3-2,-4 0 2,9 2-1,-1 3 0,0-4 0,4 2 0,-8-3 0,5 4 0,-5-1 0,4 3 3,0 4 0,-4-1-1,4-4 3,-8 4-1,4 4 3,1 0-1,-5-2-2,0 5 1,0 5-2,0-2-1,0-3 2,-5 1 0,1 2-1,-4 2 1,4-1-2,-8 3 1,4-4 0,-5-5 0,1 2-1,4-5 2,0-1-2,-5-1-1,1 1 1,4-1-2,0-4 0,-5-2-3,1 0-4,0-3-1,0 0-4,-1 0-2,9 0-2,-8 0-4,4-3-4,-9-3-7,9-2-4,-4-2-5,8 1-4,0-1-2,-9-7-8</inkml:trace>
  <inkml:trace contextRef="#ctx0" brushRef="#br0" timeOffset="190365.8883">20888 8251 372,'4'0'52,"4"0"-4,4 3-7,-4 0-7,-4 0-6,13 1-6,-9 7-4,0-2-4,-4 4-5,9-2-2,-5 2-2,4-1 0,0 4-2,1-8-2,-5 8 0,4 0-1,-4-5 0,4 2-4,-3 0 0,-1-5-5,4-5-1,-4 3-4,1-3-5,-1-3-5,0 0-11,-4 7-7,-4-7-7,8-3-12</inkml:trace>
  <inkml:trace contextRef="#ctx0" brushRef="#br0" timeOffset="190593.9013">21064 8235 327,'0'0'33,"4"0"-7,-4 0-2,0 0-1,-9 0-4,9 6-1,-4 7-4,-4 3 1,-4-2-3,0 2 2,-5 8-6,5-2-1,-4-4 0,-1 1-3,5-2-1,0 6-3,-1-3-7,1-4-12,0-2-8,4 2-9,-1-3-9,1-2-3</inkml:trace>
  <inkml:trace contextRef="#ctx0" brushRef="#br0" timeOffset="190955.922">21178 7761 342,'4'0'45,"5"7"6,-5 5-5,12 3-6,-4 7-7,1 2-3,-1 6-4,4 2 1,-4-2-3,1 0-2,3 3 0,1 1-3,-5-2-1,0 1-1,0 4-2,-3-1-2,-5-2-3,0 2-3,-4 1-1,0 6-2,-4 0-1,4-7-1,-9-3-1,1 4 1,0-2-2,0-5 0,0 0-3,4-7-4,-5-3-5,-3-1-3,4-4-4,0-3-3,4 1-6,-5-5-5,1 2-10,0-4-15,4 0-17</inkml:trace>
  <inkml:trace contextRef="#ctx0" brushRef="#br0" timeOffset="191610.9595">21936 8270 409,'4'0'56,"-4"0"-9,0 0-8,0-6-9,4 6-7,0-7-6,4 4-4,0-3-2,5 2-4,-1 4-3,0-3-3,0 0-5,5 3-5,-5 0-4,4-3-5,-3-2-5,3-1-6,-4-1-6,1 1-7,-1 0-3,-4 3-3,8-1-2</inkml:trace>
  <inkml:trace contextRef="#ctx0" brushRef="#br0" timeOffset="191805.9706">21968 8361 279,'0'3'47,"0"0"-3,0-3-5,0 0-3,0 0-3,0 3-2,4 0-5,9-3-8,-1 0-2,4-3-4,-3 0-3,3 3-3,-4 0-4,5-3-6,-5 0-7,0-1-6,1 3-8,-5-6-8,4 4-8,-4 0-5,0 0-2</inkml:trace>
  <inkml:trace contextRef="#ctx0" brushRef="#br0" timeOffset="192293.9985">22443 7982 406,'0'0'31,"0"0"-4,4 0-1,-4-3-6,13 3-3,-5 0-4,4 0-2,4 0-2,1 3 0,-1-3-2,1 0-2,-1 3-3,0 4 1,-3 1 0,3-2-2,-4-3 3,1 7-2,-5 1 0,-4 5 2,4 0-1,-4-2 0,0 5-1,-4 2-1,0-2 1,0 5 0,0 1-1,-4-4 1,0 6-1,-8-2 0,-1-1 0,-3 6 1,4 2-1,-5-2 3,5 0-1,0-3 0,0-1 1,-5-2-2,9-5 1,0-2-1,4 2 0,0-6-1,0-2-1,4-1 0,-5-1 0,5-2-1,0-3 3,5 3-1,-1-1-1,0-3 0,8 1 0,4-4 1,1 0-1,-1-4 0,5 1-4,-1-6-5,1 2 0,-1-1-6,1-4-3,-5 2-9,0 2-8,5-1-9,-9-4-11</inkml:trace>
  <inkml:trace contextRef="#ctx0" brushRef="#br0" timeOffset="193241.0527">22873 8642 435,'0'0'42,"0"-3"-10,0 3-10,4-8-4,9-8-6,-1-3-2,8 4-4,-3-4 0,-1-1-2,4-3-1,1 0-2,-1 0 0,1 3 2,-1-3-2,5 6 0,-5-5 0,1 1 0,-1 0 1,-3 5 0,-1-3 1,0 8 0,-3-1 1,-5 2-2,4 0 1,-8 10-3,0-4 0,0 4 0,-4 0 0,5 0 0,-5 3 1,0-3 0,0 5-1,0 11-1,0-4-2,-5 3 0,5 4 2,-8-3-2,0 4-1,0 4 1,0-2 0,0 2 0,-1-8 2,1-2-2,0 5 2,0-6 0,-4-5 0,7 2 1,-3-1 0,0-2 1,4-1 1,-4-3 3,-5-3 0,9 0-2,-8 0 0,4 0 1,-4 0-1,3-3 2,5 3-2,0-3 0,0 0-1,4 3-1,-4 0-1,0 0 1,4 0-1,0 0-1,0 0 2,4 0-2,0-10 1,4 7 0,5 3 0,3 0 0,-4-7 1,9 4-2,-5 0 1,5 0 0,-1 1 1,-4 2-1,5 0-1,-1-6 2,-3 3-1,-1-4-1,1 1 2,-5 3-1,0-3 0,0-4-1,1 8 1,-1-10 0,-4 2 0,0 1 0,5 1 0,-9 1 0,0-2 0,4-1 1,-8 4-2,4-2 2,0 2-1,-4 6-1,4-4 2,-4 1-1,0 3-1,0 0 1,0 3 0,-4 4 0,4 4-2,-4 8 2,4-5-2,-4 2-1,4-3-1,0-2 0,0 2 2,4-10 0,4 3 1,0-3 0,1-3 1,3 0-1,0-3 1,5 0 0,-1-3 1,0-7-2,-3 5 2,-1-5 1,0 7 1,0-8 0,5 4 0,-13-3-2,4 7 1,0 3 0,-4 0-2,-4 3 0,9-2 0,-9 2 0,0 0 0,0 0-1,0 0 1,0 0 0,0 0 1,0 5-2,4 4-3,0 7-2,-4-9 1,0-3-1,0 6 2,-4 0 1,4-4-2,4-6 4,-4 6-1,0-3 1,4-1 0,-4 3-1,8-5 2,0 0 2,0 0 1,1 0 1,-1 0 0,0 0 0,-4 0-1,8 0 0,-3 0-1,7 1-1,-8-1 0,4 0 0,1 0-1,-1 0-4,-4 0-3,4-1-5,-3-4-4,3 3-5,-4-7-9,-4 3-7,4-4-8,1 4-7</inkml:trace>
  <inkml:trace contextRef="#ctx0" brushRef="#br0" timeOffset="193421.063">23508 8082 388,'0'0'28,"0"0"-11,0 0-12,0 0-13,0-3-14,0 0-16</inkml:trace>
  <inkml:trace contextRef="#ctx0" brushRef="#br0" timeOffset="193984.0952">24056 7936 410,'0'-3'45,"4"0"-5,5 0-7,-1 3-8,4-4-6,-4 1-3,9 0-4,-5 1-3,0-1-2,5 3-1,-1 0-2,-4 0-1,0 0 0,5 0-1,-9 3-1,4-3 0,1 2 1,-1 1-2,-4 4 0,-4 2 0,4 1 0,-4 1 0,1 1 0,-5 4 0,0-1 0,0 1 0,-5-2 1,1 2-1,-4 0 0,-4-2 1,4-1 1,-5-1-4,5 0 1,-8-3 2,8-3-2,-5 1 1,5 2-2,4-4-2,0 1 0,0-2-1,4-1 0,0 0 1,0-3 2,0 0-1,0 0 1,0 0 2,0 3-1,0 0 0,0 1 0,8-1 1,-4 0 0,4 0 0,5 0 0,-1-3 0,-4 2 0,4 4 0,-3-3 0,-1 4 0,0-4 1,0 3 1,0 1 0,1-1 1,-5-1 2,4 4-1,-4 4 0,0-7 1,-4 5 0,0 5-2,0 0 2,-4 2 0,0 4 0,-8-4-3,3 4 1,-3-5-1,0 2 0,0-4 1,3 1-1,-11-4 0,12 3 0,-5 0-1,-3-5 1,12-4-1,-4-1 0,0 1 0,3-2-3,-3-1-2,4 0-5,0 0-1,-4-3-4,8 0-1,0 3-8,-4-3-9,0-6-9,4 0-8,-8-1-6</inkml:trace>
  <inkml:trace contextRef="#ctx0" brushRef="#br0" timeOffset="194339.1155">24543 8178 263,'0'-3'38,"5"3"-3,3 0-3,0 0-3,-4 0-3,4 0 2,-4 3-4,5 3-2,-1 4-1,-4-2-4,4 1 1,0-3-2,-4 4-2,4-5-1,1 7-2,3-5 0,-4 2-4,4 2 0,-8 2-2,9 0-2,-5-4 0,4 3-2,1-3 0,-1 4 1,0 0-2,0-2 1,1 1 0,-1-5-3,-4 1-2,0-2-2,5 4-4,-5-1-4,0-2 1,-4-3-6,0-4-5,0 7-4,-4-7-7,0 6-5,0-6-5,0-3-4</inkml:trace>
  <inkml:trace contextRef="#ctx0" brushRef="#br0" timeOffset="194614.1312">24777 8195 342,'-4'0'39,"4"0"-4,-4 0-2,4 3-2,-13-3-3,1 10-5,4 9-3,-4-2-4,-1 3-4,5-6-2,-4 5-3,-5-2-1,1 2-2,0 5-1,3 2 0,-7 1-2,8-3-4,-9 1-5,5 2 1,-5-5-8,1-4-5,4 1-9,-1-5-6,1 2-10,-1 2-3</inkml:trace>
  <inkml:trace contextRef="#ctx0" brushRef="#br0" timeOffset="198431.3496">15279 8519 121,'0'0'2,"0"0"-4,0 0 2,0 0 0,0 0 2</inkml:trace>
  <inkml:trace contextRef="#ctx0" brushRef="#br0" timeOffset="199012.3828">15238 8556 135,'0'-3'11,"4"1"0,-4 2 1,0 0-2,0 0 3,0 0 0,0 0 2,0 0 0,0 0-1,0 0 1,0 0-2,0 0-1,0 0 3,0 0-3,0 2-1,4-2 1,-4-2-1,4 2-4,-4 0 2,0 0 0,0 0-2,0 0 0,-4 0 1,4 0 2,0 0-1,0 0 2,0 0 0,0 0 1,4 0 0,-4 0-1,0 0-3,0 0-2,0 0 1,0 0-4,8 0 2,-4 0 0,5 0-1,-1 0-1,0 0-3,-4 2 4,8-2-1,1 0 0,-5 0 1,4 0-2,-4 0 2,5-2 0,3 2 2,-4-3-2,1-3-1,-1-1 0,4 1 0,-8 0 0,5 2-2,-9-2 1,4 3-2,0 1 1,-4 2-1,4 0 0,-4 0 0,1 0-1,3 0 1,-4 0 0,4 0 0,-4 0 0,4 0 0,-4 0 0,-4 0 0,9-3-1,-5-3 0,0 6 2,-4-7-3,4 7-2,-4 0-1,0-6-2,0 6-1,0 0-1,4 0-6,-4 0-6,0-3-12,0 3-11,-4 0-14</inkml:trace>
  <inkml:trace contextRef="#ctx0" brushRef="#br0" timeOffset="214185.2506">2808 10678 137,'0'0'24,"5"0"-2,-5 0 5,4 0-4,-4 0 2,0 0 1,0 0 3,0 4-2,4-4-1,0 0-3,-4-4 1,0 4-2,4-9 1,0 2 0,4-4-2,-4-1-5,0-4-5,5 5-2,-1-8-1,4 4-3,-4-1-2,5 0 1,-1-1-2,4 1-1,-4-5 0,1-1-1,-1 5 0,9-2 2,-5 3-2,0-5 1,5 0 0,-5-1 0,5 3-1,-9 5-1,4 1 2,-3 2-1,-5 1-1,-4 4 0,4 3 2,-4 0-2,0 3 1,0 0-2,-4 0 2,0 3 0,0 3 0,-4 0 1,0 6-1,4 7 0,0-2-1,0 2 0,-4 3-1,-4-4-1,0-5 0,4 1 0,-1 2 0,1 0 0,-4-2-2,4-1 3,0-4 0,0-1 1,0-1 0,-4-1 0,-1 0 0,5 1 1,-4-1 0,0-6 1,4 0-2,-4 0 1,-1 0 0,5 0 0,-4 0 1,0 0-2,0-3 1,4 0 0,-4-4-2,8 4 2,-5 0 0,5 0 0,0 3 0,-4 0 0,0 0 0,4-3 0,4 3 0,-4 0 1,4 0 3,1 0 0,7 0-2,0 0 4,0 0-2,1 0 1,3 0-2,0-4 0,5 1 0,3-3-1,1-2 0,0-5-1,3 4 0,1 1 0,0-5-1,-5 0 0,1 4 0,-5 1 0,1-2-1,-9 1 2,0 6-3,0-4 0,-3 4 0,-5 1 0,0-1 1,0 3 1,-4 0 0,0 0 0,0 0-2,0 0 0,0 3-2,0-3 0,0 0 2,-8 12-1,8 0-2,-4-2 4,0-5-1,-1 7 0,1-8 1,4 2-1,4 3 0,-4 1 1,5-5 0,-5-2 0,8 3 1,0 1 0,4-4 0,-8-3 0,9 0 0,-5 0 0,0 0 0,0 0 1,4 0 2,-3-3-1,3-4 2,0-2-1,-4 1 3,1 5-3,-1-4-1,0 4 0,0 0 1,0 0-2,-4 3-1,5-3 0,-5 3 2,4 0-2,-4 0-4,0 0-1,-4 3 1,4 0-2,0 3 0,-4 4 1,0-5 2,0 1 0,4-3 0,-4 3 2,0-6-1,0 0-1,0 4 2,0-4 0,0 3 2,9 0-3,-5-3 3,0-6-2,4 2 1,-4 1 1,4-3-2,0 0 1,1 1 1,-1-5 3,0 7 1,0 0-1,4 0-1,-8 3 1,5 0-1,-5 0 1,4 0-4,4 3 3,-8 0-5,5-3 4,-1 3 0,-4 0-3,0 7-4,0-10-5,0 2-5,0-2-5,-4 0-8,8 0-9,-8 0-8</inkml:trace>
  <inkml:trace contextRef="#ctx0" brushRef="#br0" timeOffset="214372.2613">3418 10178 320,'0'0'24,"0"0"-8,0 0-14,0 0-15,0 0-18</inkml:trace>
  <inkml:trace contextRef="#ctx0" brushRef="#br0" timeOffset="214963.2951">4012 10063 329,'0'0'44,"0"0"-9,4-3-7,0 3-2,-4 0-2,4 0-2,5 0-5,3-3-4,-4 1 0,4-1-3,1 0 1,-1-4-2,0 4-4,0 0 0,1-3 0,-1 3-1,4 3-2,-3 0-1,-1 3 0,-4 0 0,-4 0 0,4 10-1,-3 1 0,-1 2 0,-4 3 0,0-1-1,-4 4-1,-1-1 2,-3-2-1,0 1 1,-4-4-1,4-2 0,-1-1 1,-3 0-2,4-4 2,4-4 0,0-2 0,-4 4-1,3-1 0,5-6 2,-4 3 1,4-3-1,0 0 0,0 0 0,0 0-1,0 0 0,0 0 1,4 0-1,5 0 0,3-3 1,-8 3-3,8 0 2,1 0 0,-5 0 0,0 3 0,0 0 0,-4 1 4,4 4-2,1 1 1,-5 4 0,0-2 1,0 0-2,0 0 2,0 5-2,-4-2 1,0-1 0,0 0 0,0-2 0,0 5 3,0-3-3,0-5 2,-4-2-1,0 3 0,-4 1 0,4-10-1,-9 6 0,5-4-1,-4-2-1,4 5 0,-1-5-1,1 0-1,-4 0-2,4-5-4,-4 3-4,3-1 1,-3-3-3,4 6 0,0-3-2,0-1-5,-1 4-3,5 0-6,0-3-6,0 0-8,4 0-4,0-5-11</inkml:trace>
  <inkml:trace contextRef="#ctx0" brushRef="#br0" timeOffset="215261.3122">4499 10208 354,'0'3'41,"0"-3"0,0 3-5,0 8-6,4 2-5,-4 0-3,9 1 1,-1 2-5,0-3-1,4-2-2,1 5-3,-1-2-2,0 2-2,4 0-2,1-2-1,-1-4 0,-4 2-3,5 1 0,-1-5 0,1-2-1,-1 7-2,-4-3-3,1-4-4,-1-1-1,-4-2-2,0 0-2,0 0-4,-3 0-3,-1 1-6,-4-4-3,4 0-6,-4 0-4,0 0-6,-4 9-12</inkml:trace>
  <inkml:trace contextRef="#ctx0" brushRef="#br0" timeOffset="215526.3274">4741 10198 332,'0'0'37,"0"0"-2,0 3-4,-4 1-1,0 12-3,0-5-6,-5 1-2,-3 4-5,-4-1-3,8 7-2,-5-5-2,1 4-2,0-5 0,-1 3-2,1-5-1,4 2-1,0 0-5,-5-2-2,5-1-2,0 0-5,-4-2-1,0 2-4,7-4-1,-3 2-4,4-1 0,0-1-5,0 1-4,0-1-3,4-1-2</inkml:trace>
  <inkml:trace contextRef="#ctx0" brushRef="#br0" timeOffset="216256.3691">5253 9697 199,'0'-3'29,"0"3"0,0 0-5,0 0 0,4 0-4,-4 0 0,4 0-3,-4 0 1,0 0-3,0 0 0,0 0 1,0 0-2,0 0-1,0-3-2,0 3-1,0 0 0,0 3 1,0-3-1,-4 3-1,4-1 1,-9 8-4,1-4 0,4 0-1,-4 4 2,4-1-4,-4 3 2,4-3-2,0-3-1,-9 2 1,5-1 1,0 5-1,0 4-1,0-3 1,-1 1 0,1 5 1,-4 2 1,12-2 1,-12 5-1,3 3-2,1 2 3,0 4 2,0 4 0,0-1-1,-1 1 0,5 3 2,0-1 0,4-2-2,0 3-1,-4-1 0,0-2-1,4-1-2,0 1-2,0-5 2,4 1-1,0-3-2,-4 1-4,13-3-2,-1-1-4,-4-6-3,4-2-4,5 2-3,-5-2-9,0-8-9,5 5-9,-5-4-10</inkml:trace>
  <inkml:trace contextRef="#ctx0" brushRef="#br0" timeOffset="217775.456">5449 10162 163,'0'0'24,"0"0"2,0 0-1,0 0 1,0 0 1,0 0 3,0 0-1,0 0 3,0 0 0,0 0-3,0 0-3,0 0-3,0 0-4,4 0-3,-4 0-4,0 0-1,4 0-4,4 0-1,1 0 0,-1 0-3,0 0-1,0 0 0,5 0-2,-1 0-4,-4-3-6,4 3-5,1-7-10,3-2-13,-8 4-12,0-8-9</inkml:trace>
  <inkml:trace contextRef="#ctx0" brushRef="#br0" timeOffset="218325.4875">5998 10009 309,'4'0'33,"-4"-3"-6,4-3-6,0-4-2,-4-4-4,4 1-3,-4-6-3,0 5-2,0-2-2,0 1 0,0 3-1,0-1 0,0 0-1,0 5 2,-4 2-2,4-4 0,-4 4-1,-4 3-1,-9-2-2,5 2 2,0 6-1,-1-1 3,-3 4-3,-4 7 1,7-1-1,-7 0 0,8 3 1,-1 1-2,5-1 1,0 1 0,-4-2-2,3 5 3,5-9-2,4 1-1,-4-2 2,4 1 0,4-1-1,0-2 0,1-6 2,7-1 0,4-1 2,-3-6 4,3 1 4,4-4 2,-7-2-2,-1 1 2,4-2 1,1-3 0,-5 5-3,4 1 2,-3-2-2,-1 5 3,-4 2-3,0-1-2,-8 3-1,4 3-2,-4-7-2,0 7 0,0 0 1,0 4 1,0 5-1,0 12-1,0 4 1,0 2-1,0 0-2,0 0 1,-4 7 0,4 1-3,0 1 1,0-2-1,-4-4 0,4 3 2,-4-1-2,0-2-3,0 0-4,0-1-4,0-2 0,0-3-5,0 3-2,-1-5-1,1-1-10,0-5-10,4 0-9,0-8-6,-4 14-8</inkml:trace>
  <inkml:trace contextRef="#ctx0" brushRef="#br0" timeOffset="218940.5226">6469 9890 363,'4'0'35,"0"-7"-7,0 4-6,-4 0-2,0-3-2,0 6 2,0 0-4,4 0-2,-4 3 0,0-3-4,0 0-2,0 0 0,0 0-1,-4 0 0,4 9 1,-8 9-1,4-2 1,-5 0-2,1 4-1,0 6-1,-8 4-2,3 0 1,-3 0-2,0 4 0,-1 2 0,1 3 0,-5-3 0,5-2-1,-5 2 0,5-3 1,0-2-1,3-3 0,-3-4 1,4-3-1,4-2-2,-1-6 1,1-5-2,8-2 0,0-3 1,0-3 0,0 0 1,0-3 0,4-5 0,4-5-1,5-12 1,-1-2 1,9-3-1,-5-4 0,4-2 1,1-4 0,3 0 0,-3-3 1,-1-3-2,5 0 2,-1 0 1,1 3 2,-4 3 1,7 7 2,-11-1 2,7 4 0,-8 2 1,1 10-1,-5 5-1,-4-2 0,5 7-2,-5 1-2,-4 4 0,0-3-2,0-1 1,-4 7 1,4 4 1,0 8 0,0 6 0,-4 10 0,4 3 0,1 8-3,-5 4 1,0 0-1,0 10-1,4-3 0,0 0 0,-4-1 0,0-3-1,0-3 0,0-3 0,0-4-1,4-5-2,0-4-3,0-2-6,0-4-2,0-9-5,0 6-2,0-2-3,0-7-7,-4-1-9,5-1-7,-5-4-7,0 6-11</inkml:trace>
  <inkml:trace contextRef="#ctx0" brushRef="#br0" timeOffset="219159.5352">6423 10263 417,'-4'0'55,"0"0"-13,0 0-7,0 0-10,4 0-7,4 0-2,-4 0-4,0 0-3,0-3-4,8 3-1,9 0 0,-1-6-2,5 0-3,3-4-4,-7 0-3,7 3-3,-3-3-6,-5 0-6,4 4-9,-3 0-10,-1-1-9,29-10-11</inkml:trace>
  <inkml:trace contextRef="#ctx0" brushRef="#br0" timeOffset="220432.608">7119 9990 339,'5'0'44,"-5"-3"-6,0 3-5,0 0-6,0 0-5,0 0-4,0 0-2,0 0-1,0 6-3,0 10-1,0 2-3,0 4 0,0-2 0,0 6-1,0 1-1,0-3-3,0 4 1,0-1-3,0 0 1,4 5-1,-4-5-1,4 0-4,0-3-3,-4 2-3,4-9-4,0 5-7,-4-4-6,0-5-7,0 2-6,0-5-3,0-5-1,-12 11-8</inkml:trace>
  <inkml:trace contextRef="#ctx0" brushRef="#br0" timeOffset="220641.6199">6984 10281 310,'0'0'48,"0"-3"-6,4 3-4,-4 0-3,5-7-4,3 4-7,0-2-5,4-1-4,5 0-3,-1-4-4,0 1-3,1-1 0,3 4-1,1 4-8,-5-4-3,4 3-5,1-1-10,-5 1-9,1 0-9,-1-3-6,0-1-4</inkml:trace>
  <inkml:trace contextRef="#ctx0" brushRef="#br0" timeOffset="221199.6518">7541 9880 382,'0'0'50,"4"-6"-9,4 3-6,1 0-9,3-4-6,4 4-4,-3 1-4,-1-4-4,4 0-1,1-1-1,-1 7-2,0-6-2,1 6 1,-5-3-2,0 0-1,1 3 1,-1 3 0,-8 3-1,0-3 0,0 7 3,4-1-3,-4 3 0,-4 0-2,0-2 2,0-1-1,0-1 0,0 2 0,-4 3 0,-4-1 1,0-7-1,0 8 0,4-7 0,-5 4 0,5-2 1,0-2 0,4 0 0,0-2 0,0-1 0,0-3 0,0 3 0,0 0 0,0 0 0,0 0 0,0 2 1,8-2-1,9 1 1,-13-1-2,12-3 1,-8 3 0,5 3 0,-1-3 1,-4 4 1,5-4-1,-1 0 0,0-1 1,-4 7 1,0 1 0,5-1 0,-9 4 1,0-2-1,0 5 0,-4 2 2,0 1-1,0-2-1,0 5 1,-4-1 0,-4 1-1,0-3 0,-1-1 1,-3-1-1,0-1 0,0 3-1,3-4 0,-3 1-1,-8-4 1,7-1-1,-3-1 0,0-4-1,3 4 1,1-7-2,-4 2-3,-1-5-4,9 0-1,-4 0-4,-1 0-4,5 0-5,4-3-6,-4-2-11,4-1-8,0-10-7</inkml:trace>
  <inkml:trace contextRef="#ctx0" brushRef="#br0" timeOffset="221994.6973">8204 9861 395,'0'0'56,"0"3"-11,0 13-12,0 5-7,-8 4-5,8 6-7,-8-4-2,4 8-3,4 1-2,-4 1-2,0-1-3,0 4 1,0-3-1,-1-4 0,1-3-1,0 0-1,0-1 1,0-8-1,0-2 1,0-5-1,4-4 0,-4-4 0,4 0 2,0-6-1,-4 0-1,4-3 0,0-6-2,0-1 1,0-11 0,4-6 1,-4-4-2,0-6 2,4 0 0,0-9-1,4 3-1,-4-1 3,4-5-2,-3-1 1,3 11 0,0-1 0,-4 6 1,8 7 2,-4 2 0,5 4 0,-5 2 2,-4 2-1,8 1 2,1 0-1,-1 8 0,4 2-1,5-1-2,-9 1-1,8 0 0,-7 2 1,3 4-1,-4 0 0,1 0-1,-1 7-1,-4-4-2,0 7 1,-4 2-1,-4-1-2,5 8 0,-5-7 0,-5 10 0,1-3 1,-4 2-1,0-1 3,-4-1 0,-1 0 0,1 5 0,0-3 0,-5-2 0,5 0 0,0-8 2,0 2 0,-5 1-1,13-4 0,-4-4 0,0 0-1,4 4 2,-5-7-1,5-3-2,0 2 2,4-2 0,0 3 0,4 0-1,-4 0 1,4-3 1,1 7-1,3-4 1,4 0 0,0 0 3,1 4-1,-1-4 1,-4 0 0,8 0 0,-3 2-1,-1 1-2,-4 4 2,0 2 1,5 0-2,-9 0 3,0 7 0,-4-1-2,0 4 1,0-1 0,0-2 0,0 2 1,-4-2-1,-9-2 1,1-1 1,4-2-1,-4-1 0,-1 3-1,1-7 0,-4-1 0,8-1-2,-5-1-1,1 1 1,0-4 1,-5-3-1,1 3-1,4-3-4,-1 0-1,1 0-2,0 0-3,-4-3-2,7-4-3,1-2-3,-4-1-7,4 2-5,-5-1-7,5-1-9,0 4-6,-12-15-8</inkml:trace>
  <inkml:trace contextRef="#ctx0" brushRef="#br0" timeOffset="222740.74">8937 9896 222,'0'-6'38,"0"-1"-1,0 1-2,0-3-6,0 5 0,0-4 0,0 5 0,0-6 1,0 6-4,4-1-3,0 4-3,-4 4-4,0-4-1,9 0-1,-5 3-2,0 9-2,0 0 0,-4 7-3,0 1-2,4 3-1,-4 10 0,0-3-1,0 4-3,-4-1 1,4 5-2,-4-8-3,4 1-4,-4-1-1,0-3-4,-1-2 0,1-3-4,4-4-4,-4-1-5,0 2-5,0-3-6,0-3-5,0-5-3,0 2-2</inkml:trace>
  <inkml:trace contextRef="#ctx0" brushRef="#br0" timeOffset="222982.7538">8859 10057 373,'0'0'42,"4"0"-9,-4 0-4,5-2-2,-5 2-5,8-3-5,0 3-5,0 0-3,0 0 0,9 0-4,-1 0 0,-4 0-2,5-3-2,-1 3-1,5-3-5,-5-1-5,0-5-9,1 3-7,-1-1-10,0-1-5,-3 5-3,-1 3-2</inkml:trace>
  <inkml:trace contextRef="#ctx0" brushRef="#br0" timeOffset="223569.7874">9584 9820 230,'0'-6'39,"4"-1"-6,0 4-3,-4 0-2,0 0-2,0-1-1,0 1 0,0 3-3,0 3 0,-4-3 0,4 4 0,-8 12-5,0-5-1,4 5-2,-5 4-2,-3-1-1,0 2-2,4 8-2,-5 4-2,-3-3 0,0 7-1,3-1-2,-3-1 0,0-1-1,-1-1-1,1-3 0,4 0 1,-9-1 0,9-8-1,-5-2 0,5-5 0,4 2-1,4-8 0,-4-2 1,8-1 0,0-5 0,-4 0-3,4-5 1,0-1 2,4-5-1,8-11 0,4-2 0,-3-3-1,3-3 2,0-2 0,1-2 0,3-2 0,-3-4 0,3 0 0,1 1 0,-5-4-1,4 0 2,-3 3-1,-1 10-1,5-4 2,-1 3 3,-8 4 0,5 6 2,-1-1-1,1 7 1,-5-4-3,0 7 2,0 4 1,-3 1-2,-1-2 1,0 9-2,-4-4-1,4 4 1,-4 4 1,-4 8 1,9 6 2,-9 4-1,4 5-1,0-3 0,-4 8-1,0-2-1,0 3 0,0 4-3,0 3 3,0-1-2,0 1 1,0 0-4,0-4-3,0-2-1,0-2-3,0-8-1,0-4-3,0-1 1,0-3-2,0-5-1,4-1 0,0-4-5,0-3-1,0-3-9,-4 0-11,4-3-10,0-3-7</inkml:trace>
  <inkml:trace contextRef="#ctx0" brushRef="#br0" timeOffset="223814.8014">9514 9960 388,'0'0'36,"0"0"-6,0 0-4,5 0-4,-1 0-4,4 0-5,8 0-3,-4 0-2,1 0-2,3 0-2,1 0-2,-1-3-5,0-1-4,1 1-3,-5-5-5,4 5-2,-3-3-2,-1-1-4,0 1-3,-4 0-2,9-1-4,-5 1-4,21-5-6</inkml:trace>
  <inkml:trace contextRef="#ctx0" brushRef="#br0" timeOffset="224250.8264">9912 9410 342,'0'0'31,"0"0"-1,0 3 3,8 5 2,4 11-7,0-3-4,1-2-3,3 5-4,-4 2 0,1-2-3,3 2 1,-4 1-2,0 2 0,1 1 0,-1-1-1,-4-3 2,0 7-2,5-1 1,-9 4-2,4-1-1,-4 2-1,0 7 0,4 1-3,-8 0 0,4-4-1,1 7-2,-5-3 0,4-3-1,-4 2-1,0-2 0,0-4 0,0-3-1,0 2 0,-9-5-3,5 0-3,0-3-4,-4-2-2,0-3-5,-4-1-1,3 1-4,-3-1-3,0-3-8,0-3-8,-1 0-9,1-2-10,-8 7-7</inkml:trace>
  <inkml:trace contextRef="#ctx0" brushRef="#br0" timeOffset="224930.8653">10689 9742 228,'-4'0'32,"4"-2"-3,0 2 0,0 0 3,4 0-1,-4 5-2,5-2-1,-5 10 0,0-7-4,0 2-5,4 8-4,0 0-3,-4 0-3,4 2-3,-4 2 1,0-4-3,-4 8 0,4 1-1,4 6-1,-4-4-2,0-5-2,0 2-4,0-2-3,8-1-5,-8 1-5,0-8-6,0 2-8,0-3-6,-4-2-3,-8 19-8</inkml:trace>
  <inkml:trace contextRef="#ctx0" brushRef="#br0" timeOffset="225148.8777">10567 9979 370,'0'0'45,"0"0"-5,0 3-3,4-3-7,8 0-6,0 0-6,1 0-4,3 0-3,0 0-3,5 0-3,-1 0-5,-7-3-4,3-10-5,-4 10-5,0 0-7,-3-4-8,-1 1-5,-4 1-6,0 5-5,12 5-11</inkml:trace>
  <inkml:trace contextRef="#ctx0" brushRef="#br0" timeOffset="226802.9723">11455 9926 298,'0'0'38,"0"0"-4,0 0 0,0-3-9,4 3-2,-4-6-5,0 6-1,0 0-2,-4-6-2,4 6 0,0 0-1,0-7-2,-4 2-2,0-4 0,0 6 0,-4 3-1,8-7-2,-5 7-1,1-3-2,0 3 1,-4-6-2,4 6 0,-4 0 0,0 0 0,-1 3 0,1 3-1,-4 1 0,0 7 0,3 5 0,1 0 0,0 5 0,-4-5-1,4 2 0,4 3 1,4 1 1,-5 2 0,5-3-1,0-2-1,0 2 2,5-2-1,-5-4 0,8-2-1,8 0 2,0-5-1,9-5 0,-5-3 2,9 0 3,4-3-3,0-6 2,-1-4-2,9-4 1,0-2-1,4-3 2,-4-1 1,0-1-1,-4-1-2,-4-2 1,-9 5-2,5 3-1,-9 1 1,1 0-1,-9 3 2,1 3-1,3-7-1,-12 8 0,0-1 1,0-1 0,-4 0-1,0 1 1,-4 4-1,0-1 1,0-1-1,-4 4 0,-5 0 0,5 0 0,-4 3-1,0 3 1,3-3 0,-3 3 1,4 0-1,-4 4 0,-5 7 0,9-1 0,-4 0-2,4 1 0,0-1-3,-1-4 3,1 1-2,0-2 0,0 4 0,4 1 0,-5-5-1,5 5 2,4-1-2,-4 1 1,0-5 1,4 2 0,0-4 1,0 0-1,0-3 2,4 1 0,0-1 0,5-2 1,3-1 0,0-1-2,5-2 1,-5-4 1,0-5 0,0-3 0,5-1 0,-5 0 0,0 2 0,5-2 0,-5 0 0,0 5 0,-4-5 0,5 7 0,-5-2 0,4 1 3,-4 4 2,1 3-3,-1-4 2,0 4-1,-4 0 0,8 1 0,-4-4 0,1 0-1,-1 2 0,4-2 1,0-3-3,-3 2 1,-1 2 1,8-4 0,-4-1-1,1 4 0,-1-4 1,4 4-1,-3-2-1,-1 2 0,0-1 1,-4-2-1,1 4 0,3 2 0,-4-7 0,4 7 0,-3-3 0,-5 6 0,4-3 0,0-1 0,-4 4-1,-4 4 2,8-4-1,-8 6 0,0 4-1,0-1 2,0 2-1,0 2 0,-4 4-1,0-1-2,0-3 1,-8 8 1,4-2 0,-5-2 0,5 6 0,0-9 1,-4-1-1,3-4 1,-3-3-1,4-1 1,-4-2 0,-1 1 0,5-4 1,-4 0 3,0 0-1,3 0 0,5 0 1,0 0 0,-4 0 2,-4 0-2,4 0 1,4 0-2,4 0-1,-5 0 0,1 0 0,4 0 0,0 0 0,0 3-1,0 0-1,0-3 2,4 0-2,-4 0 2,5 3-1,-1-3-1,4 0 0,4 0-3,0 0-3,5 0-2,-5 0-3,0 0-3,5 0-2,3 0-2,1 0-8,-5-3-11,0-7-9,5 2-3,3-4-5</inkml:trace>
  <inkml:trace contextRef="#ctx0" brushRef="#br0" timeOffset="227408.0069">12569 9580 414,'0'-5'43,"0"2"-9,0 3-7,0 0-7,0 0-4,4 0-4,4 0-2,0 3-3,0-3-2,0 3-1,5-1 0,-1 1-3,-4 0 0,4 0 0,-3 1 1,-1-1 0,4 0 1,0 3 0,1 1 0,-5-1-2,0 2 0,-4 1 1,-4 1 0,4 0-2,-4 1 1,0-2-1,0 4 0,-4-2 0,4 2 1,-4-4-1,-8 7 0,-1-1 0,1-3 0,4-5-1,0 7 0,0-1-1,-1-1 1,1 1 1,4-8 0,-4 4-2,4-2 2,0-1 0,0 0 0,4-4-1,0 1-1,-4 0 2,-1-3 0,5 7 0,5-4 0,-5 3 0,4 4-2,-4-4 0,8-6 3,-4 8 0,4 2-1,-4-4 0,4 0 0,5 1-1,-9 2 2,8-1 0,-8-1 2,0 5-1,0 1 3,0 1 0,1 2 1,-5-1-2,0 4 2,0-2-1,0 5-1,-5-4 1,1 1 0,-4-3 1,4-5-1,-4-1-1,0-1 0,-5 1-1,1-2 0,4 1 0,0-3-1,-5 1-2,1-1 2,0-4-1,-4-2 0,3 0 0,1 0-1,0 0 0,4 0-3,-1 0-3,1 0-1,4 0-3,-4-2-2,4-1-2,0-3-4,0-4-3,4-3-6,0 5-6,0-7-5,4-1-6,0-2-1,16-25-10</inkml:trace>
  <inkml:trace contextRef="#ctx0" brushRef="#br0" timeOffset="227663.0215">12941 9920 362,'4'0'49,"0"3"-6,4 7-8,-3-1-7,3 6-5,0 1-4,0-2-5,0 5-4,5-5-2,-1 2-1,0 0-3,0-2 0,1 2-2,-1 0-1,0-2 1,1 2-2,-1-6-3,0-2-3,0 1-1,-3 1-2,3-4-1,0-3-6,-4 1-4,1-3-7,-1 2-3,-4-3-3,0 0-4,0 0-4,4-3-10</inkml:trace>
  <inkml:trace contextRef="#ctx0" brushRef="#br0" timeOffset="227939.0373">13113 9890 337,'0'0'32,"0"0"-3,-4 6 1,4-6-4,-4 11-3,0-1-3,0-1-5,-5 7-1,5-1-5,-4 1 1,0 1-4,0 2 1,-4-1-3,3 4 0,-3 2-1,0 1-2,0-4 1,-1-1-2,1 3-1,0-3-5,-1-4-3,5-3-6,4 1-3,-4-4-8,4-4-6,4-3-6,0 1-2,0-4-10</inkml:trace>
  <inkml:trace contextRef="#ctx0" brushRef="#br0" timeOffset="228473.0679">13776 9360 137,'0'-3'9,"0"0"0,0 3-5,0 0 2,-4 3 0,4-3 2,0 0 5,0 3 0,-8 4 4,0-1-1,4 5 3,0-1-6,0-1-2,-1 1 3,-3-2-1,0 5-3,0-1 2,0-2-3,-1 4-1,1-1 0,0 1-2,0 2 1,0 0-2,0 1 2,-1-1 1,1 2 0,-4 4 2,4-1-2,-5 4 0,5-1 4,-4 1 0,4 3 0,0-1 2,-1 0 4,-3 8-3,4-8 0,0 3-2,0 3-1,3 5-2,1-4-1,0 2 1,4 1-2,0-7-3,0 0-1,0 4 1,0-3 0,4 0-1,0-8-2,1 0 0,3 1 0,0-5 0,4-2 3,-4 2-3,5-3 0,-1-2 0,0-1 0,1-5-1,-1 2-1,0-1 0,0-2-3,1-4-2,-5 0-2,0 0-3,-4-3-3,4 0-4,0 0-9,1 0-9,-9-3-8,4 0-7</inkml:trace>
  <inkml:trace contextRef="#ctx0" brushRef="#br0" timeOffset="228814.0874">13985 9914 423,'0'-3'45,"0"3"-13,0 0-8,4 0-8,0 0-1,9 0-5,-1-4-1,0-2-4,4 4-1,1-1 0,-5-3-1,5-1-1,-1 1 0,4-3-2,-7 5-8,3-2-5,-4 4-8,5-1-6,-5 0-7,0-3-5,1-1-3,-5 4-2,20-3-4</inkml:trace>
  <inkml:trace contextRef="#ctx0" brushRef="#br0" timeOffset="229355.1183">14562 9705 217,'0'0'40,"0"-3"-2,4-2-1,1-1-3,-1-3-5,-4-1-4,0 1-2,0 2-8,0-1-2,0 2-3,0-1 0,-4 1-5,-1 0 0,5 1-1,-8-1 0,4-1-1,0 1 4,-4 0-1,0 2-2,-1 4 0,-3-3-1,0 3 1,4 0-1,-5 0-1,1 3-1,4 1 0,-4 5 0,-1 1-2,5-1 2,-4-1 0,4-2-2,-5 1 2,1 7-1,4 2 0,-4 0-1,4-2 0,3 5 1,1-3 1,4-5 0,0 2-1,0-3-1,0-2 0,4-5 2,5-3 1,7 0 1,-4 0 2,5-3-1,-1-2 1,5-11 2,-1 6-2,-8-1 0,5-1-1,-1 2 2,-4-3 0,1 8 2,-9-1 0,8 0 0,-4 3-3,0-1 1,-8 1-1,4 0 0,-4 3-3,5 0 1,-1 0-1,-4 3 2,0 0 0,0 4 0,0 5 0,0 3-1,0 1 0,0-2-1,-4 8 1,-1-1-1,1 1 0,-4 2-1,0 3 0,0 8 0,4-8-1,0 6-3,-5-2-2,9 0-3,-4 0-4,4-4-2,-4-2-1,4-4-4,0-2-5,4-5-5,-4-1-6,0-4-6,0-4-4,4-2-3</inkml:trace>
  <inkml:trace contextRef="#ctx0" brushRef="#br0" timeOffset="230203.1668">14968 9694 364,'0'0'33,"4"0"-1,0 0 2,0 3-5,-4-1-3,4 4-5,0 1-2,-4 6-4,0-1-2,0 3-2,0 0-3,0 0 0,0 4-1,0-3-1,0 1-2,-4-1-2,4 5 0,-4 1 0,4-11 0,-8 11-1,4-6 2,0-1-3,-1-3 1,-3 1 0,4-2-1,-4 2 0,0-7 0,4 1 0,0-3 0,0 3 1,-1-7 0,5 0 0,-4 0 1,4 0 1,-4-3-3,4-1 1,0-10 0,0-8-1,0 1 2,4-3-1,0-4 1,5-3-1,-1 1 2,0 5 1,4-2-3,-4-3 3,5-1-2,-1 0 1,4-3 0,-3 4 0,3 0 1,0 1-1,1 2-2,-5 7 2,4-6-3,-3 9 2,3 1-1,0 0 0,-3 5-1,-1 4 1,9 1-2,-9 3 1,-4 3 0,4 0 0,-4 0 1,5 0-1,-9 3 0,4 0 0,-4 10-1,-4-2 2,8 2-2,-8 3 2,0-5-2,0 5 2,0 0-1,-8 1-1,0 2-1,-4-1-1,-1 4-2,-3-8 1,4 5 2,-1-4 0,1 0-2,0 1 4,0-5-1,3-1-1,5-4 2,0 1-1,-4-4 0,8 3 1,-8-3 0,8-1-1,-4 1-1,4-3 2,0 0-1,0 0 0,0 3 2,4 1-1,-4-1-1,8 6 2,4-6-2,-4-3 2,1 4-1,3-1-1,-4-2 0,0 3 2,1 2 1,-1 0 0,-4 1 3,4-1-1,-4 0 1,0 4 0,4-2-1,-4 1 0,-4 1 0,5-4 0,-5 2 2,0 2-1,0 6 0,0-2 0,-5 2 2,5 0-2,-4-2 0,-4 2-1,-4 0 2,0-2-3,-1-1 0,-3 1-1,0 2 1,-1-3 0,-3-7-3,3 2 1,1 2 0,0-7-1,-5 0 0,5 0-4,-1 0-2,5 1-4,-4-4-4,3 0-3,1 0-2,-4-4-4,12 4-4,-4 0-9,3-3-10,-3-10-10,-8-20-16</inkml:trace>
  <inkml:trace contextRef="#ctx0" brushRef="#br0" timeOffset="231353.2326">15561 9779 312,'0'0'38,"0"0"-1,0 0-2,0-8 0,4 4-3,13 1-7,-5 0-5,-4 3-5,4-6-5,-3-1-3,3 7-1,-4 0-2,0 0 0,1-3-3,-1 0 1,0 3-1,-4 0 0,4 0 0,0 0-3,1-2-1,-1 2-2,4 0-5,0 0-5,-8 0-8,13 0-8,-9-3-10,4 3-5,9-6-10</inkml:trace>
  <inkml:trace contextRef="#ctx0" brushRef="#br0" timeOffset="231925.2653">15979 9510 446,'0'-3'39,"0"0"-7,0-1-10,0 4-5,0 0-5,8 0-3,4 0-1,1 0-3,3 0 0,-4 0-3,5 4 1,-5-1-1,0-3 0,0 3 0,1 0-1,-1 0 0,-4 0-1,0 4 1,-3-1 0,-1 4-2,-4-2 2,0 4 0,0 4-2,-9-5 2,1 2-1,4 0 0,-4-2-1,-4-2 0,3 4 1,-3 0 0,4-2 1,0-5-2,0 4 2,-1-4-2,5-1 1,0-2 1,0 0-2,0 1 1,4-4 0,-4 0 1,4 3 0,0 3-1,4-3 0,0 1 2,8 2-2,1-3 2,-1 3 2,4-4-4,1 1 1,-5 4-1,4-1 0,-3-3 2,-1 3-2,-4-6 0,4 12 0,-3-6 1,-5 10 1,0-7 2,-4 4 1,0 5 0,0-3 0,-8 6 0,-1-2 1,-3-1-1,4 1 0,0-2 1,-4 2-1,-1-1 1,1-2-1,0 0-1,-5 1-1,5-1-2,-8-8 1,7 5-1,1-4-1,-4-2 0,3-1-4,1-3-2,-4 0-3,3-1-3,1-2-2,4-2-1,0 2-1,0-6-9,-1-4-8,9 1-4,-4-7-8,4-2-4,0-34-9</inkml:trace>
  <inkml:trace contextRef="#ctx0" brushRef="#br0" timeOffset="232664.3076">16622 9539 391,'0'-4'33,"0"4"-4,0 0-6,0 0-6,-4 0-5,4 0-4,4 0-1,-4 0 0,0 0 1,0 0 2,0 0 1,0 0 0,0 4 0,0-4 1,4 0 0,-4 0-1,-4 4 0,4-1-3,0 7-2,0 0 0,0-1-1,-4-6-1,-1 8 0,-3-4 0,8-1 0,-4-6 0,4 0 0,0 3 0,0 4 0,0-4 0,0-3 0,0 0-2,0 0 0,-8 0-1,4 8 0,-4-5 0,-1 3 0,1 4-1,-4 3 0,0-2 0,-1 5 0,1-1 0,0 6 0,0 1 1,-1-1-1,-3 9 0,4 2 0,-1-2 0,1 0 0,-4 7 0,8-4-1,-1 1-2,-7-6 0,4-1 0,3-3-2,1-5 1,4-3 0,-4-5-2,8-1 2,-4-4-1,0-3 2,0 1 0,4-4 0,0-7-1,0 1 0,0-7 3,4-11-3,8-1 3,0-2 1,5-10 0,-1 4-2,-4-4 1,9-2-1,-9-1 1,13 0-1,-9-3 2,13 0-2,-9 4 1,1-1 0,-1 0 0,5 4 3,-5 5 2,1 0 3,-5 4 2,-4 3-3,1 5 2,-1 4 0,0 3-2,-4 5 0,-4 1-2,1 3 0,3 3 1,-8 0-1,4 3 2,4 10 0,-8 1-2,8 5-1,-8 8 2,4 2-2,-4 1-1,4 3-1,-4 1 0,5-4 1,-5 10-1,4-4 0,0 2 0,-4-4-3,4 2-4,-4 1-1,0-4-1,4 1-4,0-3 5,0 0-4,0-4-5,0-7-3,-4-1-5,4-6-5,0-2-1,-4-5-1,0-6-4,0 0-7,0 0-4,-20-12-11</inkml:trace>
  <inkml:trace contextRef="#ctx0" brushRef="#br0" timeOffset="232887.3203">16437 9767 369,'0'0'38,"0"0"-7,4-6-4,5 0-2,-1 3-7,4-1-4,9 1-4,-5 0-2,0 1-2,5 2-1,-1 0-4,5 0-2,-5-3-4,5 3-8,-5-3-5,-3 0-6,3-3-8,-3 6-5,-1-4-2,0 1-3</inkml:trace>
  <inkml:trace contextRef="#ctx0" brushRef="#br0" timeOffset="233141.3349">17375 9497 374,'0'-1'29,"0"1"-10,4 0-3,-4 1 0,4 6-2,-4-1-3,0 13 2,0-2 0,0 6-3,0 1-1,0 4-2,0-4 0,-4 0-2,4 1-1,-4 2-2,4 0 0,-4-1-2,4-2-7,0 1-8,0-4-5,-4-1-8,4-1-5,0-1-5,-4-2-2,-9 33-10</inkml:trace>
  <inkml:trace contextRef="#ctx0" brushRef="#br0" timeOffset="233361.3475">17162 9737 474,'0'0'37,"0"-3"-9,12 3-7,1 0-4,-1-6-6,17 3-3,-1 3-7,-3-4-6,3 1-5,-3 0-10,4 3-6,-9-3-8,5 0-3,-5-1-2,1 1-1,-1 0-1</inkml:trace>
  <inkml:trace contextRef="#ctx0" brushRef="#br0" timeOffset="234145.3923">17964 9626 366,'0'0'42,"0"0"2,5 0-3,-5 0-9,0 3-8,0 16-6,0-1-4,-5 4-5,5-1-2,-8 4-1,-4-4-1,8 3-2,0 1-1,-4 2 0,-1-2-2,5-1 1,0-3 1,-4 1-2,0-1 1,0-2-1,4 0 0,-1-5 0,1-4 0,0-4 0,4-3 0,0-3 0,0 0 0,0 0 0,0-3 0,0-6 0,0-1-1,0-17 2,0 3-2,4-4 1,0 1 1,5-4-1,-1 0 0,0-6 0,0 1 0,4-1 0,1 0 0,-1 1 0,-4-1 0,5 7 3,3 1 1,-8 6 1,0 4 1,0 4-1,1 3-2,-1 2-1,0 4 0,0 1-2,0 2 2,5 3-1,-5 0-1,4 0 1,-4 3-2,5 0 1,-5-1 0,4 14 0,-4-4 0,-4-1 0,5 2-3,-5-7 1,0 7-2,0-3-1,0 1 1,-4 2 1,-4 1 0,0 2-1,-4-4 1,-5 3 1,-3-6-2,0 4 2,-1-7 1,1 4-2,-5 1 1,9-5 0,-4 4 0,3-4 1,-3-1 1,8-2-1,-4 4 0,7-1 1,-3-3 1,0 0 0,8-3-1,-4 7 1,4-4 0,0-3-1,0 0 1,0 3 2,4-3 1,4 3 0,5 0 2,3-3-1,-4 2-2,5 1 1,-1 0-1,-4 4-1,5-4 2,-5 0-1,0 3-1,-4 1 2,1-2 0,-1 4 0,-4 7 0,0-3 0,-4 1 0,0 2 0,0 1-1,-4 2-1,0-1 0,-4 1 1,-5 0 1,5-5-1,-4 6 2,0-6-1,-1 2-1,9-4 0,-8-4 0,-5 2-2,5-4 1,0 1-1,0-1 0,3-3 0,-7-1-1,8 1-2,-4-3-3,-1 3-4,1-3-3,0-3-4,-5 3-1,9-3-1,-8 1-2,8-1-7,-5-3-5,9-1-5,-4-2-8,4-2-5,0-21-8</inkml:trace>
  <inkml:trace contextRef="#ctx0" brushRef="#br0" timeOffset="234591.4178">18239 9125 354,'0'-6'29,"0"6"-2,0 0 2,0 6 2,4 4-4,8 7-5,0 2-4,5 8 0,-1-6-2,-4 8-3,9-2 0,-5 3-1,1 0 2,-1 2-2,-4 1 0,5 1 1,-5-1-1,0 4-1,1 1-1,-5-2-1,0 7 0,-4-1-1,-4 0 0,0-2-1,0 0-1,-4 6-3,-4 0-1,0 0 1,-5 0 1,1-3-3,0-6 2,-1-4-3,5-3 0,0 1 2,-4-3-3,4-4-3,-1-5-4,-3-5-4,4 2-2,0-3-5,0-5-3,-1-2-2,-3 1-4,4-1-8,0-6-9,4 0-8,-5 0-7</inkml:trace>
  <inkml:trace contextRef="#ctx0" brushRef="#br0" timeOffset="234875.4341">18947 9705 438,'4'-3'33,"0"3"-5,0 0-4,4 0-7,1 0-3,3 0-4,-4 0-3,8-3-2,-3 3-1,3-2-1,-4 2 0,5-3-2,-9 0 1,8 0-2,-7 3-6,-1 0-4,0-3-9,4 3-7,-12 0-7,4 0-10,-4-3-6</inkml:trace>
  <inkml:trace contextRef="#ctx0" brushRef="#br0" timeOffset="235103.4471">18939 9853 374,'0'3'41,"4"-3"-4,-4 0-7,0 2-4,4-2-8,4 3-5,0-3-1,5 0-6,-1 0-1,0 0-1,0 0-2,5 0-4,-5 0-9,5-3-8,-5 3-8,0-2-10,-4 2-11,17-3-12</inkml:trace>
  <inkml:trace contextRef="#ctx0" brushRef="#br0" timeOffset="236039.5006">19504 9523 297,'0'-4'44,"0"1"-1,0 3-1,0 0-5,0-3-7,0 3-9,4 0-4,-4-3-3,8 3-2,4 0-2,1-6-1,7 6-2,1 0-2,-1 0-2,1 0 2,-1-4-1,0 4 1,5 0 0,-5 4-1,1-1 1,-1 0-3,-3 3 0,3-3-1,-7 4 0,-1 2-1,4-1 1,-4 2 0,-3 6 0,-9-2-2,4 5 2,-4-3-1,-4 1 0,4 9 0,-9 1 0,1-3 0,-4 4 0,-4 6 0,3-4 0,-7-3 0,4 0 0,-5 8-1,5-5 2,3 0-1,-3 1 0,4 0 0,-5-7 0,1 3 0,4-1 0,-1-6 0,1 3-1,4-6 2,0-1-1,4-2 0,0-1 0,-1 0 0,5 0 0,0-2-1,0-5 0,0 4 3,5-4 0,-1 0 1,8-3 0,0-1 0,5-2 1,-1 0-3,4 0 1,-3 0-2,3-2-1,1 2 0,3-3-5,-7 0-5,3-3-2,-3 3-4,3-1-6,-4 1-7,-3-3-9,-1-1-11,0 1-7</inkml:trace>
  <inkml:trace contextRef="#ctx0" brushRef="#br0" timeOffset="236991.5551">20065 10294 356,'4'-4'41,"0"1"-2,4-3-5,4-4-7,-3 2-7,7-4-6,-4-1-2,5 0-4,-1 2-1,4-2-3,-3 1 0,7-3-1,-7 3-1,-1-4 0,-4 1-1,9 0 2,-5 0 1,-4 3 2,5-8-1,-1 6 0,1 1-2,3 4 0,-12-1-1,5 6-1,-1-3 0,-4 4 0,-4 3 0,8-6-1,-3 6 0,-9 3 0,0-3 0,0 3 0,4 3 0,-4 9 0,0 1-1,-4 1-2,-1 2 0,-3 0-1,0-1-2,-4-2 4,0 1-1,-1-1 0,5 2 2,-4-3 1,0-2-1,3-5 0,1 2 0,0-1 2,-4-6-2,3 4 2,-3-4-1,0 0 2,4-3 1,0 0 1,-1 0 0,1 0-1,0 0 2,4 0 1,4 0-2,-4 0 0,4 0 0,0 0-1,0 0-2,0 0 0,0 0-1,0 0 2,0 0-2,4-3 1,16 3 0,-3 0-2,-5-6 2,8 2-1,-3-2 0,7 0-1,-3-1 1,-1 3 0,5-3 1,-1 1-1,5-1 0,-4 1 0,-1 0-1,1-1-1,-1 3 0,-3-9 0,-1 3 0,-3 1 1,-5-2-3,0 1 2,1 1 2,-5 2 0,-4 1-1,4 1 0,-4 2 0,-4-3 1,4 6 0,0-4 1,-4 4-2,0 0 1,0 0 0,0 4 0,-4-4-2,4 3-1,0 8 0,0 2 1,0-1-2,0-2 0,0 1 2,0-1 0,4-1 0,-4 1 1,9-6 0,-5 0 0,0 2 2,4-3 1,0-3-1,0 0 1,0 0 0,-3 0 1,3 0-1,0 0 2,4 0-2,-8-3 0,0 3-1,5-3 0,-5 0 0,4 3 0,-4 0-1,4 0 0,-4-4 0,-4 1-1,4 3 0,0 0 1,-4 0 1,5 3-3,-1-3-1,-4 7 1,0 2 0,0 1 0,0-2-3,0-3 3,0-4 0,0 2 1,0 0 0,4-3-1,-4 0 2,4 0 0,0 0 0,0 0-1,4-3 0,0 3 1,1-3 0,-1-3 0,0 4 0,0-1 2,4 3 1,-3 0 1,-1 0 1,4 0-3,-4 0 3,0 0 0,5 0 1,-1 0-1,0 3-4,-4-1 2,5 3-2,-5-1 0,-4 3-1,4-1 1,0-3-3,-4-3-3,-4 3-5,5-3 0,-1 0-5,-4 0-6,0 0-12,0-3-9,4 0-3,-4-7-9</inkml:trace>
  <inkml:trace contextRef="#ctx0" brushRef="#br0" timeOffset="237643.5924">21264 9626 405,'0'-3'40,"4"3"-7,4-2-3,-3-1-6,3 0-4,-4 0-4,0 3-6,4-4-1,-4 4 0,0-3-2,9 3 0,-9 3-1,8-3 2,-4 4-3,0-1 0,1 3-1,3-4 1,-4 1 0,4 0-1,-4 0 0,5 0-4,-5 1 1,4-1 1,-4 3-1,1 1 1,-1-1 0,0 2-1,0-2 0,-4 7 0,4-4 0,-8 3-1,0-3 0,0 4 0,0 1 0,-4-1 0,-4 0 0,0 1 0,-4 2 0,-1-7 0,5 4 0,-4-2-1,4-1 0,0-4 1,-1 0 1,1-4-2,4 1 1,0 4 0,0-7 0,4 0 0,0 0 0,0 3 0,0-3 0,0 3 0,0-3 0,0 0 0,0 0 0,8 0 0,-8 0 0,8 0 0,5 0-2,-5 0 2,4 0 0,0 3-1,1 0 4,-1 0 1,4 1-2,-3-1 2,-5 3-1,4 5 0,-4-4-2,0 5 3,-4-2 0,1 1-1,-1 8 2,-4-1 0,0-2-2,-4-1 0,4 0 1,-5-3 1,-3 3 1,-4 1 0,8-4-1,-8 1 1,3-2-1,-3-1 0,0-1-2,0 1-1,-1-5-1,1 1 0,0 0 0,-1 1-1,5-1 0,-8-3 0,4 0-3,3-3-4,-3 0-1,4 0-4,0 0-1,0 0-3,4 0-2,-1 0-2,-3-3-1,4 0-5,0-3-2,0-1-7,4 1-5,-4-4 1,4 2-3,0-1-2,8-18-5</inkml:trace>
  <inkml:trace contextRef="#ctx0" brushRef="#br0" timeOffset="237943.6095">21727 9823 336,'8'0'44,"4"0"-6,-4 0-1,5 0-3,-5 2-8,0-2-3,0 3-5,5 3-3,-9 1-1,8 5 0,-4-4 0,0 5-3,1 0-2,3 1 1,-4-4-2,4 5-3,1 1-1,-1-1 0,0-3-1,0 1-2,5 1 0,-5 2-1,0-1 2,5-3-1,-5 4-1,4-2-3,-3-1-1,-1 0-2,4-2-2,-3-5 0,-5 4-5,0-4-1,0 1-3,0-4-6,-8 2-4,9-5-8,-9 3-3,0-3-5,0 0-6,-13-11-3</inkml:trace>
  <inkml:trace contextRef="#ctx0" brushRef="#br0" timeOffset="238203.6244">22058 9858 344,'0'0'43,"0"0"-4,0 0-3,0 3-3,-12 4-5,0 5-6,0 4-4,-1 2-3,-3 1-5,4-2-2,-5 2-2,-3 5 0,3-2-3,-3 2 0,-5-3-1,9 1 0,0-3-7,-5-1-1,1 1-4,3-5-4,1 2-5,4-5-4,-1 2 2,1-7-4,-4 1-1,3-4-1,5 3-5,0-4-6,-37 4-14</inkml:trace>
  <inkml:trace contextRef="#ctx0" brushRef="#br0" timeOffset="238510.642">20712 9688 457,'0'0'53,"0"0"-13,4-3-10,-4 3-7,0 0-7,0 0-7,0 0-10,0 0-8,0 0-7,0 0-5,0 0-8,0 6-6,0-6-7,0 8-4,-4 24-10</inkml:trace>
  <inkml:trace contextRef="#ctx0" brushRef="#br0" timeOffset="258982.8129">1646 11939 163,'4'0'24,"-4"0"2,0 0 1,0 0 3,0 0 1,0-3-6,4 3 3,0 0 0,-4 0 5,4 0-1,-4 0-6,4-6-5,-4 6-3,0 0-3,0-4-4,4 4-2,-4-6-4,4 6-1,1 0 0,-1 3-2,4-3-1,0 0 1,4 0-1,-4 0-1,5 0-6,-1 0-2,0 0-6,-3 0-9,3-6-8,0-1-9,-4 1-7,9-2-6</inkml:trace>
  <inkml:trace contextRef="#ctx0" brushRef="#br0" timeOffset="259734.8559">2370 11678 249,'5'-3'37,"-1"-6"-6,0 2-6,0-1-3,0-1 1,-4-1-5,0-1-5,0-2 2,0 1-2,0 2-2,0 1-1,0-3-4,0 3 1,-4-4-2,0 8 0,-4-1-2,-5 3-1,1-3 1,0 6-2,-1 0 1,1 0-2,-4 3 0,-1 6 0,-3 6 0,4-3 0,-5 3 0,5 0 0,-1 5 0,1-6-1,4 2 1,-1 1 0,5 2 1,4-1 1,0 1 2,0-3-1,4-5-1,0-2 3,8 4 5,0 1-4,5 2 1,-1-6-3,4-1 1,1-1-1,3-1 3,1-4 0,-1 0-2,-4 0-1,1-3-1,3 7 0,-3-1-2,-1 0 2,-4 2 1,1 5 0,-1 0-1,-4-4 0,-4 2 0,0 5 0,0-1-1,0 4-2,-4-3 2,0-2 0,0 2-1,0-2-1,0 2 0,-8 0 1,0-2 0,-4-1-1,-1 0 0,1-7 0,0 2 3,-5 2-3,5-4 0,0-3 1,-4-3-1,3 0 1,1 0-2,0-6 1,-5 3 0,9-10 0,0 5 0,4-5 0,0-3 0,4 2 0,0-2-3,0-5 2,4-1 0,4-2 0,4 2 2,5-2 0,-5 0-2,4-1 0,1 1 2,3-1 3,-3 1 1,-1 1 1,0 3 1,-3 4 0,-5-2-2,0-4-1,-4 5 0,-4 1 0,0 5 2,0-5-3,0 0 0,-8 5-3,-4-5 2,-1 3 0,1 4-2,0 1-4,-1 1 1,-3 4-1,4 3-2,0 0-1,-1 0-2,1 0-4,4 3-4,4 0-6,-4 7-8,-1 1-6,9 5-6,-4 3-3,4 2-1,4 46-7</inkml:trace>
  <inkml:trace contextRef="#ctx0" brushRef="#br0" timeOffset="260282.8873">2890 11602 413,'0'0'35,"0"0"-6,0 0-5,0 0-5,0 0-5,0 0-1,0 0-2,-8 10-3,0 10 1,-4 2-2,-1 2 1,1 0 1,0 5-2,-5 1-2,1 3-2,0 1 1,-1-1-1,-3 2-2,4 5 1,-5-7-2,1 1 2,7-4-1,-3 0-1,0-1 1,3-5-2,5-5 1,0-5 1,0-5-2,8-2 1,-4-4 0,4-3 0,0 0 0,4-10 0,4-12 1,4-2-3,5-9 2,3 3 0,-4-4 0,5-5 0,-1-4 0,5-3 0,-1-4 0,5 1-1,-4-2 1,-1-4 4,-3 5 0,-1 4 0,-3 6 2,-1 4-1,-4 2 0,0 7 1,1 8-1,-9 7 0,0-3-1,-4 12 0,4 3-2,-4 0 0,0 0 2,4 6 2,-4 9-1,4 10-1,-4 9 0,0 2 1,0 7-2,4 3 0,0-3-1,1 3 0,-1-1 0,0-2-2,4-4 1,-4-2 0,4 4-3,-4-10-3,0-4-3,0 0-4,1 1-1,-1-4-4,-4 0-3,0-2-4,0-4-8,4-2-7,0-4-6,-4-5-7,0-3-4</inkml:trace>
  <inkml:trace contextRef="#ctx0" brushRef="#br0" timeOffset="260523.9011">2768 11890 415,'0'0'54,"0"0"-12,0 0-12,0 0-7,4 0-7,-4 0-2,12 0-2,-4 0-5,4-3 0,1 3-3,7-4 0,-3-5-5,-1 3-4,4-1-4,-3 2-2,3-1-5,-8-4-7,5 4-8,-1 3-11,-8 0-5,5 0-5</inkml:trace>
  <inkml:trace contextRef="#ctx0" brushRef="#br0" timeOffset="260766.915">3427 11575 357,'0'0'32,"0"0"-4,0 0-2,0 0-1,0 0 2,4 5-4,-4 7-4,4 4-4,-4 2-1,0 4-3,4-1-3,-4 4-2,4-1-1,0 3-1,0 2-1,-4-5-1,4-1-2,0 0-3,1-3-3,-5-1-2,0 0-4,4-4-7,-4 1-9,0-8-5,0 1-10,0 1-5</inkml:trace>
  <inkml:trace contextRef="#ctx0" brushRef="#br0" timeOffset="260990.9278">3296 11810 463,'0'-3'40,"0"3"-9,4-3-8,0 0-4,4 3-4,4-3-4,1-1-1,-1-2-3,4 0-3,5 1 0,-1-1-5,1-1-4,3-2-5,-3-1-5,-1 2-9,1-1-12,-5-4-9,0 3-9,25-10-7</inkml:trace>
  <inkml:trace contextRef="#ctx0" brushRef="#br0" timeOffset="261545.9595">3750 11394 382,'0'0'40,"4"0"-3,4-3-4,1-1-7,3 1-5,-8 0-4,8-2-2,-4-1-3,9 6-3,-9-3-2,4 0 0,1 3-2,3 0-2,-8 0 1,0 0-2,5 0 0,-5 3-1,0 0 0,-4 3-1,4-1 0,-4 8-1,-4-1 0,0 3-1,0 7 0,-4-4 0,4 1-1,-8 0 1,-4-2 1,4-1 1,-5 2 0,5-6-2,0 3 2,0-3 0,0 1 0,-5 0 0,5-10-1,0 3 0,8-1-1,-4-2 0,0 0 1,0 1 0,4-1 0,4 0 0,0 0 0,0 0 0,0 0 1,4-3-1,0 4 1,-4-3 1,1-1 1,11 0 2,-12 3 0,4 1 0,0-4 0,1 6 1,-1-6 0,0 6-1,4-2 0,-4-1 0,1 3 0,-5 2 1,4 2 0,-4 2 0,0 1-1,0-2 2,-4 5-1,0 0 0,0-2-2,0 2 1,0-3-2,-4-2 1,-4 5 0,0-5-2,4 2 0,-5-1-1,-3-2 2,0-1-2,4-4 1,-5 2 0,-3-1-1,8 0-4,-4-2-3,-5-1-3,5 0-2,-4 0-6,3-3-2,5 2-6,-8-2-8,7 0-5,-3 0-7,8-2-6,-25-7-8</inkml:trace>
  <inkml:trace contextRef="#ctx0" brushRef="#br0" timeOffset="262385.0075">4417 11394 444,'0'0'39,"0"3"-8,0-3-6,0 0-4,0 13-4,0 7-3,-4 7 1,-4 2-5,-4-2-2,4 3-1,4 4-3,-9 1-1,9-5 1,-4 3-3,4 1 0,0-1 0,0-1 0,0-2 0,0-3-1,-5 0 0,9-5 0,-4 0-2,-4-7 0,4-2 1,0-2-3,0-5 2,4 0 0,-4-6 2,0 0-1,4 4 2,0-4-3,0-4 2,-4-5-2,4-2 2,0-20 0,0 0 0,4-3 0,4-5 0,0-8-1,4-5 1,-4 7 0,5-4 4,-1 3 1,0 3 3,1 3-2,-5 7 0,4 3 1,0-2-1,1 8-1,-5 10-1,4-2-1,0 0 1,1 3-2,-1 9-1,4-3 0,-3 1 1,-1 3-1,0 0-1,0 3 1,-3 0-2,7 3-1,-12 0 0,8 3-4,-3 5 2,-5-1-1,0 6 0,-4 0 2,0 1-4,0 7 3,-4-5-1,0 5 0,-1-2-1,-3-1 2,-4 1 0,0-8-2,-5 2 2,5-3 1,4 1-2,-4-1 3,3-3-1,-3-4 2,4-1 1,4 1-1,0-3 0,0 0 1,4-3 1,-9 4 1,9-4 0,0 3 0,0-3 0,0 0-1,0 0 2,5 0-2,-5 0 0,0 3-1,4-3 0,-4 0 0,8 0 0,-4 3 0,8 0 2,-4 4-1,1-4 2,3 5-1,-4 1 1,0 1-1,5 3 2,-9-5 1,4 4-1,4 4 0,-4 2-1,-4 4 2,5-1 1,-5 1-2,0-5-1,-4 2 1,0 2 0,-4-2 0,-5 5 0,1-5 0,-4-1 2,0 1-3,4-2-1,-9-4 0,1 3 0,-1-8 0,5 1-1,0 1-1,-5-1 1,1-4-5,-4-2-2,-1 0-4,5 1-3,-1-1-3,1-3-1,-4 0-4,7 0-7,1-3-10,-4-1-9,3 1-8</inkml:trace>
  <inkml:trace contextRef="#ctx0" brushRef="#br0" timeOffset="263063.0463">5085 11529 289,'-4'3'48,"-5"-3"-3,9 0-4,0 3-3,0-3-9,0 0-6,0 3-6,0-3-6,0 0 0,5 4-2,-1-4-1,8 0-2,0 0-1,0 0-2,9 0 0,-5-4-2,5 1 1,-1-6-1,1-1 0,-1-3-3,-3 2-3,-1 2-2,-4 2-3,5 1-5,-5 3-6,0-3-5,-12 1-5,4 5-5,-4-3-4,0-1-3</inkml:trace>
  <inkml:trace contextRef="#ctx0" brushRef="#br0" timeOffset="263313.0606">5126 11771 341,'0'0'43,"0"0"1,8 3-3,4-3-7,0 0-5,5 0-8,-1-3-6,1-1-3,3 1-3,-4-3-8,1-1-3,-5 1-7,9-2-9,-9 2-7,4-4-9,5 1-9,-9-1-7</inkml:trace>
  <inkml:trace contextRef="#ctx0" brushRef="#br0" timeOffset="272362.5782">5773 11360 192,'0'-3'30,"0"-3"-3,0 6 0,0-3-1,0-1 2,0 3 0,0 1 1,-9 0 1,9-3 0,0-4-4,0 4-4,0 3-3,0-6-4,0 3-1,0-4-2,4 4-4,1 0 0,3-3-3,-4 2 0,4 0-1,4-3 0,1 4-3,-1 3-1,0-6 2,0 3-2,1 3 3,-1 0-3,0 0 1,5 0-1,3-4 0,-4 4 0,1 0 0,-1 0 0,-3 0 1,-1 0-2,4 4 1,-8-1 0,1 0 1,-1 10-1,0-5 2,-4 4 0,-4 4 0,0 2 0,0 1-1,-4 1 1,0 9-1,-4-2 0,-1 3-1,1 0 0,-4 2 2,4-8-2,-4 3 1,-1 2-1,5-9 0,-4 3 0,-1-3 0,1 1 0,0-5 0,4 0 1,0-2-2,-1-1 2,-3 0-2,4-6 1,4 3 0,-4 0 0,-1-4 0,5-3 0,0 3 1,4-2-1,0-1 0,0 2 4,0-2-3,0 3 2,0-6 2,8 6 0,1-6 1,7 4-1,0-4 0,5 0-1,-1 0 0,1-4-2,-1 1-1,5-3 0,-5 3-1,1-4 2,-5 6-2,5-2-1,-9 3-3,-4 0-1,4 0-4,-8 0-2,1 0 0,-1 0-3,4 0-4,-4 0-7,4 0-9,-8 0-11,4 0-11</inkml:trace>
  <inkml:trace contextRef="#ctx0" brushRef="#br0" timeOffset="276817.833">8401 11443 223,'0'0'38,"0"-3"2,-4 3-2,-4 0 3,3 0-1,5 0-1,0 0-3,0-6-6,0 6-5,5-4-1,-5 4-3,4-6-2,4-2-3,4 2-2,5-1-5,-1 4-2,-4 0 0,9 3-3,-5 0-1,-4-3-5,1 3-2,-1 0-4,0 3-1,-4 3-5,1-3-1,-1 4-5,-4-4-6,-4-1-5,8-2-8,-4 6-9,0-6-6</inkml:trace>
  <inkml:trace contextRef="#ctx0" brushRef="#br0" timeOffset="277366.8644">8818 11182 418,'5'-4'51,"-1"0"-9,4-5-12,0 6-6,0-4-6,0 1-4,5 3-3,-5 0-4,4 3-1,5-7-2,-5 7 0,0 0-2,0 0 0,5 0-1,-13 0-1,4 3 1,-4-3 0,4 4-2,-8 2 2,4 3-1,-4 1 0,0 0 0,-4 1 0,4 5 0,-4-4 0,-8-1 0,4-1 0,-5 6 0,5-2 0,0-1 0,-4 0 0,4-2 0,-1 1 0,1-2 0,8-2-1,-4 1 2,4-2-2,-4-4 0,4 3 1,4-2 0,-4-1 0,4 0-1,4 3 1,5-3 0,-1-3-1,0 0 3,1 0 1,-5 2 0,4 4 0,0 1 0,1-1-1,-5-3 0,4 0-1,0 7 0,-3 1 2,-1 8 0,-4-1 0,0 4 0,-4-1 0,0 4-1,-4 2 0,4-3 0,-4 5 0,-9-6 0,5 1 1,-4-1 0,0-6-1,-1 2-1,1 0 2,-4-5-2,8 2 0,-9-5 0,-3 2-1,7-3 1,-3-1 0,0-2-1,-5-3-1,1 0-6,3-4-3,1 0-1,0 0-5,-1 0-3,1 0-5,4-5-8,3-5-8,5-6-5,-4-4-7,8-45-9</inkml:trace>
  <inkml:trace contextRef="#ctx0" brushRef="#br0" timeOffset="277916.8959">9379 11082 379,'0'0'57,"0"-3"-10,0 0-8,4 0-11,-4 3-7,0 0-5,5 0-5,-5 0-1,4 3 0,-4 13-2,0 1 0,0 5-2,0 5 1,-9 4-2,5 2-1,-4 5 1,-4-4-1,-5 2-1,5 10 0,-4-6-1,4 0-1,-5-7 1,5 4-2,0-7 0,-1 0 1,5-1 0,-4-9-1,8-4 2,-4-1-2,8-3 0,-5-5 0,5-4 0,0 0 0,0-3 0,0 0 0,0-3 0,5-10-1,-5-11 1,4-6-1,8-14 1,4 2 0,1-4-1,-5-3 0,8 3 0,1-4 0,-1 3 1,5-2-1,-5-4 2,1 4-1,-1 4-1,1-2 0,-1 8 2,-7 6 2,3 1 1,-4 12-1,-8 4 1,0 3 0,1 8-1,3 5 1,-8 5 3,0 1 2,0 10-1,4 14-1,-4 4 0,0 6-3,0 2 1,0 5-3,0 2 1,8 0 0,-8 5-1,0-1-1,8 7 1,-4 2-3,-4-6-3,0-2-3,0-5-1,0-3-1,0-6-2,0-7-3,0-3-3,-4-3-2,4-4-3,0-4-5,0-11-8,0 1-3,-4-2-10,0-7-6,4-16-10</inkml:trace>
  <inkml:trace contextRef="#ctx0" brushRef="#br0" timeOffset="278157.9097">9289 11391 396,'0'0'52,"0"0"-8,0 0-10,0 0-6,0 0-3,0 0-3,13-7-5,3 4-5,4-2-4,-7 2 1,7-3-4,1-4-1,-1 4 0,1 3-4,-1-2-5,0-3-5,-7 6-4,-1-4-4,0 3-4,-3 3-5,-1 0-8,0-3-7,0 3-3,0 0-6</inkml:trace>
  <inkml:trace contextRef="#ctx0" brushRef="#br0" timeOffset="278398.9235">9957 11298 396,'0'0'52,"8"0"-10,0 0-7,-4 0-8,8 0-5,-3 0-7,3 0-2,0-4-4,0 0-1,1 1-3,3-3-3,0 0-1,-3 2-4,3-2-5,-4 1-2,1 2-2,-1-3-6,-4 3-6,0-1-8,0 1-10,5 0-3,-5 0-4,8-12-3</inkml:trace>
  <inkml:trace contextRef="#ctx0" brushRef="#br0" timeOffset="279041.9602">10530 11023 270,'4'-6'31,"0"1"-7,4-8-4,0 4-4,-4-2-2,-4 1-3,4-6-5,-4 7 2,0 1-4,-4 2 0,0-1-2,-8 4-1,4-3 1,-9 2-1,5 1 1,0 3-2,0 3 0,-5 1 2,5 2 6,-4 7 3,-1-2 3,1 8 0,4-3 0,-1-2 0,-3 5-2,4-1-3,3 1 1,1 1-3,4 3-1,4-3-3,-4 3 1,4-6 0,4 2-1,0-4 0,4 0-1,5 1 1,3-5 0,-4 2 2,9-6 1,-5-1-2,5 2 2,-1-2 1,1-3 2,-5 1-1,4 2-2,-3 3 2,-5-5-1,0 0-1,1 3-2,-1 2 1,-4-2-1,-4 5 1,0 3-1,-4-3-1,0 4-1,0 2 0,-4 4 1,0-8-4,0 5 2,-8 2 1,-1-5-2,1-2 0,0 2 0,0-3 0,-1-4 0,1-5 0,4-4 0,-4 0 0,-1 1 0,5-1 0,0-1 0,-4-6 0,3-5-1,-3-1-2,4-1 0,4-2 1,0-3 1,-4 4-1,8-4 1,0-2 0,0-1 0,0 5 0,8-6 1,0 3 0,4-2 0,1 1 0,3 0 0,-4-1 1,5 4 2,-1-1 1,4 0 1,1-1 0,-5-3 1,-3 6-2,-1 1 1,-4 2 1,-4-2-3,8 0 1,-7 5-2,-1-2 0,-4 0 0,0 2-2,0-2 1,-9 4 0,1 1 0,0-2-2,-8 4 2,3-3-3,-3 2 0,0 1 0,3 3-1,1 1-4,4 2-2,-4-3-1,8 3-3,-1 0-3,1 0-5,4 3-5,0-3-4,0 5-6,0 1-8,0 7-6,4 3-3</inkml:trace>
  <inkml:trace contextRef="#ctx0" brushRef="#br0" timeOffset="279947.012">10976 10976 414,'0'-4'44,"4"4"-8,-4 0-8,0 0-9,4 0-3,-4 0-6,0 0 0,0 0-2,0 10 1,0 4-2,0 5-2,4 2 0,-4 1-1,4-1 0,-4 3-1,0 1-1,0-1-2,0-2 1,-4 5 0,0-3-1,-4-1 0,4-3 0,-4 2 0,4-7 2,-5-3-2,5 1 1,0 0-1,0-8 1,0-2-2,4 0 2,-4 3-1,4-2 0,-4-4 2,0 0-1,4 0 0,0-4-1,0-2 0,0 3 2,-4-13-1,4-2 0,0-2-2,0-6 1,0-1 0,0 0 0,4-11 0,-4 5-2,4-4 1,4-3 3,4 4 2,-3 2 1,-1 4 0,4 2 0,-4 1 0,4 9 1,-3-1-2,3 6 0,-4 5-2,4 5-1,1-3 0,3 6 1,-4 0-2,-3 0 0,3 6 2,0-1-1,4 5-3,-7 5 1,3-2-1,-4-2-1,0 5 0,1-3-1,-5 1 3,0-1-1,-4 3 0,0 1-1,0 2 0,-8-1 2,-5 3 0,1 1-1,4-3 1,-5-2 0,5 2-1,-4-7 1,4 0 0,-4-2 1,3-4-1,-3 1 1,4-3 0,4 3 0,0-4 0,0-3 0,-5 0 0,5 3 0,4-3 1,-4 0-1,4 3 0,0 0 0,0-3 0,0 0 3,4 0-1,0 4 1,9-4-1,3 6 0,-4 0 0,1-3 2,-1 2-1,0 2 1,0-1 0,1 0-2,-1 4 2,0 1-3,1 2 2,-1 3-2,-8-2 1,4 2 0,-4 0 1,4 1-1,-8 2 0,5-1-2,-5 4 1,0-1 1,-5-2 0,5 1 0,-8 4 2,-4-5-1,0-3-1,-5-1 1,5-3 0,-8-2-2,3-2 0,1-2 0,-1-3 0,1 0-2,-4 4-1,-1-7-3,1 0-1,3 0-3,1-3-1,0 3-4,3-4-2,5-5 0,-4 1-2,4 5-3,3-7-4,1 1-5,0-1-3,0-1-6,4-5-2,0 3-6,29-33-5</inkml:trace>
  <inkml:trace contextRef="#ctx0" brushRef="#br0" timeOffset="280239.0287">11783 11116 467,'0'0'48,"0"0"-12,0 0-11,4 0-6,-4 0-6,8 0-2,0 0-4,4 0-2,1 3-2,3-3 0,0 0-1,1 0 1,3 0-6,-3 0-2,3-3-4,-4-1-3,-3 1-5,7 3-6,-8-6-9,-3 1-6,-1-1-7,-4 3-4,0-7-8</inkml:trace>
  <inkml:trace contextRef="#ctx0" brushRef="#br0" timeOffset="280498.0435">11766 11330 414,'0'0'53,"0"0"-8,0 0-8,0 0-8,4 0-5,-4 0-6,4 0-4,9 0-4,-1 0-2,4 0-4,-3 0-4,3 0-2,0-3-3,1 0-1,3-4-4,-3 1-2,-1-3-3,4 4-9,-7-5-9,3 4-12,-4 0-8,13-1-9</inkml:trace>
  <inkml:trace contextRef="#ctx0" brushRef="#br0" timeOffset="281048.075">10923 11542 155,'0'-7'16,"0"1"2,0 3-4,4-4 0,0 1-4,4 0-1,0 2 2,-4 0-3,1-3 4,-5-2 1,8 2 0,0 1 0,-4 0 3,-4-1 2,0 6-3,4-2 2,0-4-3,-4 4 3,0 0-1,4 0 3,-4 3 1,0 0 1,4-3 0,-4-1-2,0 4-2,0 0-2,0 0-4,0 0 2,0 0-4,0 0-1,0 4-1,-4 11-3,4 0 1,-4 1-2,0 0-1,4-2-5,-4 2-3,0 0-3,4-12-5,0 6-5,0-1-6,4-5-11,-4-1-14,12-3-13</inkml:trace>
  <inkml:trace contextRef="#ctx0" brushRef="#br0" timeOffset="282351.1495">12720 11054 140,'0'0'19,"0"-2"-3,0 2 5,0-3 5,0 3-1,0 0 5,0 0-1,0 0-1,0 0-4,0-3-3,0-1-4,0 4 0,0-6-6,0 3 2,0 0-1,0 0 1,0-1 0,4 1-4,-4-2 0,0-1-1,0 0-1,0-1 0,0-2 0,0 1-2,0-5-1,4 0 0,-4-1-1,4-2 0,-4-1 3,0 1-2,0 0 2,0-5-2,4 5 1,-4 0 1,-4 2 0,4 1-2,0 1 1,-8 1-2,8 1 2,-4 0-4,-4 4 1,4 0-1,-4 4 0,-1 2 1,1 0-2,-4 5 0,0 4 0,-5 1 0,1 9 0,-1 2 0,1 3 1,-4 4 1,-1 6 1,1 2 1,-1 7 0,1 3 1,-1 0-3,5-1-1,0-2 0,3 3 1,5-3-2,4-7 2,4 1-1,0-5 1,12-8-2,5-7 1,3-7 0,1-4 0,7-6 3,5-10 4,-4-4 0,3-8 0,1-5 1,-8 0 2,12-8 1,-5 1 1,-3-2 0,-4-1 1,-5 1-3,0-4-1,-7 0-2,-9 0 0,0 4-1,-4-1-2,-8 4-2,0 1 0,-5 8 0,-7 7-6,8-2-7,-5 12-5,1 7-6,-5 7-4,5-1-3,0 8-7,-5 15-6,5-5-9,-5 3-12,9 5-7</inkml:trace>
  <inkml:trace contextRef="#ctx0" brushRef="#br0" timeOffset="283118.1934">10935 11381 144,'0'-5'13,"0"5"3,0-3 3,0-3 2,4 3 1,0-1-2,-4 1-1,8 0 2,-3 0-3,-1 3-1,-4 0-1,4-3 0,-4-1-1,0 3 0,4 1 0,-4 0-2,0 0 2,0 0-1,0 1 1,0-1 0,0 0-1,0 0-1,0 0-4,0 0 1,0 0-5,0 7 2,0-1 0,0 1-3,0 13-1,0-1 0,0 5-1,0 2-3,0-6-3,0 3-8,0-3-4,4 6-10,-4-6-7,0 1-8,0 1-7</inkml:trace>
  <inkml:trace contextRef="#ctx0" brushRef="#br0" timeOffset="316219.0866">10472 9553 220,'-4'0'10,"0"0"-2,4 0-2,-4 0-1,4 3-3,0-3-6,0 0 0,4 0-4,-4 0-2,13 19-12</inkml:trace>
  <inkml:trace contextRef="#ctx0" brushRef="#br0" timeOffset="339873.4396">10022 12317 269,'0'-9'36,"0"9"-4,0-3-1,-4 3-5,4 0-6,0-3-5,0 3 2,0 0 1,-4 3 0,4 13 0,0-4-4,4 3 1,-4 4-1,4 1-2,0 3-2,4-3 0,1 6-3,-5 1-2,0-3-1,0 4 1,0-1-3,0 0 0,0 2-1,-4-2 0,0-3 0,0 1-1,0-4 0,0-5 0,0-2 0,0-1-1,0-4 2,-4-2-1,0-4 0,0-2 0,0-1-2,0 0-2,-5-1 2,1-2-3,4-10 0,-4 3 1,4-7-1,-4-2 3,0 0 1,3-5-1,1 0-1,0-1 2,4-2 0,-4 0 0,0-4 1,4 3-2,0 1 2,0 3 0,4-2 0,0 3 0,4 0 1,-3 3 3,3 1 0,0 1 0,4-1 1,-4 2-1,5-3-1,-5 6 1,4 1-1,-4 7-2,-4 0 0,9-1 0,-5 7 0,-4 0-1,0 0 0,4 0 0,-4 7 0,0 2-1,1 4 2,-5-5-2,4 8 2,-4-2-3,0-1 1,4 3-1,-4 0-1,-4-2 1,4-1 0,0 1 1,0-4-2,-4-1 0,-1 1 1,1-2 0,4-2-1,-4 0-1,0 1 0,4-1 1,0 4 1,-8-4 1,4 2-1,-4 1 0,8 1 2,0-1-1,0-4 0,-4 2 0,4-1 0,0 0 1,0-3 0,4 4 0,-4-4 0,8 0 0,0-3 2,0 0 2,0 0-1,1 0 2,-1 3 0,-4-3 0,4 0-4,0 0 2,-4 0 0,5 2-1,-1 4 0,-4 4-1,0-1 1,-4 1-1,0 1 0,0 2-1,0 0 1,0-4 1,0 2-1,0 5-1,0-5 0,-4-1 0,0-1 0,-4 1 1,3 3 3,-3-6-2,4 0 0,-4 6-1,-4-4 0,-1-1 1,9-2-2,-8 4 1,-4-1 0,3-1 0,9-1 0,-4-1-1,0 1-1,4-7-4,-4 3-4,4 0-2,-1-3-6,-3 0-6,4-3-8,4-4-6,-4 1-7,4-5-6</inkml:trace>
  <inkml:trace contextRef="#ctx0" brushRef="#br0" timeOffset="340148.4553">10562 12440 418,'0'-3'32,"5"3"-1,3-4-5,4 1-8,-8-6-6,8 6-1,1-2-4,-1-2-2,0 1-1,1 0-1,-5-1 1,4 1-2,0 4-5,1-1-4,-5-3-5,0 0-8,0-1-9,-4 1-10,4 6-7,-8 0-11</inkml:trace>
  <inkml:trace contextRef="#ctx0" brushRef="#br0" timeOffset="340407.4701">10579 12615 283,'0'0'30,"4"0"6,-4 0 1,4 0-3,0 0-1,8 0-7,-3 0-6,3-3-6,-4-1-1,4-2-5,1 0-2,-1-1-1,-4 1-5,4-2-9,-3 2-8,-1-4-9,0 7-9,0-3-7,-4 2 0,13 1-9</inkml:trace>
  <inkml:trace contextRef="#ctx0" brushRef="#br0" timeOffset="340667.485">11164 12271 383,'0'0'39,"0"0"-5,0 0-4,0-3-8,0 3-3,0-3-6,0 3-1,9-3-2,3 3-2,-4-5-2,0 2-2,4-4-1,1 7-1,-1-9 0,0 3-4,1-1-4,-1 1-7,0 1-8,-4 2-9,1-3-6,3 6-7,-8-4-2,16-8-7</inkml:trace>
  <inkml:trace contextRef="#ctx0" brushRef="#br0" timeOffset="341495.5324">11672 11950 199,'0'-3'34,"0"3"2,0-3-3,0 0-1,0 3-3,0-2 0,4-1-2,4 0 0,5 0-5,-5-4-1,4 4-5,-4-3-4,4-1-2,-3 2-3,3 2-2,-4 3 0,4-3-2,-3 3-2,-1 0 0,0 0 0,-4 0-3,4 3-2,-4 0-1,0-1-4,1 4 1,-5 4-3,0 0-2,0 1-2,-5-2 1,1 1 3,0 2 1,-4-4 1,0 2 3,4-4 1,0 1-1,0-1 4,0-6 0,-5 3 1,9 0-1,-4-1 0,4-2 2,0 0 1,-4 0-1,4 3 4,0 0 5,0-3 3,4 3 2,-4-3 2,4 0-1,5 4 2,-5-4-4,4 0 2,0 0-4,4 0 1,-8 0-4,5 0 0,-1 0-1,-4 3-3,4 0 0,-8 3-2,4 1-1,0 2 1,-4-4-1,0 5 0,0 2-1,-4 1 1,0-5-1,-4 2-1,4 2 2,-4-5-1,-1 1 0,5-2 0,0-3 0,0 0 0,-4 0-1,0 1-4,0-4-5,3 6-8,-3-6-7,0-3-9,0 3-8,-4 0-7</inkml:trace>
  <inkml:trace contextRef="#ctx0" brushRef="#br0" timeOffset="341779.5486">11475 12387 356,'5'-3'31,"7"0"-4,0-8-1,13 1-2,-1 1-8,1-2 0,8 1-3,-1 4 0,1-7-3,0-3-2,0 2-1,-1 7-3,1-2 0,0-2-1,0 1-2,-5-2 0,1 2 1,-5-1-1,5 1 0,-8 1-2,7 1-3,-7 2-5,-5 2-6,0-2-5,5 0-1,-9 6-5,-4-4-2,1 4-7,-5-3-1,-4 22-12</inkml:trace>
  <inkml:trace contextRef="#ctx0" brushRef="#br0" timeOffset="342470.5881">11950 12486 218,'0'0'17,"0"0"-3,0 0 1,-4 0-3,4-3-4,-4 3-1,-4-3 0,4 3-3,4-7-1,-8 7-2,0 0 1,3-6-1,-3 3 2,0 1-2,0 2 2,0 0 2,4 0-3,-5 0 1,-3 2 0,0 1 0,4 3-1,-5 4-2,1-1 1,0-1-1,0 5 0,-1-4 0,5 4 1,0-5 3,0 5 1,-1-4 0,5 1-1,-4-2-2,8 1 3,0-2 0,0 2 5,0-2 2,4 1 4,0-2-2,5 0 0,3 1-1,-4-4 0,4 0 0,1-3 0,-1 0 1,0 3-2,0 0 0,1-3-3,-1 4 0,0-3 1,1-1-2,-1 3-2,0 1 2,-4-1-3,1 0 1,-1 3-1,0-3-1,-4 4 0,0-4-3,0 2 1,-4 1 0,0 4-1,0 2-1,-4-2 1,0-2 0,0 1-1,-4 4-1,4-3 0,-5-2 0,1-2 0,-4 4 0,4-7-1,0 0 1,-1 0-3,1-3 1,0 0 0,4 0 0,-4-3-1,8 0 0,-8-10-1,8 2 2,-5 1 0,5-2 2,0-3-1,0-1 1,5-3 0,-5 5 0,8-2 0,-4 0 1,4 2 1,0 1 1,4 2 1,-3-2 2,-1 1 2,0-1-1,0-1 0,0 4-1,1-3 0,-1 2 0,-4 2-2,0 2 0,4 1-3,-8 0 0,4 2-3,-4 1-2,0 2-5,0-3 0,-4 1-6,4 0-1,0-3-6,-8 3-5,4-4-5,-4 4-6,4-3-4,-5 6-9</inkml:trace>
  <inkml:trace contextRef="#ctx0" brushRef="#br0" timeOffset="343123.6255">12618 12017 312,'0'-5'39,"0"2"-6,0 3-1,0 0-4,0 0-2,0 0-1,0 3-6,-9 0-1,9 5-2,0 8-4,-4 3-2,-4-1-1,4 9-2,-8 1 1,0 3-3,3 2-2,-3 4 1,0-1-2,0 1-1,-1-2 0,1-2 0,-4 0 0,3-2 0,-3-1 0,0 2 0,-1-5 2,5 0-3,0-3 1,-1-5-1,1 0 0,0-5 0,8 2 1,-5-10-2,9-3 1,0-3 0,0 0 0,0-3 1,0-9-2,9-6 1,3-14 0,4-1-1,1-4-1,3-9 1,-3 0 0,-1-11 1,4 1 0,5 4 0,-9 4 0,5 2 0,-5 3 1,1 3 3,-5 7 1,0 1 3,-4 8 0,5 7 1,-1 1-1,-4 0 1,-4 8-3,8-1-1,-3-1 0,-5 4-3,0 2 2,0 4-1,-4 7 4,4-1 1,0 12-1,0 1-1,-4 1-1,0 6-1,0 1 0,8 3-2,-8 7 0,0-6-1,0 6 0,0 3 0,0-4-2,0 1 1,9-7-3,-5 2-4,-4-5-1,4-3-4,0-4-2,4-4-4,-4 0-3,0 0-7,0-5-8,-4-4-5,0-4-9,0-3-4,0 0-9</inkml:trace>
  <inkml:trace contextRef="#ctx0" brushRef="#br0" timeOffset="343392.6409">12560 12184 446,'0'-3'54,"0"-4"-10,0 7-8,0 0-8,0 0-8,0 0-5,0 0-5,4-3-2,9 3-6,3-3-6,0 0-5,1-4-3,-1 7-3,5-9-6,-1 3-6,-3 2-8,-1 1-6,4-2-8,1 2-3</inkml:trace>
  <inkml:trace contextRef="#ctx0" brushRef="#br0" timeOffset="345076.7372">9506 12721 235,'0'-6'28,"0"3"-5,0-1-3,0 1-5,0 3-4,0 0-3,0 0-3,0 0 2,0 3 2,0-3 2,-4 7-2,0-4 1,0 7 0,-4-1-1,0-4 1,-5 8-1,9-7-2,-4 3 1,0-1-1,0 5 3,-1-3 0,-3 2 0,0 0 2,0 3 0,-1 0-2,1 1 1,-4 0-5,-1-1 0,-3 0-3,-5 1 2,5-2-3,-5 2 0,-3 5-1,-5-2-1,0-4 1,-4 0 1,0 1-2,1-5 0,-9 2 1,4-1-1,0 1 0,-9-5 1,5 1 0,0-2 1,-4-1-1,0 2 2,-4-2 2,-4-2 0,-5-1-1,-3 0 1,-1 0-1,5 0 0,3-3 0,-3 0-1,0 0 1,-5 0-2,5 0 2,-1 0-1,1 0 0,0 0-3,-1-6 3,5 0 1,4-5-1,-1-2-2,9-3 1,-4 5-1,4-5 1,4 0 1,0 2-1,0-2-2,9 1 2,-5 0 0,0 2-2,8 3 1,1-1 2,-1 2-2,4-7 1,5 8 0,4-8-2,-1 3 2,9 2 3,-8 5-2,7-4 0,5 4-2,0-4 1,4 1-1,0 7-1,-4-4 1,4 6-1,0 0 1,0 0 0,4 0-1,-4 0 0,8 3-1,1 0 2,-1-1-2,0 7 2,4 4-1,-4 0 0,5-1 0,-5 0 0,0 3 0,4-3 0,1-3 0,-1 4-1,0-7 0,-8 1 2,4 1-3,-3-8-2,-5 0 1,0 6 1,0-6 0,0 6 0,0-6-2,0 7-1,-5-1-1,-3-6 1,-4-3 1,-4-4 1,3 1-1,-3-3-1,0 1 3,-1-8 1,1 0-1,4 1 1,-5-4 1,9 8 0,4 2 1,0-1 1,4 1-2,4 2 1,0-2 4,4-2-2,9 1 0,-1 1 2,4-3 1,1 0-1,3 2 1,1 4-3,4-5 0,-5 1 0,5 1-1,-13 2-7,9 4-3,-13 0-7,4 1-6,-3 2-8,-5 0-10,-4 2-10,0 1-9</inkml:trace>
  <inkml:trace contextRef="#ctx0" brushRef="#br0" timeOffset="346703.8303">1175 13583 243,'0'0'48,"-4"0"5,4 0-7,0-10 0,0 9-8,0-2-6,0 3-6,0-4-4,4 1-5,-4 0-3,8 3 0,0-3-3,-4 0-2,5-4-1,3 4-4,0 0 0,0 3-1,1-2-1,-1 2-6,-4-3-4,0 3-5,5-3-2,-1 3-6,-4 0-7,4-3-6,-7 3-10,7 0-8,0 0 3</inkml:trace>
  <inkml:trace contextRef="#ctx0" brushRef="#br0" timeOffset="347462.8737">1838 13182 249,'0'-1'31,"0"-6"-3,0 7-7,-4 0 1,4-3-4,0 0-5,-4-3-1,0-4 1,-4 4-1,4-4-3,0 2-2,-9 2 0,5-4-1,4 1-2,0 6-1,-4 1-2,0-1 0,-1 3 0,1 0 2,-4 3-3,4-1 0,-1 4 1,-7 10 0,8-3-2,0-2 2,0-2-2,-1 4 2,1 0 0,4 1-1,0 2 0,0-2-1,0 2 0,4 0 2,0-2 3,0 2 3,4-2 5,0 2 3,8-3-2,1 1 1,-1 2-2,4-3-1,-4-2-2,1-1 2,3-1-3,1 1-2,-5-5 1,0 4 0,4 1 0,-7-4-2,3 3-2,0-2 1,-4-2-2,-4 1 1,5 4 0,-1-1 0,-8 2-2,4 5 0,-4 0 1,0-5-1,-4 2 0,4 0 0,-4 1 0,-9-5 0,5 4-2,0-3 0,-8-4 2,8 2-2,-5-2 2,1-3 0,-4 1-1,3-4 0,1 6 0,0-6-1,-1-3 2,5 0-1,-4-4-1,4-5 2,0 4-1,-1-8 0,9 0 0,-4 2 0,4 1 0,0-3 0,0-2 0,4-1 1,1-1 3,3-3 0,4 3-2,4-6 1,1 2 0,-1 1 1,-4-1-2,5-2 0,-5 6 1,-4-3-1,5 6-1,-5 1-1,-4 0 1,-4 2 0,0 1-2,0 0 2,0 5 0,0-4-1,-4-1-1,0 7 2,-13-1-4,9 3-2,0 0-1,-4 4 0,-1 0-3,1 0-1,0 4 0,4 0-3,3 9 0,1-7-8,0 4-5,0 3-9,0-2-2,4-2-6,0 1-2,0-2 1</inkml:trace>
  <inkml:trace contextRef="#ctx0" brushRef="#br0" timeOffset="348032.9063">2227 13119 316,'0'-4'38,"0"4"-4,0 0-2,-4 4-1,4-1-4,-4 6-5,0 6-4,0 4-3,-4 1-2,3 6-3,-3-2-1,-4 0-2,4 4-2,-4-1 0,3 3-3,-7 2 0,4-5-2,-5 0 3,1 3-2,4-1-1,-1-2 0,-3 0 0,4-1 2,4-9-2,-1 2 2,-3-6-1,8 4 0,-4-7-2,8-4 2,-4 1-2,0-3 0,4 0 2,4-8 0,0 0-2,0-12 0,12-11 2,-3 1-2,-1-4 1,4 3 0,-4-10 1,9-2 0,-1-3 0,-3 1 1,3-5 1,1 3 0,-5 3 0,5 0 1,-9 4-2,4 3 3,-8 7 0,5-1-1,-1 2 0,-8 10 0,4 9-1,-8-7 1,8 8-3,-8 5 0,0 0 1,5 4-2,-5 7 5,4 2-3,-4 7 0,4 9 2,0 1 0,0 0 0,0 4-2,0 2 1,0 1-2,4 1 1,-4-2-1,1-2 0,-1-4 0,4-3 0,-4 5-2,4-2-5,-8-3-2,8-5-2,-8-4-3,4-2-4,-4 4-2,5-4-7,-5-1-8,0-6-2,0 1-6,4-4-4,-4 0-1</inkml:trace>
  <inkml:trace contextRef="#ctx0" brushRef="#br0" timeOffset="348302.9217">2112 13433 346,'0'0'55,"0"0"-10,5 0-9,-5 0-6,0 4-5,12-4-6,0 0-5,0 0-2,1 0-4,3 0-2,0 0-3,-3-4-3,3-2-4,1 3-8,-5 0-9,0-5-7,0 5-13,1-1-10,-1 1-7</inkml:trace>
  <inkml:trace contextRef="#ctx0" brushRef="#br0" timeOffset="348632.9406">2817 13281 293,'0'0'47,"0"-3"-3,0 3-1,0 0-6,4 0-5,-4 0-5,4-4-4,-4 4-3,8-3-4,-4 3-2,8-6-2,-3 0-4,3 1-1,0 2-3,5-4-1,-5 1 0,-4 0-4,4 2-7,1-2-4,-5 6-4,4-3-6,0 3-7,-3-2-7,-1-1-6,0 0-6,-4 0 1</inkml:trace>
  <inkml:trace contextRef="#ctx0" brushRef="#br0" timeOffset="349220.9742">3607 12837 257,'4'-3'40,"-4"0"-3,0-8-11,0 4-3,0-2-5,0-1-3,0-2-7,-4 4 1,4-8-3,0 3-1,0 2-2,-4-2 1,0 0-1,0-1-1,-1-2 1,1 4-1,0 0-2,0-3 0,0 2 0,-4 2 2,4 1-2,-4 4 0,-1 3 0,1 3 0,-4 0-1,0 0 0,-1 0-1,-3 6 1,4 0-1,-1 4 2,1 1 0,4 2-1,0 3 1,-5-5-1,5 1 0,4 3 2,-4-6-2,4 7 1,0 0 1,4-5 0,0 2-2,4 0 0,-4-5 2,4 1 0,8-2-2,-4-7 0,5 0 2,-1 0 6,0 0 1,1 0 0,3-4 2,-4-5 2,1 2 0,-1-4 0,0-1 1,0 2 0,-3 2-2,-5-1 0,4 2-2,0 4-1,-4 0 0,-4 0-3,0 3-2,0 0-1,0 0 0,0 0 1,4 3 4,-4 0-1,4 3-2,-4 10 3,0-1 0,4 4-4,-4-2 0,5-1 1,-5-3-2,4 1-1,-4 2 0,4-2-4,0 2-3,-4 0-3,0-5-3,4 2-4,-4-7-8,0 4-6,0-2-7,-4-2-9,4 0-7</inkml:trace>
  <inkml:trace contextRef="#ctx0" brushRef="#br0" timeOffset="349493.9899">3287 13158 347,'0'0'42,"0"4"-4,0-4-1,5 0-5,-1 3-3,12-3-5,0 0-5,1 0-4,3-3-1,5-4-3,-1 4 0,1-7-4,0-1 0,3-1-2,1-1 2,-5-1-4,9-2 1,-4 0-2,-5 8-5,1-5-5,-5 4-4,1 2-3,-5 2-2,-3 2-7,-1 3-6,0 0-5,0 0-5,-3 3-1,-5-3-1,4 18-8</inkml:trace>
  <inkml:trace contextRef="#ctx0" brushRef="#br0" timeOffset="350153.0276">3726 13333 261,'0'0'30,"0"0"-3,-5 0-3,5 0-4,-4 0-1,0 0-6,0 0 1,-4 0-3,4-3-1,0 3 0,-4-3-3,-1 3-2,1-6 2,0 2-1,4 4-2,-4-3-1,0 3-1,3 0-2,-7 0 1,4 0 0,-4 0 0,4 3 1,-1 1-2,1 5 1,4-3-1,-4 1 1,0 1 0,-1-2-2,5 0 1,0 1 0,0-1 1,0 2-2,4-2 2,0 1-2,0 2 2,4-2-2,0 1 2,0 1 0,5-2 1,-1-4 3,4 0 1,0 0 3,1 0-1,-1-3 2,-4 0-3,4 0 0,-3 0 0,3 0 1,-4 0-2,0 0-2,0 3 1,-4-3-1,1 0 0,3 4-2,-8 0 2,8 0 0,-4 5 0,0 1-2,0-1 2,-4-1-2,0 2-1,0-1 1,0 1-1,-4-1-1,0 2 0,0-1 0,-4 0 1,4-6 0,-5 3-2,5-1 2,-4-3-1,0 0 0,-4-3 0,8 0 2,0-3 0,-5 3 0,5-3-1,-4-3 1,4-2-1,-4 1 0,8-5-1,-4-1 0,4 2 1,0-5-2,4 3 2,-4-1-1,0-2-1,4 2 1,4-2 0,4 0 0,-3 2 0,3-2 0,-4 0 0,4 1 0,-4 3 0,1-3 1,-5 6-1,4-1-1,-8 4 1,4 3 0,0 0 0,-4 3-2,0 0 0,-4 0-1,4-4-4,0 4-6,-4 0-7,4 0-7,-4 0-8,0 0-7,4-1-7</inkml:trace>
  <inkml:trace contextRef="#ctx0" brushRef="#br0" timeOffset="350719.0599">4237 12788 415,'0'-6'43,"0"2"-7,0 4-9,0 0-8,-4 0-4,4 4-4,-4-1-1,0 0-2,-8 13 3,8 0-1,-9 8-2,5 3 2,-8 4-3,3 0-2,1 5-1,0 1 0,0 6-1,-1 0-1,-3-4-1,4 4 1,-1-3-2,-3 0 0,4-7-1,-5-3-2,5 1 2,4-9-2,-4-5 2,8-4-2,-1-3 2,1-7 1,4-2-1,-4 3 2,4-4-3,0-4 0,4-10 2,9-10-1,-1-8 0,0-4 1,5-1 0,3-6-2,-4-4 1,1-6 0,7 4 1,-3-4 0,3 3 0,-7 3 0,3-2 0,-3 9 1,-1 4 5,0 6 2,-3 1 0,3 8-1,-4 2 1,-3 5 0,-5 1-2,4 10-1,-4 0 0,0 3-1,0 0 1,4 6 1,-8 7 2,4 14-4,0 3 1,1 7-1,-5 6-3,0 3 1,0 3 0,0 7-1,4-5-6,0 4-1,-4-5-4,0-4-3,0-5-2,0-1-1,0-5-4,0-5-3,0-9-5,0-2-10,0-8-8,4-2-4,-4-6-8</inkml:trace>
  <inkml:trace contextRef="#ctx0" brushRef="#br0" timeOffset="350999.076">4159 13039 489,'0'-3'41,"5"0"-9,-5 3-8,4 0-7,-4-7-5,4 7-2,8-4-4,-4-6-2,9 4-4,-5-4-7,4 1-6,1 2-2,3-1-9,-3 2-12,3 0-13,5-4-10</inkml:trace>
  <inkml:trace contextRef="#ctx0" brushRef="#br0" timeOffset="351272.0916">4937 12834 390,'0'0'42,"0"0"-9,0 0-11,4 0-4,-4 0-5,0 0-3,0 0-2,9 0-3,-1 0 1,0-3-2,0 3-2,4-3 0,1 0-1,-5-1 0,0 3-4,0-2-8,5-1-7,-5 4-8,8-3-9,-12 3-7,0-3-5</inkml:trace>
  <inkml:trace contextRef="#ctx0" brushRef="#br0" timeOffset="351545.1072">4958 13042 404,'0'0'54,"0"0"-9,0 0-10,0 0-8,0-3-6,0 3-6,0 0-5,0-3-1,0 3-4,8 0-1,-4 0-5,4 0-3,5-6-2,-1 2-5,0 0-1,0-6-6,1 4-7,-1-4-9,4 4-9,1-5-8</inkml:trace>
  <inkml:trace contextRef="#ctx0" brushRef="#br0" timeOffset="351913.1282">5457 12615 332,'0'-3'40,"4"-1"-5,0-2-4,5 3-2,-1-4-3,0 4-4,0 0-4,5 3-3,-5 0-5,4 0-2,0 0 0,1 0-3,-1 0-2,-4 0-1,4 0 2,-4 3-2,1 0-1,-1 7 0,0 0-1,0 1 0,-4 5 3,-4 3-2,4-5-1,-4 5 1,0 2 1,0 1 0,0-1 1,0-2 1,-4 1 1,0 3 1,-4-6 0,0 4-2,0 1 1,-1-3-1,5 2 1,-4-1-2,-4 3 0,4 4 0,4-5-3,0-5 3,-5 3-2,5-6 0,0-1-1,0-4 0,4 1 0,0-4 0,0 2 0,0-2 0,4-3 0,-4 4 2,12-4-3,1-3 2,3-3 0,0 0-1,5-1 0,-1-8 1,1 4-3,8-5-6,-9 4-5,-4-4-4,9 2-8,-13-5-9,5 5-9,-5 4-13,17 7-10</inkml:trace>
  <inkml:trace contextRef="#ctx0" brushRef="#br0" timeOffset="355609.3396">2522 14416 350,'0'0'33,"0"0"-5,4 0-3,-4 0-3,0 0 1,8 0-1,-4 1-5,9-1-3,-1 0-2,0 0-2,0 0-4,5 0 0,-1-4-1,1 1-1,-5-1-3,8-2-7,-7 6-7,-1-10-10,4 4-8,-3 6-11,-1 0-12</inkml:trace>
  <inkml:trace contextRef="#ctx0" brushRef="#br0" timeOffset="358570.509">3095 14085 220,'-4'0'34,"4"0"-1,-4 0 3,4 0 1,0 0-3,0 0 0,0 0-1,0 0-7,0 0-1,0 0-4,0-3-4,0 3-4,0-3 0,0 3-5,0 0-2,0 0 1,0 0-3,8 0-1,-4 0 0,0 0-2,0 0-1,5 0 0,-1 0 2,-4 3-1,12-3-1,-4 0 1,1 0-2,-1 3 2,4-3 0,-7 3-1,3-3-1,0 0 2,0 0-2,-3 0-2,-1 0 0,0-3-1,0 3 1,0 0 0,-4 0 2,1 0-2,-5 0 1,0 0 0,0 0 1,0 0 0,4 3 0,-4-3 0,0 7 0,0-6 0,0 12 1,0 3-1,0-3 0,-4 4 2,4 2 0,-5-1-1,-3 4 0,0-1-1,4 1 2,0-1-1,-4 1 0,4 2 0,-5 0-1,9-2 0,-8-5-5,4 2-5,4-4-4,-4-9-8,4 7-8,0-4-6,0-9-4,4 0-7</inkml:trace>
  <inkml:trace contextRef="#ctx0" brushRef="#br0" timeOffset="359159.5427">3529 13987 354,'4'-2'35,"-4"2"-3,0-5-4,0 5-2,4 0-2,0-1-4,0-2-3,0-1-3,1 4-4,3-3 0,-4 3-2,4-3-2,-4 3 0,4 0-1,1 0-2,-5 0 0,4 0-2,-4 0 0,0 0 0,0 0 0,-4 3 0,4 0-1,0 1 0,-4 0-1,0 6 2,0 3-1,0-4 0,0 2 0,-4 5 2,-4-3-2,0-2-1,0 2-1,4-1 1,-5 0 1,5-6 0,0 3 0,0-2 0,-4-4 0,4 3 0,0-4 0,4 3 0,-4-5-2,4 0 2,0 1-1,0 2 0,4-3 1,-4 0-2,0 0 2,8-3-1,0 3 1,4 0 0,-3 0 2,-5 0 0,4 0 0,0 0 2,-4 0-2,4 0 1,0 0-2,-3 0 2,-1 3 1,0 1 0,0 2-1,0 4-1,-4-1 3,0 1-2,0-2-1,0 1 1,0 4-2,-4-2 0,0-2 0,0-2 1,-5 2-2,9-2 0,-4-4 0,-4 3 0,0-1 1,4 1-3,-8-2-5,3-1-3,1 0-3,0 3-7,0-3-11,-4 1-8,-1 0-10,5 0-8</inkml:trace>
  <inkml:trace contextRef="#ctx0" brushRef="#br0" timeOffset="359561.5657">2972 14731 300,'4'0'36,"-4"0"-4,9-7 1,3 4 1,4-6-4,1 2-5,3-6-6,0 6-1,1 0-5,-1 1 2,9-4-4,0 4 1,-1-2-2,5 2 0,0-4 0,4-1 1,0 5-3,-5-4-1,5-6 2,-4 5-3,4-5-1,-4 3 0,-1 1-2,-7 1 0,8 1-1,-9 4-1,1-1 0,3-4 0,-7 5-1,3-4 1,-3 1-4,3 2 0,1 3-2,0-3-3,-5 1-5,-4 3-2,1 3-1,-1-3-5,-4-1-3,5 1-5,-9 0-5,4 3-4,-3 0-6,-5-3-5</inkml:trace>
  <inkml:trace contextRef="#ctx0" brushRef="#br0" timeOffset="360321.6092">3672 14751 300,'0'0'37,"0"-3"-5,0 0-7,-4 0-3,4-5-5,-4 1-3,0 1-3,4 3-1,-4-3-3,0 2-2,0 1-2,0 2 0,0-3 0,-1 1-2,-3-2 1,0 5-1,4 0 0,-4 5 0,-4-2-2,3 1 2,-3 7-2,4-2 0,-4 4-1,3-2 2,-3 2-1,4 0 1,4-5-1,-4 4 2,4 1-2,-1-2-1,1-1 2,4-1 0,0 4-2,0-5 2,0 1 0,0 1-1,4-1 0,5-2 0,-1 1 1,4-2 0,-4 0 0,0-2 0,1-1 1,3-3 2,-4 3 5,4-3 1,1 0 2,-1 0 0,0-3-4,1 3 0,-5 0-3,0 0 0,0 0 0,-4 0-1,4 3 2,-4 0-2,5 0 0,-5 4-1,-4-3 0,4 6-1,4 0 0,-4-4 0,-4 3-1,0-1 0,0-1 0,0 2 0,0 1 2,0-4-1,-4-1 0,0 1-2,-4 1 2,4-1-2,-5-3 2,5 0-1,-4 1 0,4-4 0,-4 3 0,0-3 0,0 0 0,3 0 0,-3-3 0,0-1 0,4-2 0,-4-7 0,4 5-1,0-4 1,0-1 0,-1 3 0,5-1-3,0-1 3,0-1-1,0 2 0,5-2 2,-5 0 1,4 2 1,4-2 2,0 1 1,0-1 1,0 5-1,1-5-2,-5 1 0,4 2 0,-4 2-1,0-1 1,4 2-1,-4 1-2,0-4 0,-4 7 1,4-2 1,-4-1-3,0 0 2,0-1-2,0 4 1,-4-3-3,4 3-2,0 1-3,0-1-5,-4-4-3,0 4-2,0 0-11,0 0-8,0 3-5,-4 0-7,0-6-8</inkml:trace>
  <inkml:trace contextRef="#ctx0" brushRef="#br0" timeOffset="360760.6343">4356 14235 344,'0'0'47,"0"0"-3,0 0-6,0-4-5,0 4-7,0 0-5,12 0-4,1 0-5,-1-6-3,0 3-2,-4-3-3,5 1 0,3 5-1,0 0-1,-3 0-4,-5-3-2,4-1-4,-4 1-6,5 3-7,-5-3-7,0 0-10,-4 3-8,0-3-4</inkml:trace>
  <inkml:trace contextRef="#ctx0" brushRef="#br0" timeOffset="361058.6513">4389 14378 271,'0'0'51,"0"0"-3,0 0 1,0 0-6,0 0-7,0-2-6,0 2-6,4 2-5,4-2-5,0 0-3,0 0-3,5 0-3,-5-5-1,4 2-3,0-7-5,5 4-4,-5 0-6,4-1-6,-3 2-10,-1-1-9,4 0-8,-3-1-2</inkml:trace>
  <inkml:trace contextRef="#ctx0" brushRef="#br0" timeOffset="362064.7089">4049 14214 223,'0'0'38,"4"0"1,-4 0-7,0 0-4,0 0-6,0 0-3,0 0-5,0 0-1,0 2 3,0-2 1,0 6-1,0 10 2,0 0-2,0 1 0,0 2-4,0 2-1,-4 4-2,4 6-3,-4-1-2,0 0 0,-4 3-1,-1 7-3,1-3 1,4 4 1,-4-4 0,0-4-2,4-3 1,-5 0-1,5-4 1,0-9-2,0-1-2,0-5-1,4 2-2,0-10 0,0 4 2,0-4-1,0-3 2,0-3-3,4-1 1,-4-5-2,0-15 2,0-6 2,0 1-1,4-1 1,0-10 0,9-3 1,-5 7 1,0-7 1,0-3-1,0 6 1,1-3 0,-1 0 0,0 3 0,0 2 4,0 3 8,-4 5 1,1 6 1,3-1-2,-4 7 1,-4-1 0,0 7 0,4 7-3,-4 2 0,0-1-2,0 1-3,4 3 0,-4 0-2,0 0 1,4 7 2,0 4 2,0 14 0,4-1-1,-3 5 0,3 4 1,0-3-3,-4 7-1,0-1-1,4 1 0,0-1-1,1 1-1,-5-4 0,0 7-1,0-5-3,4-2-4,-4-2-2,4-1-5,-8-3-4,5-2-4,-1-2-5,-4-9-6,4-1-10,-4-2-7,0-5-4</inkml:trace>
  <inkml:trace contextRef="#ctx0" brushRef="#br0" timeOffset="362352.7253">4024 14476 428,'0'0'43,"0"0"-10,0 0-9,0 0-7,4-6-3,9 0-4,-1 1-3,0-5-3,5 1-6,-1 2-5,5-2-9,-5 2-11,4 0-16,-3 0-8,48-9-10</inkml:trace>
  <inkml:trace contextRef="#ctx0" brushRef="#br0" timeOffset="362813.7517">4888 14063 420,'0'-2'46,"0"2"-7,4-4-9,-4 4-6,0 0-6,4 0-6,-4-2 0,5-1-3,3 0 0,0 3-1,4-7-1,0 4-3,-3 0 2,3 3-3,-4-3 0,0 3-1,5 0-1,-5 0 1,0 0-1,0 0-1,-4 3 0,4 3 1,1 7-1,-5-2 0,-4 5 0,4-2 0,-4 2 0,0 3-1,0-4 2,0 4-1,-4 1 0,-4-1 0,3-1 0,1 1 0,0-2 0,-4-1 0,0 7 0,4-3 0,0-4 3,0-1 1,-5 4-1,5-5 0,0 2 0,4 3 0,0-5 1,0 5 0,0-4-1,0-6 1,4 1 1,0 2-1,0-10 0,9-2 0,-1 0-1,0 0 0,1 0-2,3 0-1,0-5-4,5-8-6,-1-2-3,-3 3-6,3 3-3,1 3-12,-5-7-14,-4 2-17</inkml:trace>
  <inkml:trace contextRef="#ctx0" brushRef="#br0" timeOffset="369079.1101">4074 15500 194,'0'-6'28,"0"1"1,0-1 4,0 2 1,0 4-2,0-6 0,0 3 2,0-3-1,0 2-4,0 3-2,0 1-3,0-3-2,0 3-5,0 0-2,0 0-2,0 0-2,0 0-4,0 0 0,0 3-3,0 5 0,-9 4 0,-3 9-2,0 8 1,-1 1 2,5 0-1,-8 4-1,4 2-1,-1 2-1,1-1 1,-4 4-1,3 0-1,1-1 0,0-3 0,4 3 1,-5-7-2,5 0-3,0 1 1,0-1-2,-4-4-2,7-12-1,1-7 1,4-1-1,-4-6 2,4 2 1,0-5 1,0 0 0,0-8-1,4-4 2,0-12 1,5-8 1,3 2 0,-8-7-1,4 1 2,4-1-1,-3-6 0,3 0 0,0-3 0,1 0 2,-1 3-2,0-3 2,0 5 1,1-2 1,-1 6 0,-4-1 0,4 8 0,-3-1 2,-1 11 0,-4 4-3,4 3 0,0 7 0,-4-1-2,5 7 3,-1 0 0,0 4 2,0 5-2,0 4 1,0 9-1,5 5-1,-5 0 1,4 3-2,-4 7 2,5 3-2,-5 0 2,4-4-2,-8 2-1,4-1 0,-3-1 1,-1 1 0,-4-7-2,4 4-5,-4-6-1,0 2-2,0-3-5,0-1-3,0-12-2,0-1-7,0-5-6,0-2-3,0-6-7,0 0-11</inkml:trace>
  <inkml:trace contextRef="#ctx0" brushRef="#br0" timeOffset="369429.1301">3963 15748 387,'0'0'53,"0"0"-10,0 0-7,4 0-11,-4-3-5,4 3-3,8-3-6,5 3-1,-1-8-4,1 1-3,-1 1-1,0 0-3,1-1-5,-1 4-4,0-2-5,-3-1-9,-1 0-7,4-1-10,-7 4-4,-1-3-5</inkml:trace>
  <inkml:trace contextRef="#ctx0" brushRef="#br0" timeOffset="369722.1468">4569 15611 387,'4'0'40,"-4"-3"-2,4 3-10,4-3-7,-4 0-6,0 0-4,5-1-1,-5 1-4,4 0-2,-4 3 0,4 0-3,0 0-3,1-3-2,-1 3-7,0-3-6,0 0-8,0-2-8,1 2-4,-5-1-3,4 1-4</inkml:trace>
  <inkml:trace contextRef="#ctx0" brushRef="#br0" timeOffset="370012.1634">4589 15764 355,'0'0'45,"0"-3"-2,0 3-10,0 0-6,0 0-6,0-3-5,4 3-2,9-7-3,-5 4-2,4-3-5,0 1 0,1 2-1,3-4-1,-4-2-6,1 3-3,3-1-8,-8 2-6,5-1-7,-5 0-5,4-1-4,-8 4-5,8-3-1,13-7-5</inkml:trace>
  <inkml:trace contextRef="#ctx0" brushRef="#br0" timeOffset="370061.1662">5036 15374 340,'0'0'51,"4"-1"-2,0 1-8,0-3-11,-4 3-6,4 0-6,-4 0-2,0 0-3,12-3-5,-4-4 0,-3 4-2,3-3-2,0-1 0,4 3-2,0-3 0,-3 7-3,3-6-2,-4-1-3,0 7-2,1 0-1,-1 0-4,-4-3-5,0-3-7,4-4-2,-4 2-4,4-1-1,1 3-3,-5-1-4,4 1-3</inkml:trace>
  <inkml:trace contextRef="#ctx0" brushRef="#br0" timeOffset="370467.1895">5482 14929 330,'0'0'39,"0"-3"-4,0 0-7,0 3-4,0 0-4,0 0-1,0 0-4,0 0-1,0 0-3,0 0-5,0 3 2,0-3-5,0 0 1,0 0 0,0 0 3,0 7-1,4 0-2,-4 3 1,0 0 0,0 2 0,0-2-1,0 4-1,0-1 0,0 1-2,0-1 2,0 3-2,0 1 0,0 2 0,0-1 0,0 1 0,0 2-2,0 1 0,0-5 1,0 6 1,0 0 0,0 0-2,0-9 2,0 8-2,0-4-2,0-9-3,0 4-3,0-7 1,0-1-5,0-2-4,0-3-5,0 3-3,0-3-4,0 4-4,0-8-4,0 1-7</inkml:trace>
  <inkml:trace contextRef="#ctx0" brushRef="#br0" timeOffset="371037.2221">5875 14886 222,'0'-3'33,"0"0"1,0 3-1,-4 0-3,4-3-3,0 0-5,-4-4-4,0 1-3,4 3-3,-4-2-4,-1 2 2,1-3-2,0-1 2,0 4-1,4-3-3,-4 1 0,4-2 1,-4 4 1,0 0-1,-4 0-3,4 3 0,-1 0-2,-3 0-1,0 0 1,0 0-1,0 3-1,4 0 1,-5 7 0,1-2 1,0 5-4,4-4 4,0-1-4,0 8 2,-4-3 0,-1 1 2,5 5-1,0 2-2,-4 1-2,8-1 3,-8 1 0,8-1 0,-4 6 1,4 4-2,0-4 0,0-3 1,0 2 0,8-6-1,-4-1-3,4-1 1,4-2 0,1-7 2,-5-2 0,4-4 0,-4 0 0,5-3-1,-5 0 2,4-3 4,-4-4 1,1-2 4,-1-1-3,-4-2-1,0-3 2,0 6-1,-4-1 0,4 2-1,-4-1-1,0 2-2,-4-2 0,0 3-1,0 2 1,-4 1-2,-5 3 0,9 0-1,-8 0 1,4 0-2,-4 3 0,3 1-1,1 5-4,-8 1-4,8-1-4,3-4-6,-3 4-10,4 1-5,-4-4-5,4 4-9</inkml:trace>
  <inkml:trace contextRef="#ctx0" brushRef="#br0" timeOffset="371418.2439">5318 15586 316,'0'0'30,"4"0"0,-4 0-5,0-3 2,12 3 1,1-3-1,-1 1-1,4-8-5,-3 4-2,7 0-3,1-4-1,-1 2-1,5-1-4,-1 2 1,-3 1-1,3-4-1,1 4-3,-5-2 0,5 2-1,-1-4 0,5 4-2,-4 0-1,3-2 0,5 1 0,0 1-1,-5-4 0,5 4 0,-4-4-1,0 2 0,-1-1-1,1 3-1,-9-1-3,9 4 1,-9 0-2,-3 3-1,-1-7-3,1 6 0,-5-2-3,-4 3-2,0 0-6,-4 0-2,0 0-5,-4 0-3,0 3-6,0-3-2,0 1-5</inkml:trace>
  <inkml:trace contextRef="#ctx0" brushRef="#br0" timeOffset="371908.2719">5523 15691 313,'0'0'34,"0"0"0,4 0-4,-4 0-5,0 0-4,4-3-3,-4 3 1,4 0-2,0 0 0,0 0-4,0 0 1,0 0-1,1 0-1,3 0-2,0 0 2,-4-3-3,4-4 0,0 4-3,1 0 0,3-4-2,-4 4-2,4 0 2,1 0-1,-5 1-2,0-1 0,0 0 0,-4 0-1,0 3 0,5 0 0,-5 0 0,4 0 0,-8 0 0,0 0 0,4 0 0,0 0 0,0 3 0,-4-3 0,0 0 0,-4 8 0,4 1-1,0-2 2,0 2-1,-8 4 2,8-5-1,-4 5 0,0-1-2,4 3 2,-4 4-2,-5-5 1,9-1 1,-4 3-1,0 0 0,4-2 0,-4 5-2,-4-5-3,4 2-3,0 2 0,4-6-3,-4 1-4,4-5-2,-4 8-4,4-3-7,0-4-5,0 2-4,0-7-2,4-1-2,-4 0-1</inkml:trace>
  <inkml:trace contextRef="#ctx0" brushRef="#br0" timeOffset="372464.3037">5936 15580 344,'0'-2'30,"0"-4"-1,4 2-4,0 1-3,1 0-1,3 0 0,0 0-3,4 3-3,-8 0-3,5 0-1,-1 0-2,-4 0-2,4 0-1,-4 0 0,0 0-2,0 0-1,-4 0-1,4 3-1,0-3 1,-4 3-1,5 7-3,-5-2 0,0 1 0,0 4 0,-5 0-2,5-2 0,-4 5 1,-4-4 0,0-1 1,0 5 0,4 0 1,-4-5 0,3 2 0,1-10 2,0 7-2,4-7 0,-4 2 1,4-2 0,-4 3 0,4-3-1,0-3 2,0 4-1,0-4 0,0 3 0,0-3 1,4 0 1,4 0 1,1 0 0,-1 0 1,0-3-1,-4 3-2,8 0 2,-4 0-1,-3 0 0,-1 0 1,4 0 1,0 0-2,-4 3 2,0 0 1,0 0-3,0 5 3,-4 2 0,4-1 1,1 4-1,-5-4 0,0-1 0,-5 5-1,5 0 5,-4-2-3,-4-1 0,0-1-1,0 4-1,-4-5 0,3 1-2,1-2 0,-4-1 0,0 0 0,-1-1-3,1-2-2,0 0-3,-5 1-6,5-1-3,0-3-6,0 0-10,-1 0-12,5-3-14,-16-12-15</inkml:trace>
  <inkml:trace contextRef="#ctx0" brushRef="#br0" timeOffset="373912.3865">6763 15254 163,'0'0'22,"0"3"5,0-3-1,0 0 3,0 0 1,0 0-5,0 0 0,0 0 1,0 0-4,0 0-1,0-3 2,0 3 0,0 0-4,4 0-3,9-7-4,-5 1 0,4-10-2,0 2-1,5-2-1,-5 0-2,9 2 0,-5-5-2,8 1-1,-3-1 1,4-2-1,7-4-1,1 4 1,4-3-1,4-1 0,0 1 0,4-5-1,-4 2 0,4 0 0,4-1 1,0-2 0,0 3 2,0-4 1,0-2-1,5 1-1,7-1 1,-8-1-1,9-2 1,-1 6-1,-4-2 0,1 11 0,-5-3-2,-4 2 0,4 5-1,-8 1 1,4 0 0,1 5 0,3-2-1,-4 3 0,0 1 0,0 4-1,-4-4 2,4-1-1,-4 7 0,0-7 1,0 6 0,-4-3 0,-4 1 0,0-1 0,-8 4-1,-1 3 1,1-3 0,0 0-2,-9 0 2,1 3 1,-1 0-2,1-7 0,-9 6 1,8-2-1,-3-1 0,-1 1 0,0-3 0,1 0 0,-1 2 0,1-2 0,-1 3 0,-4 1 0,1-3 0,-1 5 0,0-1 0,-4 1 0,0 0 0,1 0 0,-1 0 0,-4 0 0,0 0 0,-4 0 0,0 0 0,4 0 0,-4 0 0,0 0 0,0 0 0,-4 0 0,4 0 0,-4 1 0,4-1 0,-8 5 0,-5 6 0,5-1 0,-4 3 0,0-2 0,4 1 1,-5-2 0,1 1 0,4-4 0,0 2-1,-1-6 0,5 0 0,0 1 0,0-1 1,4 0-1,0-3 0,0 0 0,0 0 0,0 0 0,4-3 0,0 3-1,9 0 1,-5-3 0,4-1 0,0-5 0,1 3 0,-1-2 0,0 1 0,0-2 0,5-4 0,-5 3 0,-4 2 0,5-4 0,-1 2 0,-4-3 0,4 6 0,-3-3 0,-5-3 4,0 4 0,0 1 2,-4 1 1,0 1-1,0 0 0,0-1-3,-4 3 0,-4-3 0,-1 1 0,-3 3-1,4-4 0,-4 4-1,3 0-2,-3 0-4,0 0-5,0-1-1,3 4-3,5 0-4,0 0-4,0-3-5,4 2-11,0-6-13,0-2-13</inkml:trace>
  <inkml:trace contextRef="#ctx0" brushRef="#br0" timeOffset="375054.4518">10124 14119 329,'0'0'41,"0"0"-2,0 0-1,0 0-7,-4 0-4,4 3-5,0 0-4,0 3-3,0 9 1,-4 4-3,4-2-4,0 2-2,0 5-1,-4 2-2,4-9 0,0 8-2,0-1-1,0-1 0,4-3 0,0 1-3,-4 1-1,0-1 0,0-2 0,0-3 1,0-2 0,0-1 1,0-2 0,-4-8 1,4 0 0,-4-3-1,4 0 0,-8-6 2,4-5-1,-4-8-1,8 1 0,-4-7 1,0 4 0,-5-6 0,5-5 0,4 2 1,-4 0-3,4-3 3,0-2-1,-4 1 1,4 4 2,0 3 0,4 2 1,4 1 1,-4 5-1,5 1 0,3 2-1,-4 5 0,4-2-2,1 4 2,-1 6-3,-4-4 1,8 6 0,-3 1-1,-5 0 0,-4 1 0,8 6 0,-8 2-2,5 4 0,-1 1-2,-8 2-1,4 0 0,-4 1 1,-4 3-4,4-3 3,-4 2 2,-4-5 0,-1 2 0,-3 3 1,0-4 0,4-3 1,3 0 0,-3-3 1,0 1-1,0-4 1,4-3 0,0 4 0,-4-4 0,3 0-1,1-3 1,4 0 0,0 0 0,0 0 0,4 0 0,-4 0 2,0 0-2,9 0 2,-1 1 1,4-1-2,0 0 0,1 0 3,3 0-2,0 0 2,1 7-3,-5-4 0,0 0 1,5 0-1,-9 4 0,4-1 0,-4 7-1,1-2 2,-5 2 0,0-1-1,0 3 1,-4-3 2,0 1 0,-4-2 2,0 2 1,4 0-2,-9 1 0,1-4 0,-4 2 1,0-1-1,4 2-4,-5-7 2,1-2 0,0 2-2,-5-3 0,5 5 1,0-8-2,4 6 1,-5-6-2,5 4-3,-4-4-3,0 0-2,3 3-3,1-3-2,4-3 0,0-1-8,0 4-8,4-9-9,-4-2-8,4-2-4,8-23-10</inkml:trace>
  <inkml:trace contextRef="#ctx0" brushRef="#br0" timeOffset="375355.4691">10702 14162 440,'4'0'46,"0"0"-5,0 0-9,0 0-7,4 0-5,5 0-5,-1 0-5,0-4-3,4 4 0,-3-3-4,-1 0-2,0-3-5,1-1-3,-1 1-2,0 1-5,0 2-2,-3 0-5,-1 0-7,-8-1-7,0 4-4,0 0-5,0 0-2</inkml:trace>
  <inkml:trace contextRef="#ctx0" brushRef="#br0" timeOffset="375651.486">10689 14344 298,'0'0'52,"0"0"2,0 0-7,0 0-5,5 0-7,-5 0-9,0-3-4,8 3-4,0 0-7,4 0-2,-8-1-1,9-3-4,-1 4-1,0-3-5,0 0-5,1 0-4,-5-4-2,4 1-7,0 3-9,-3-3-9,3-2-7,0-2-6,25-26-6</inkml:trace>
  <inkml:trace contextRef="#ctx0" brushRef="#br0" timeOffset="375952.5032">11304 13899 366,'0'0'38,"0"0"-5,0 0-3,0 0-4,0 0-7,4 0-3,0 0-4,0 0-1,0 0-3,8 0-3,-4 0 0,1 0 0,3 0-2,0 0-2,-4-6 1,9 6 0,-5-3-2,0-4 1,1 1-1,3 0-2,-4-4-7,0 5-7,5-1-11,-13 0-5,4-4-9,0 7-2,0-7-4</inkml:trace>
  <inkml:trace contextRef="#ctx0" brushRef="#br0" timeOffset="376755.5491">11983 13645 302,'0'0'27,"0"0"-2,0 0-3,0 0-7,0 0-1,0 0-6,0 0-3,-4 0 0,4 0 1,0 0 0,0 0-2,0-3 1,0 3 1,0 0 0,4 0 3,-4 0-1,0 0 0,4 0 0,-4-4-2,0 4 0,4 0 0,-4 0-1,0 0 4,0 0-2,0 0-1,0 0 0,0 0-1,0 0 0,0 0-1,0 0-1,0 0 1,0 0 0,0 0-1,0-3 0,0 3 0,0 0-1,0 0 2,0 0-1,0 0-2,0 0 2,0 0-2,0 0 1,0 0-2,0 0 1,0 0 0,0 0-2,0 0 2,0-3-1,-4 3 0,4 0 3,0 0-3,0 0 0,0 0 0,0-3 0,-4 3 0,4-3 0,0-2-1,-8 5-2,0 0 2,0 0 0,-1 0 0,1 0-1,-4 0 2,4 0 0,-5-3 0,5 3 0,0 0 0,0 0 0,0 0 0,4 0 1,-1 0 2,5 0 2,-4 0-2,4 0 1,4-3-1,-4 3 3,5 0-1,-1 0 2,8 3-2,0-3 1,1 0-2,3 0 1,-4 0-1,0 0-1,5 0-1,-5-3 0,9 3-1,-9 0 0,-4 0 0,4 0 1,-3 3-3,-1 2 1,-4 1 0,4 3 0,-4 1 0,-4 1-2,0-1 0,-4 6-2,0-2 1,-4 2-1,0-7-1,-1 7 2,1-8 0,-4 2 0,0-1 1,3-2 0,1 1 2,4-2-1,-4-6 1,8 3-2,-4-3 3,4 3-2,0-3 1,0 3 0,0-3 0,0 0 0,0 0 0,0 0 0,0 0 0,12 0 0,-4 0 0,-4 0 0,5 0 0,-1 0-2,-4 0 2,4 0 0,0 0 0,-8 0 0,4 4 1,-4 2 1,9 0 0,-9 2 2,0 5 0,0-3-2,0 2 1,0-1-1,0 2 3,-9 3-1,5-8-1,-4 5 1,0-1-2,0-4 1,8-1 0,-9 2 0,5-2 0,-8-4-1,4 0 1,4 0-2,-8 0-1,3 1 1,1-4 0,0 0-1,-4 3-4,4-3-4,-5 0-2,1 0-4,0 0-3,3 1-4,-3-1-8,4 5-11,0-3-9,0 1-8</inkml:trace>
  <inkml:trace contextRef="#ctx0" brushRef="#br0" timeOffset="377079.5677">11578 14204 339,'0'-3'36,"4"3"0,4 0 0,0-6-4,5 6-2,-1-6-7,4-1-4,1 6-3,-1-6-1,9 1-1,-5 3-3,9 0-3,-5-4 1,1 1-1,-1 3-2,5-1 1,4 0-4,0-3 0,-5 1 0,5 3-2,0-7 0,-1 4 0,5 0-1,-4 1-1,-4-2-3,3 4-2,1-3-2,-4 3-1,-5-1-4,-3 1-1,3 3-5,-11-3-5,-1 3-7,-4 0-4,-4 0-5,-4 3-3,0 16-10</inkml:trace>
  <inkml:trace contextRef="#ctx0" brushRef="#br0" timeOffset="377809.6094">12065 14376 247,'0'0'29,"0"0"0,0 0-5,0-3-1,0 3-3,0-3-4,0-7-3,0 4-1,0 0-2,0-1 3,-8 2-1,0-1-3,-1 3 2,5-4-1,-4 1-3,0 3 1,-4 3-3,-1 0-1,5 0 0,-4-3-1,0 3-1,-1 3-2,5 0 0,-4 3 1,0-2-1,3-1 0,1 3 0,-4 1 1,4-3-1,4 6 1,-5-1-2,1-2 1,4-1 1,0 2 0,0 5-1,4-4-1,0 1 2,4-5-2,0 4 2,-4-2-1,12 5 0,-3-9 0,3 4 4,0 1 4,1-5-1,-5 3 2,4 1-2,-4-4-3,4 0 2,1-3 0,-5 0 0,8 3-1,-8 0-1,1-1-1,-1 1 0,4 0 1,-8 7 1,4-1 0,-3 1-1,-5 1-1,4-1 2,-4-1 0,4 7-2,-4-5 0,-4 2-2,4 0 2,0-2-2,-4-2-1,-1 4 2,1-5-2,0-2 1,-4 1 0,0-1 0,4-3-1,0 4 0,-5-4 0,5-3 0,4 0 0,-8-3 0,0-1 0,4-2 0,0-4 0,-4 1-2,8-5-1,-9 4 1,9 1-1,-4-3 0,4-7 1,0 5-1,0-2 1,4 3-1,-4 1 1,0-3 2,9-4 0,-1 5 0,0-2 0,4 2 0,-8-2 0,5 3 0,3 0 4,-4 2-1,4 2 1,5-4 2,-5 5-3,0 2 2,1 3-1,-5-4-3,4 1 0,-4 0 1,-8 6-1,8-4-1,-4 4 0,1-3 0,-5 3 0,-5-1-4,5-3 1,0 1 0,-12 0-3,12 0-2,-12 3 0,4-3-2,0-1-5,-1-2-3,5 3-6,-4 0-3,4 0-9,-4-1-1,4 3-6,4 1-4</inkml:trace>
  <inkml:trace contextRef="#ctx0" brushRef="#br0" timeOffset="378204.632">12761 14085 479,'0'0'56,"0"0"-7,0 0-8,-4 0-10,4 0-9,0-3-5,0 3-8,0 0-6,0 0-7,0 0-7,4 0-5,-4 0-3,0 0-4,0 0-7,0 0-7,4-3-8,4 3-10,0 0-9</inkml:trace>
  <inkml:trace contextRef="#ctx0" brushRef="#br0" timeOffset="379170.6873">13146 13632 246,'4'0'43,"-4"0"0,0 0-2,0-3-4,4 3 0,-4-3-5,4 3-4,0 0-8,0 0-4,4-5-6,5 5-3,-5-3 1,0 3-2,4-7-3,-3 4-2,3 0-3,-4 3-6,0 0-3,5-6-6,-5 3-3,-4-1-4,4 4-5,0-3-5,-8 3-5,4 0-1</inkml:trace>
  <inkml:trace contextRef="#ctx0" brushRef="#br0" timeOffset="379484.7052">13502 13397 357,'0'-3'47,"0"3"-6,0 0-7,0 0-7,0 0-8,0 0-3,0 0 0,0 3-2,8 10-2,-8-2-1,4 5-2,-4-4 1,0 3-2,0 4-2,0-2 0,0 5-2,0 2-1,0-1 1,-4-6-2,4 12-1,-4-9-1,0 3-2,0 0-4,-4 1-3,0 5-5,-1-5-3,5 0-7,-4-5-6,8-3-8,0-2-6,0-1-6,0 14-6</inkml:trace>
  <inkml:trace contextRef="#ctx0" brushRef="#br0" timeOffset="379984.7338">13969 13403 342,'4'-6'32,"-4"3"-2,0-4-8,0 1-2,0 1-5,0-1-5,0-1-2,0 1-2,0-3-1,0 1-1,0 1-1,0 1-2,0 0 0,0-4 1,-4 7-1,-4-4 1,3 6 2,1-2-1,-4 3 0,-4 0 3,4 3 2,-1 2-3,1 4 2,-4 1-2,4 6 0,0-5-1,-1 5 0,-3-2-1,0 5-1,0 5 0,-5-2 0,5 8-1,0 1 0,3 0 0,1-7 0,4 6-1,0-1 2,0-2-2,4 0 0,0 2 0,4-9 0,4-2 0,0 1 1,9-10 0,-1 3 0,1-9-2,-1 0 2,-4-3 0,5-3 1,-5-4 0,4 3 1,-8-6 0,-3 1-1,-1-4 0,0 5 1,0-2-1,-4 1-1,0-1 0,0 4-1,0 0 2,0 1-1,-4-2-1,0 1 0,-5 0 0,1 6-4,4 0-3,-4-3-2,4-1-5,0 4-4,-4 4-6,4-4-3,-9 3-6,5 6-3,0 1-3,-4-2-4</inkml:trace>
  <inkml:trace contextRef="#ctx0" brushRef="#br0" timeOffset="380339.7541">13179 14092 286,'0'0'39,"0"0"2,4 0 0,8 0-2,0 3-5,5-3-6,7 0-6,1 0-5,7 0-4,1 0 1,16-3-3,-4-10 0,5 3-2,-5-2-2,4 4 1,0-2-3,-4-3-1,-4 7-2,0 1 1,-9-1-2,1 3 1,-4 3-1,0 0-1,-5 0 0,5 0 0,-9 0 1,1 0 0,-1 0-2,-3 3 0,3-3 0,-4 0-4,-3 0 0,3 0-3,0 3-3,-3-3-6,-5 0-3,0 0-8,-4 0-4,-4 0-5,4 0-4,-4 0-5,-20 8-6</inkml:trace>
  <inkml:trace contextRef="#ctx0" brushRef="#br0" timeOffset="380747.7775">13334 14311 337,'0'0'38,"0"0"-2,-4 0 1,0 3-5,4-3-3,0 0-5,0 0-4,8 0-1,-8 0-5,17 0 0,-1 0-3,0 0 1,5 0-5,-5-3 0,5 0 0,-9-4-2,8 3-2,-3 0 0,-1-2-2,0 0 0,-3 6-1,3-3 2,-4 3-1,1 0-1,-1-4 0,-4 4 1,-8-3-1,8 3 0,-8 0 0,0 0 2,0 0-1,0 0 0,0 0 1,-4 7-1,4-4-1,-4 9 1,-4-5 1,4 4-1,-4 5-1,-1-2-1,-3 2 1,4 0 1,0 1-1,-4 6 0,7-3 0,-7 6-2,4-6-4,0-2-2,4 7-2,0-1-5,0-5-2,-1-4-1,1-6-9,4 1-3,0-7-5,-4 3-5,4-3-2,0-3 0,0-9-11</inkml:trace>
  <inkml:trace contextRef="#ctx0" brushRef="#br0" timeOffset="381280.808">13744 14281 372,'8'0'32,"-4"-7"-1,8 4-2,-4 0-3,0 0-8,1 3-4,3 0-4,-4 0-2,-4 0-3,4 0-1,1 0-1,-5 0 0,0 3-1,0 0 0,4 0-1,-8-3 2,0 4-1,0 2 0,0 0 1,0 4-1,0-2-2,0 1 1,0 1 0,-4-1 0,-4-1-2,0 2 1,-1-4 1,-3 1 0,4 4-2,4-5 0,-4-3 2,-1 4 0,5-1-1,0 4 0,0-7-1,0 0 2,0-2-1,4-1 0,0 0-1,0 0 2,0 0-2,4 0 0,0 0 2,0 0 0,9 0-1,-1 0-2,0-1 0,0 1 3,-3 0-1,3-3 1,-4 0 1,0 3 0,5 3 1,-9-3 1,-4 3 0,8 2 1,-4 7 1,-4-8-1,0 11 0,0-7 0,0 5 0,0-3-2,0 2 1,-4 3 0,4-3 1,-8 3 2,-1-6-3,5 1 1,-4-1 0,-4 1-2,4-2 0,0-2 1,-5 1-2,9-4 0,-8 0-2,4 0 0,-1-3-1,1 0-4,4 0-4,-4 0-1,0 0-5,4 0-3,-4-6-7,3-4-6,-3 1-9,4-3-6,0 6-7</inkml:trace>
  <inkml:trace contextRef="#ctx0" brushRef="#br0" timeOffset="381802.8378">14534 13893 351,'0'0'41,"0"0"-1,0 0-3,4 0-5,0 0-5,4-3-8,0 3-6,5 0-2,-1-4-3,0 1-3,0 0 0,1-3-4,3 3 0,-4-4-5,1 4-7,-5 1-6,0-1-8,0 0-6,-4 0-7,0 0-5,-4 0-3</inkml:trace>
  <inkml:trace contextRef="#ctx0" brushRef="#br0" timeOffset="382122.8561">14530 14122 356,'0'0'47,"0"0"-2,0 0-4,4 0-10,4-3-6,0 3-8,4-4-4,1 1-5,-1 0-1,-4 0-7,4-3-5,5 2-5,-5 3-8,-4-2-8,4-1-8,1 1-7,-9 0-4,25-7-11</inkml:trace>
  <inkml:trace contextRef="#ctx0" brushRef="#br0" timeOffset="383673.9448">15488 13281 277,'0'0'24,"0"0"0,0 0-2,0 0-1,4 0-3,0-3-1,0 3-3,-4-4-1,8 4 1,-8-6-1,4 6 0,0-3-2,0-3 1,0 1-1,-4 5 0,5-7 0,-5 1-7,0 3 1,0-3 0,-5 2-2,5 1 0,0-3-2,-4 4 0,-4-4 1,4-1-1,-8 4-1,4 0-1,-5 0 1,1 3 0,0 0 0,-1 0 0,1 3 0,0 0 0,-4 4 0,3 4 0,-3 2 0,4-1 0,-1 3-1,1 4 1,0 3 0,-1 2 0,5 0 0,0 6 0,0 2 0,4 1 2,-4-6-2,-1 3 0,5-1 0,4 1 0,0-3 0,4-5 0,5-1 0,3-5 0,4-3 0,1-9 0,3-4 0,-8 0 0,9 0 0,-5 0 0,-3-4 0,3-6 0,-4-3 0,0 4 1,-3-2-2,-5 4 0,0-2 3,0-1 0,-4 1-1,0 2 1,-4-1 1,0 2-2,-9 3 1,1 3 1,0 0-2,-4 3 1,3 0-1,-3 0 0,4 5-2,-1 2-3,1-1-4,-4 1-10,3-4-4,5 1-9,-4-1-7,0-1-6,-17 14-11</inkml:trace>
  <inkml:trace contextRef="#ctx0" brushRef="#br0" timeOffset="383995.9633">14980 13861 337,'4'0'43,"4"0"1,13 0-2,3 0-9,1 0-5,3 0-8,5 0-5,-8 0-1,12-2-3,-1-1-1,5 0-1,0-3 0,4-1 0,5 4-3,-1-6-2,-4 2 0,0 3 1,-4 0-3,-5-2 0,-3 3-1,0 0 0,-4-1 0,-5 4-3,-3-6-2,-5 3-2,-4 0-3,1 3 1,3 0-3,-4 0-2,-4 0-5,1 0-4,-1 0-5,-4 0-3,0 0-8,-4 0-6,0 0-2</inkml:trace>
  <inkml:trace contextRef="#ctx0" brushRef="#br0" timeOffset="384407.9868">15111 14128 334,'0'0'38,"0"0"-2,0 0 4,4 3-6,-4-1-5,8-2-7,4 0-5,1 0-5,-5 0-2,8 0 1,1 0-3,-5 5 2,4-5-3,-3 0-2,3 0 1,0 0-1,1-5-1,-5 3-2,9-1 1,-9 3-2,0-3 2,0 0-2,1 3-1,-9 0 1,4 0 0,-4 0-1,0 0 0,0 0 0,-4 0 0,0-3 0,4 3 0,-4 3 2,-4-3-1,4 6-2,0-6-1,0 11 2,-4-1 0,4-1 0,-4 4 2,-4 1-1,-4 2 0,-1-1-1,5 0 1,-4 1-1,-5 0 1,5-1 0,8 4-1,-4-2-1,0 2-6,-1-4-1,5 0-4,0 0-5,-4 4-6,0-6-6,8-6-7,-8 3-2,4 6-5,4-10-3,-9 28-6</inkml:trace>
  <inkml:trace contextRef="#ctx0" brushRef="#br0" timeOffset="384998.0206">15582 14100 270,'0'-4'34,"0"4"-2,4 0-2,0-1-1,0 1-2,4 0-3,-4 1 0,0-1-2,5 0-3,-1 4-2,-4-4-2,4 3-3,0 0-2,0 0-2,-3 0-3,-1 0 0,0-3-3,-4 4 1,4-1-2,-4 0-1,0 3 1,0-4-1,-4 7 1,0-2 0,-5 2 1,-3 4-4,4-2 1,0-1 2,-5 2-2,5 0 2,0-3 1,0 1-4,4-4 1,0 0 2,0 1-2,0-3 1,4 1-1,0-3 1,-5 1 1,5 0-1,0-3 0,0 3 1,0-3 1,0 0-2,0 4 2,5-1-2,3-3 2,0 3 0,0-3-1,0 0 0,0 3-2,1 0 2,-1 0-1,-4 1 0,4 0 2,-4 0-2,4-1 2,-8 3-1,9-3 0,-9 4 3,0-1-1,4 0 1,-4 2 1,0 2 0,0-1 0,0-2 0,-4 1 2,-5 1-1,1 1-2,0-1 1,-4-2 1,8-3-3,-5 3-1,1-1 0,0 1 0,4-1-1,-4-3 0,4-3 0,0 3-4,0 0-4,-1-3-5,1 0-3,0 0-5,-4 0-5,0 0-8,4-3-8,-4 3-7,-1-6-7</inkml:trace>
  <inkml:trace contextRef="#ctx0" brushRef="#br0" timeOffset="389534.28">9600 16662 290,'5'0'42,"-5"0"1,0-3 1,0 3-4,0 0-3,4 0-7,-4 0-5,12 0-2,-4 0-5,-4 3-2,4 4-4,5-1-2,-5 7-2,4-1-2,0-1-2,-3 9 0,7-3-2,-8-1 0,0 3-1,5-1-3,-5 2-3,4-1-2,0-4-5,-3 0 0,-1 1-4,0-5-4,0 2-7,4-3-6,-8-7-7,5 0-5,-1-3-6</inkml:trace>
  <inkml:trace contextRef="#ctx0" brushRef="#br0" timeOffset="389862.2988">9993 16602 310,'0'0'36,"0"0"2,-4 3 0,0-3-2,0 6-9,-4 2-2,0 5-5,4 3 0,-5 1-5,-3 2 0,4 5-3,0 5-1,-4 1 0,3 7 0,-3-1-2,0 7 0,4 0-2,-5-3-1,-3 0-2,8 3 1,-5-4-2,1 1-1,0-3 0,0-7-2,-1 3 1,1-1-4,0-5-4,4 0-4,-5-5-3,9-1-3,0-4-4,0-1-5,4-5-8,-4 2-3,4-13-5,0 3-2,4-3-5</inkml:trace>
  <inkml:trace contextRef="#ctx0" brushRef="#br0" timeOffset="390418.3306">10124 17091 305,'0'-3'31,"0"3"1,0 0 3,0 0-2,0 0 1,0 7-7,0 7-4,-4 2-5,4 1-2,0 2-2,-4 2-4,0-2-3,4 2-2,-4 1 1,4-4-2,0 4-1,0-8-2,0 5 1,-4 0 0,4-8-2,0 5 0,-4-1 1,4-6-1,-8 1 1,8-6-2,-4 0 1,4-1 1,-4-3 0,-1 0-1,5-3-1,-4-1 2,0 0-1,0-12-1,4 1 2,-4-4-2,0 5 0,4-8 1,0-2 0,0-1 1,4-2-2,-4-1 1,4 0 1,4 1 0,-4 3-2,5-5 2,-1 9-2,4-1 3,0-1-1,-3 3 0,-1 4 3,0 3-3,0 1 1,8-2-1,-7 10 1,3-4-1,-8 4 0,8 0 0,1 3 1,-9 3-1,4-3-1,0 10 0,-4-1 0,0 2 1,-4 2 0,0 3-2,0-8 2,0 5 0,0-1 0,-4 1-1,0-2 0,0 2 0,-8-4 1,-1 3 0,1 0-2,4-2 1,-8-1 0,7-4 1,1-2-3,-4 7-3,8-7-4,-8 3-5,-1-2-7,5-1-3,-4 0-5,8 0-4,0-3-4,-5 2-3,9-2-2,-8 0-9</inkml:trace>
  <inkml:trace contextRef="#ctx0" brushRef="#br0" timeOffset="390750.3496">10628 16715 322,'0'0'32,"4"0"3,-4 0 2,8-4-2,0 4-6,-3 0-8,3 0-3,4-3-4,-4 0-6,5 0 0,-5 1-3,0-4-1,4 3-2,-4 0-5,1 3-6,-5-4-9,0-2-7,-4 6-5,0 0-6,0 0-8,0 0-9</inkml:trace>
  <inkml:trace contextRef="#ctx0" brushRef="#br0" timeOffset="391069.3678">10620 16901 255,'0'3'45,"0"0"0,4 0-1,0 0 2,4 1-10,-4-4-6,4 0-10,5 0-4,-5-4-4,4 1-4,1-3-2,-1-1-2,4 0-7,-4-3-3,1 4-7,-1-1-8,-4 1-9,0 0-9,5 1-6,-9 2-5</inkml:trace>
  <inkml:trace contextRef="#ctx0" brushRef="#br0" timeOffset="391630.3999">11263 16529 286,'4'0'40,"-4"0"2,0 0-2,0-4 0,0 4-7,8 0-5,-8 0-7,4 0-5,0-6-2,4 3-1,0 0-4,1 0-2,3-1-1,-4 1-4,4 0 1,-3 3-1,3-3 1,0 0-3,0 1-4,-3 2-3,-1 0-4,0-3-1,-4 3-6,8-3-6,-3 0-7,-5 3-8,4 0-5,0 0-5</inkml:trace>
  <inkml:trace contextRef="#ctx0" brushRef="#br0" timeOffset="391970.4194">11656 16103 254,'0'-2'36,"0"-1"0,0 3-5,0 0-5,0 0-5,0 5-5,0-5 2,-4 9-1,4 4 1,0 1 2,0 5-2,0 0-1,0 2-2,0 3-1,0 4-1,-5 3-2,5-1-2,0 0-2,-8-1-2,4 1-1,0 0-1,0 0 0,-4-4-4,8-2-5,-8 4-4,-1 2-8,9-9-5,-4 1-8,4-7-9,0 4-4,0-5-6</inkml:trace>
  <inkml:trace contextRef="#ctx0" brushRef="#br0" timeOffset="392426.4455">12036 16152 293,'4'-6'32,"-4"2"-3,0-2-3,0-5-2,0 8-7,0-4-2,0-2-5,-4 1-2,4 1-1,0-2-3,0 6-2,0-4 1,-4 4 0,-4 0 2,4 3 1,0 0 2,-4 0 0,-1 0-1,1 3-1,0 4 3,-4 2-3,4 9 0,-5 1-1,1 1 0,-4 6-1,3 1-1,-3 3-1,4 5 0,-1 2 0,5-1-2,-4-2 0,4-1 0,4-3 1,4-4-1,0-6 0,4-7-1,-4-2 0,8-1-1,4-7 0,1 0 2,-5-3 0,4-3 0,-4-4 0,5 4 0,-5-6 0,0-2 0,-4 1 0,-4-3 0,8 5 0,-4-4 3,-4 5-1,0-2-1,0 2 1,-4-1-2,4-1 0,-8-1 2,-4 7-1,-1 0 1,1 3 0,0 0-1,0 0 0,-1 0 0,1 3-3,0 0-1,-1 7-4,5-1-11,-4-1-2,4 2-9,0 3-3,-1-4-5,5-2-6,-8 13-9</inkml:trace>
  <inkml:trace contextRef="#ctx0" brushRef="#br0" timeOffset="392829.4685">11234 16813 329,'0'0'31,"0"0"1,0-3-1,12 3 1,9-6-1,-1-4-5,1 1-4,7-4-5,-3 2-2,12 4 0,-9-5-4,9 1 0,4 1-1,0 0 0,4 1-3,-4 4 1,0-4-2,0-1-1,0 4 0,-8-1-1,3 4-2,-3 3 1,0-3-1,-4 3-1,3 0 0,5 0 0,-8-2-1,0 2 0,3 0-2,1 0-3,-4-3-1,-1 0-2,1 0-1,-4 0 0,-5 3-1,-4 0-5,-3 0-3,-5 0-6,0 0-3,0 0-8,-8-3-9,0 3-4,-16 9-9</inkml:trace>
  <inkml:trace contextRef="#ctx0" brushRef="#br0" timeOffset="393287.4947">11475 17015 291,'5'0'34,"-1"-3"1,-4 3-3,0 0 5,0 0-1,12 0-7,0 0-5,5 0-7,-5 0-1,4 0-5,1 0 1,-1 0-3,0-3-2,1 3 0,-5-3-2,9-1-1,-9-2-1,4 6-1,-4-3 0,5 0-2,-5 0 0,0-1 2,1 1-2,-1 3 0,-4 0 0,4-1 1,-3-3-1,-5 4 0,0 0 2,-4 0-1,4 0-1,-4 0 0,4 0 1,-4 0 1,0 0 0,-4 0 0,4 4 0,0 0 1,0 12 1,-4 0-1,-8 2 3,3 1-3,1-2 1,0 2-2,-4 5 1,-1-5-2,1-1 2,4 1-3,0 1 0,0-1 2,3-1-5,-3-2-4,4 0-3,4-8-3,0-2-2,0 0-3,0-2-9,0-1-6,0-3-8,4 0-6,-4 0-7</inkml:trace>
  <inkml:trace contextRef="#ctx0" brushRef="#br0" timeOffset="393860.5275">12045 16901 330,'0'-4'27,"4"4"2,-4 0 0,8 0 1,-4 0-2,4 0-3,-4 0-4,4 0-6,1 4-2,3-4-1,0 0-4,0 0-1,-3 0-3,3 0 2,-4 0-1,4 0-2,-3 0 1,-1 0-1,0 0-1,0 0 0,-4 0-1,0 0 0,0 3-1,-4-3 2,0 0-2,0 3 0,-4 3 0,4 10 0,-4-1 0,-4 0 0,-4-2 1,4-2-1,-5 5 0,1-3 0,8-2 0,-8-1 0,7-1 0,-3 1 0,4-7-1,-4 3 1,8-6 0,0 3 0,0-3 0,-4 0 0,4 2 0,4 1 0,-4-3 0,0 0 0,8 0 0,0 3 0,1-3 0,3 0 0,-4-3 0,0 3 0,-4 0 0,0 0 0,9 0 0,-5 0 0,-4 0 0,0 0 0,0 0 1,0 3 3,0 1-2,-4-1 3,0 0 0,0 13-1,0-5 0,0 5-1,-4-2 1,-4-1 3,4 3-4,-8-8 0,-1 4 1,5 1-2,-4 0 0,0-5-1,3-2 0,-3 1 1,0-1 0,-4 0-1,7-3 0,5-3-4,-8 4-3,0-4-4,4 0-5,-5 0-7,5 0-7,0-4-7,0 1-10,4-3-8,-17-16-9</inkml:trace>
  <inkml:trace contextRef="#ctx0" brushRef="#br0" timeOffset="395567.6251">12695 16901 363,'0'0'46,"0"-5"-5,0-8-7,5-9-5,3 1-6,8-3-7,1 2-2,7 0-2,-3-5-5,-1 3 2,9 0-4,-5-8-1,5 9 0,-5-1-1,5-2-1,0 2-1,-5 5 0,-3 2 1,-1 1-2,-3 0 2,-1 8-1,-4-1-1,-4 2 0,1 7 0,-1 0 0,-4 0 0,-4 0 2,0 7-2,0 2 1,0 5 0,-4 5-2,-4 2 2,-5-2 0,1 2-3,0-2-1,0-2 0,-1 6 0,1-3 0,-4-1 1,3-6 1,1 1 0,0 2 0,-5-4 0,5-6 1,0 0 0,-5 7 1,9-10-2,-4-3 1,0 0 0,4 0 1,-1 3 1,1-3-1,8-3-1,-8 3 2,0 0 0,8-3-1,-4 0 1,4 3-1,4-3 1,-4 3-1,0-10 1,12 7-1,0 0 0,1-5 0,-1-2-1,8 4 3,-7-4-1,7 4 0,5 1 1,-1-4 1,1 2 1,-1 1-1,-3-4-1,-1 2-1,-3-1 0,3 3-1,-8-4 0,5 0-1,-5 3 0,4-3 0,-3 0 1,-1 4-1,-4-3 0,5 1-1,-1 1 2,-12 1-2,8 3 2,-4-4-1,0 4-1,-4 3 2,0 0-1,0 0 0,4-3-1,-4 3 2,0 3-2,-4 0 1,-4 13 0,4-5-2,-4-1 1,8-1 0,0 1-1,0-4 0,0 1 1,4-3 0,-4 0 0,0-1 0,4 0 0,4 3 4,4-2 2,1-4 0,-5 0-1,8 0 0,-8 0 1,5-7 0,-5 4-1,4-7-1,0 3-1,-3 3 0,3 1 1,-4 0-2,-4 0 0,4 0 0,-4 3-1,5 3 0,-5-3 0,0 6 0,-4-3 1,0 5-2,0 5 1,0 0-3,0 1-2,4-4 1,-4-1-1,0 4-1,4-7 2,-4-1 0,0-2 0,4 3 2,-4-6 0,4 0 0,0 0 1,4-3 0,1 0 0,-1-5 0,0 2 0,0-4 1,5 1 0,3 2 0,-4-1 2,5 2 1,-1 6-1,-4-3 2,0 0-2,5 3 1,-1 0 0,1 0-2,-5 3 0,0 0-1,0-3 2,1 3-2,-5 2-3,0 1-1,4-2-1,1-1-5,-9 3 0,4-6-1,-4 0-2,0-3-3,0 3-4,4 0-10,-8-3-11,5 0-10,-1-1-5</inkml:trace>
  <inkml:trace contextRef="#ctx0" brushRef="#br0" timeOffset="396220.6625">13952 16195 380,'0'-3'40,"0"3"-3,0 0-1,0 0-4,0-7-7,0 7-5,0 0-5,4-3-1,9 3-2,-5 0 1,4 0-3,0-5-1,1 2-2,7 0-1,-3 0-1,3 0-1,-4-4-1,1 7-1,-1 0 0,5 3-2,-9-3 1,0 7-1,-8 4 1,4 2 0,-3 3-2,-5 1 2,-5 5-2,5-1 0,-8 4-1,0-1-1,-4-3 0,0 1 1,-5-6 0,9-2 1,0 2 0,0-5 0,-1-4-1,-3 2 1,8-2-2,-4-4 3,4-3-1,0 6 0,4-6-1,0 0 1,0 0-3,0 0 1,0 0 1,0 0 2,4 0-1,0 0 0,4 0 0,4 0 1,1 0 0,-1 0 0,0 0 0,5 0 0,-5 0 1,4 3-2,-4 2 2,1 1 0,-5 4 0,-4 3 1,0-5 1,0 8 1,-4 3 0,0-2 0,0-1 0,0-2 1,0 2 1,-4 3-1,0 2 0,-8-5 0,8-7 0,-9 9 0,1-2-1,0-5 1,0 2-1,3-7-1,-3 4 0,4-4-1,-4-1-1,-1-2-1,1-3 2,-4 0-2,3 0-1,1 0-3,0 0-4,0 0-2,3 0-3,-3 0 0,0-3-3,4 0-3,-1 1-5,5 2-7,-4-3-9,4-7-5,4 4-7,8-18-8</inkml:trace>
  <inkml:trace contextRef="#ctx0" brushRef="#br0" timeOffset="396551.6814">14423 16413 354,'4'0'30,"-4"0"5,0 0 8,4 3-3,0-2-7,5 4-7,-1 3-4,0 5-2,4-4-4,1 6-3,3 1-2,0-2-1,1-1-3,3-1 0,-3-2-4,-1 1 0,4 5 0,1-3-2,-1-2 1,1-2-1,-9 4-1,9 1-1,-9-4-3,0-1-3,-4 1-3,-4-4-1,0-1-2,-4 1 1,0 4-3,0-10-3,0 6-5,0-3-3,0-3-5,0 4-5,0-1-3,0-3-8,-8 0-6</inkml:trace>
  <inkml:trace contextRef="#ctx0" brushRef="#br0" timeOffset="396883.7004">14706 16367 355,'-4'3'48,"-5"-3"-3,-3 11-6,8 2-6,-8 2-6,-5 0-7,5 1-3,0 4-4,-1 3-2,-3-6-4,0 5 1,3-1-3,-3 1-1,4-1-2,-1 4-1,1-7-3,0 1-4,4-5-2,0 5-9,-5-3-4,9-2-9,0-7-9,4 6-5,-4-7-6,-4 15-7</inkml:trace>
  <inkml:trace contextRef="#ctx0" brushRef="#br0" timeOffset="397374.7285">15369 16106 157,'0'-3'18,"0"-2"5,4 2 6,-4-1 4,0 4-4,4-3 0,-4 3-1,0-3 0,0 3 1,4 0-2,0 3 4,-4 0-5,4 12-4,0 1-7,-4-2-1,5 5-1,-5 0-3,0 5-1,0 0-3,0 4-2,0 3-1,0-1 0,0 0-2,-5 2-5,5-5-5,0 0-7,-4-2-5,4-1-9,-4-8-9,0-2-8,4-1-4</inkml:trace>
  <inkml:trace contextRef="#ctx0" brushRef="#br0" timeOffset="397703.7473">15226 16424 383,'0'0'50,"0"0"-8,0 0-5,4 0-6,0-7-10,12-1-4,0 2-6,5 0-2,-5-1-2,5 1-4,-5 1-5,1 5-4,-1-3-3,0 0-6,1 3-4,-5-3-5,4 3-2,-3-3-7,3-1-1,0 4-5,1 0 1,28-3-7</inkml:trace>
  <inkml:trace contextRef="#ctx0" brushRef="#br0" timeOffset="398124.7714">16556 15791 280,'-4'-6'24,"4"-1"-3,0 3 0,0-6-1,0 4-7,0-4-3,0 1-1,0 1-1,-4 1 0,4 1 1,0 0 1,-4-1 1,4 2-2,-4 2 2,-9-3-2,5 6-2,0-3-2,-4 3 2,4 0-2,-5 0-2,5 0 1,-4 6 0,0 2-1,-5-2 0,5 10 1,0-1 2,-5 4 0,1-2-1,-1 5-1,5-6-2,0 5 1,4 1-2,-5-1 1,5 6-1,0-5-1,4 2 0,4-2 0,0-1 0,0 1 0,4-4 0,4-2 0,5-2 0,3-1 0,-4-7-1,5-3 2,-5 0-1,0-3 0,0 0 0,-3 0 2,-5-3-1,4-3-1,-4-1 3,0 1-1,-4 0 1,0-2 0,0-2 2,0 1-1,0 2-1,0-2-1,-4 4-1,0-5 0,-4 10 0,-5 0 0,5 0-2,-4 0-2,0 4-5,8-4-7,-5 0-10,1 3-5,0 3-7,4-4-6,0 1-5</inkml:trace>
  <inkml:trace contextRef="#ctx0" brushRef="#br0" timeOffset="398460.7906">15913 16301 374,'0'0'36,"4"0"0,13-3-4,7 3-4,1-1-6,4 1-1,3-4-5,9-2 0,4 0-1,4-4-3,1 1 2,3 1-3,0-5-1,-4 0-3,4 0-1,1 9-2,-1-6-1,-4 4 1,-4 3-2,-4-4 1,-4 4-4,0 0-2,-9-2-2,1 2-2,-5 0 2,1 3-3,-4 0-1,-5 0-1,0 0-1,1 0 0,-9-3-2,4-1-3,-4 1-7,-4 0-8,1 0-8,-5 0-5,0 0-10</inkml:trace>
  <inkml:trace contextRef="#ctx0" brushRef="#br0" timeOffset="398898.8157">16179 16503 293,'0'0'42,"5"3"-2,-5-3 2,4 0-1,4-3-6,-4 3-6,12 0-6,-3 0-4,-1 0-2,4 0-2,-3 0-3,3 0-1,0 0-1,1 0-3,-1 0-1,0-3-1,-3 0 0,-1 0-2,4 1-1,-3-1 1,-9 3-2,4 0 0,0-3 1,-4 3-1,4 0-1,-4 0 2,-4 0-2,0 0 1,0 0-1,5 0 0,-5 0 2,0 0-1,0 0 0,0 0 1,0 3-1,0 8 0,-5 2-1,1-4 1,-8 7 1,4-1-2,-4 0 1,-1 0-1,5 1 1,-4 3-2,4-5 0,-1-1 2,1 1-1,-4 2-4,8 3-2,-4-5-3,4-1-2,0-3-5,4-4-2,-5 5-2,5-5-11,-4-2-4,4-1-8,0 3-2,4-3-7</inkml:trace>
  <inkml:trace contextRef="#ctx0" brushRef="#br0" timeOffset="399442.8468">16708 16400 362,'4'-3'34,"0"3"-3,0 0 0,4-3-2,0-1-5,-4 4-5,5-3-4,-1 3-3,0 0-2,0 0-2,0 0-2,0 0-1,1 0-1,-5 3 2,4-3-3,-4 4 0,0-4-2,0 3 1,-4 0-1,4-3-1,0 9 1,-4-2-1,0 1 1,-4-2-1,4 4 0,-4-1-2,0-2-1,0-3 2,-4 3-2,4 2 0,-4-2 2,3-1-2,-3 2 2,0 1 0,0 1-1,4-4-1,0 7 1,0-8 0,0 1 0,-1 1 1,1-4-1,4 0 1,0 3-2,0-3 2,0 1-1,0-4 1,4 0 1,1 3 0,7-3-1,0 0 0,-4 0 2,5 0-2,-5 0 2,0 0 2,-4 0 2,4 0-1,0 0 1,-4 0 1,1 0 0,-1 0 0,-4 1-1,0-1 1,0 10 1,0-1-1,0 1 0,0 3 0,0-5 0,-4 1-2,-5 1 1,1-4 0,0 0 0,-4-1-1,4 5 1,-1-4-3,-3-3 0,0-3-1,0 3 0,-1-3 1,1 0-5,-4 7-5,3-4-5,-7 0-4,3 0-4,1-3-11,4 0-6,4 0-10,-5-3-10</inkml:trace>
  <inkml:trace contextRef="#ctx0" brushRef="#br0" timeOffset="400800.9245">17784 15953 287,'0'0'33,"4"3"-1,-4-3 2,4 0-3,1 0-2,-5 0-4,0 0-4,0 0-5,0 0-4,0 0-4,0 0-3,0 0 0,0 0 0,0 0-2,-5 0-2,5 0 1,-8 0-1,0 0-1,0 0 1,-8 4 0,3 2-1,1 11 0,0-1 1,-5 2 0,1 7 2,4-1-2,-1 1 1,1 6-2,0-1 0,0 3 1,-5-3 0,9 5 1,0-4-1,4-1-1,4-3 0,0-5 0,0-3 1,8-4 0,4-3 0,9-5-1,-1-3 2,5-4-1,-1 0 1,5-1 0,0-2-1,11-4-1,-3-12 2,4 2 1,0 1-1,4-5-2,-4-1 2,0 4 0,-4 2-3,-4-1 1,-5 1 0,1 0-1,-8 3 2,-1 2-1,-8-1 2,1-1-1,-5 5 0,0 2 1,-8-1 2,4-2-1,-4 2-1,0-1-1,0 2-1,-4 0 1,4-1 0,-8 7-1,-5 0 0,5 0-1,-4 0 2,0 4-1,-1-1 0,1 3 0,0 5 0,0 2 0,-1 0 0,-3 1 0,0-1 0,-1 3-1,5-2 0,0 2-3,-1-4 1,5 0-1,0 3 1,8-2-1,-4-2 3,4 2-1,-4 0 0,4-2-1,0-2 3,0 1-2,4-4 1,-4 1 0,4-7 0,4 3 1,-4-3 1,4 0-2,1 0 2,-1-3 0,4-4-2,0-2 2,-3-1-1,3 2-1,-8-4 0,8-1 1,-4 0 1,1 2 0,-1 1-2,0-2 2,0 1-2,0-2 2,1 3 2,-1 1-2,0 2 2,4 0-1,-4-3 0,1 4 1,7-4 0,-4 2 3,5-1-4,-1 2 0,0 1 0,-3 0 0,7-4 0,-4 5-1,1-1 0,-1 0-1,1-4 0,-1 2 0,-4 2 0,1-1 0,3 1 3,-4 0-1,0 2 3,-3-2-2,3 0 2,-8-1-1,-4 7 2,4-4-2,0 0 1,-4 4-1,4-3-1,-4 3 0,0 0-2,0 0-1,0 0 0,-4 3 1,4 4-1,-4-6 1,4 12 0,-8 0 0,0-4-2,4-2 2,0 4-1,-9 2 0,5 2-1,0-3 0,0 3 1,-5-5 1,-3 4-2,12-1 2,-8-7 0,-1 4-1,5-5 0,-4 1-1,0-3 0,3 0 2,1-3 0,-8 4-1,4-4 0,-1 0 0,1 0 1,4 0 1,-4-4 2,3 4 1,5 0 1,0-3-1,4 0 3,0 3-3,-4 0 0,4 0-2,4-3 1,4-5-1,13-2-2,-1 4 0,5 0-2,-5-4-4,5 5-3,-1 2-3,-3-3-4,-1 3-2,5 3-1,-5-4-6,-7 4-2,3 0-5,-4 0-4,1 0-8,-5 4-6,4-4-1</inkml:trace>
  <inkml:trace contextRef="#ctx0" brushRef="#br0" timeOffset="401422.96">18914 15737 351,'-4'-3'47,"4"0"-3,0-1-8,0 4-5,0 0-6,0-3-4,4 3-4,9 0-5,3 0-1,-4 0-4,0 0-1,9 0-1,-5 0 0,-3 3-3,3-3 0,-4 4 0,1 2-1,-9-1 0,4-2-1,-4 3 0,-4 4 2,0-1-1,0 2-1,-4 5-2,-4-3 3,-1-2-1,-3-1 1,0 9-1,4-8 0,-9 5 0,5 0 1,0-5-2,-1-2 1,1 4 0,0-5 0,0-2-2,3 4 1,-3-4 1,8 1 0,0-4-1,4 0 0,-4 3 1,4-2 0,4 0 0,-4 0 0,4-1 0,8 3 0,-3-3 0,3 0-1,-4 4 1,4-4-1,5 0 0,-5-1 0,-4 1 1,4 3 0,-3-3 0,-1 10 0,-4-2 1,-4-1 1,4-1 1,0 7 1,0-1 0,-4 1-1,0 1 2,0-1-1,0 3 1,-4-5 0,0 9 0,-4-3 1,0-4-1,-1 0 1,1-2-1,0 2-1,0-8-1,0 2 1,-9-1 0,5 1-2,4-4 0,-4-1 0,-1-2-1,5 3 0,-4-6 0,-1 0 0,-3 0-2,0 0-2,-1 0-3,5-3-1,0 0-5,-5-2-2,9-4-3,-4 2-3,4-2-5,4-4-5,0 2-9,-1-2-8,5 1-3,13-25-11</inkml:trace>
  <inkml:trace contextRef="#ctx0" brushRef="#br0" timeOffset="401773.9801">19234 15944 360,'0'-7'37,"8"7"0,-4 0 1,4 0-2,4 7-9,1-1-5,-1 7-3,4-1 0,-3 0-5,7 7 0,-8-5-3,9 5-1,-5 2-2,5 1-2,-5 2 0,0-2-2,5-4 0,-5 4-1,-4-8-1,1 5-1,-1-5 1,0-1-2,-8 3 1,5-3-2,-1-5-3,-8-2-3,0 0-4,4 1-2,-4-1-3,0 1-2,0-7-7,0 1-8,0-1-6,0 0-4,-4 0-7,-8 3-7</inkml:trace>
  <inkml:trace contextRef="#ctx0" brushRef="#br0" timeOffset="402115.9997">19512 15944 345,'-4'0'56,"0"0"-5,-4 3-10,-1 6-8,-3 4-7,-4 1-6,-1 9-7,1-3-2,-4 12-5,7-5 0,-7 3-6,3 1-4,-3 0-4,4-4-6,-5-3-7,1 2-6,7-6-5,-7-1-8,8-1-6,-46 38-8</inkml:trace>
  <inkml:trace contextRef="#ctx0" brushRef="#br0" timeOffset="404927.1605">11295 15486 213,'0'0'25,"0"0"3,0-3-7,9 3 4,-9 0-2,4-4-3,0 1 0,0 0-1,-4 0 1,0 3-2,0 0 0,-8 0-1,8 0-2,-9 0-2,-7 3-3,0 3-2,-1 4-1,1-5-1,-9 1-4,1 0 1,-5 4-1,-8 0-1,5-4 3,-9 3-1,0-1 3,-4 2 0,4-4 1,-8 1 0,8 1 2,-9 1 0,5 4 1,-4 0-2,-4-2 0,0 5 0,-9 1-2,-3-1 0,4 3 0,-1-5-1,1 2-1,3-3-2,5 1 1,0 5 0,0-1-1,0-2 0,-5 0 0,5 4 1,-4-4 1,3 8 1,-3-3-1,0 1 0,4 2-1,-1 4 0,9-1 2,0 7-2,0-1-3,4 4 3,0-4-2,5 5-1,-1-4 3,0 2-2,0 1-1,8-1 0,-3 1 0,3-4 0,4-1 0,-3-2 2,3-3-2,-3 10 0,3-7 0,0 0 0,5 2 0,-5 2 0,5-1 0,-1 3 0,1 4 0,-1 3 0,1 0 1,0 3-2,-1 0 1,5-3 1,-1 2-2,5 2 1,-4-5 0,3-3 1,-3 1-2,8 0 1,0-5 0,4-5 1,-1 7-2,5-7 1,5 3 0,-1 1 0,0-1 1,8-3-2,4-1 1,5 1 0,-1 0 0,1 2 0,3-5 0,9-3 0,0-2 0,4-1 1,4 1-2,0-4 1,4-2 0,8-2 0,-4 2 0,4-4 1,0-4-2,5 2 1,-9-4 0,4 4 0,4-1 1,9-1-2,-5 5 1,1-3 0,-1 2 0,1-1 0,-1-4 0,0 2 0,1-2 0,-1 1 0,5-2 0,-1-3 1,13-3-2,-4 0 1,3-3 0,1 0 1,-12 0-2,7-5 1,-3-2 0,4 4 0,-5-1 0,1 1 0,4 4 0,-5-4 0,5 3 0,-5-3-1,1-1 1,-4 1 1,7-4 0,1 6 1,0-3-1,-1 1 0,5-1 0,0 1 0,-4 0 0,-5-2-1,1 1 0,8 1-1,-1 0 1,1-4 0,-4 4 0,4-2 0,-5 2 0,1-1 1,-4 1 0,7 3-1,-3-4 0,4 1 1,-4 4-1,-1-4 0,1 3 2,-4 0-2,3-1 1,-3 1-1,4 3 1,-1-3-1,1 0 0,0 3 0,-1-6 0,1 4 0,0-1 0,-5-2 0,9 0 0,-4 2 0,4 0 0,3-3 0,1-1 2,-4-2-1,0 1 0,-4 1 1,-1 1-2,9 0 2,0 2 0,0-2 3,-4 0-3,4-2-1,-1 1 2,-7 7-3,8 0 2,0-3-1,0 0 0,-4 3 0,-1 0 0,1 0-2,-4 0 1,4 0 0,-5 0 0,9 0 1,0-3-1,4 0 0,0-1 2,-4-5-2,4 4 2,4 2-1,-4-3 1,4-1-1,0 4 1,0-10-1,-4 7-1,4 1 1,0-1-2,-4 6 1,8-6 0,-4-1 0,0 1 0,1 3 1,-1-1-1,-4 0 0,0-6 2,0 4-2,0-1 1,-1 1 0,-3-2-2,0-1 2,-4-1-1,4 4 0,-8-4 2,3 1 0,1 4 2,0-5-1,0 7 0,-5-6-1,1 2 0,-4 2-1,-5-4 1,5 3 0,-1-7-1,1 5-1,0-2 1,-5 1 0,5-1 0,-5-1-1,1-2 0,-5-2 0,-4-3 0,5-1 0,-5 5 0,5-5 0,-1 1 1,-4-4 0,1 4-1,-1-4 2,-8 1-1,4 2 1,-4-1-2,1-6 1,-9 6-1,4-6 1,4-1-1,-4 0 0,-4-2 0,-5-1 1,1 0-1,-4 0 0,0-5 0,-5 0-1,1 3 2,-4-1-1,3-1 2,-7-5-1,-1 2 1,1-3 0,-9 1 0,4-4-1,-7-3 0,-1-1 0,0 1 0,0-1 0,-8-3 0,0 1-1,0 0 0,0 3-1,-8-2 0,-4 11 2,-1-4 0,-3 6-1,0-3 0,-5 8 0,1 0 0,-5-4-1,-3 4 0,-1-2 2,-4 5-2,-4 0 2,5-1 0,-5 0-1,-4 1 0,4 2 0,0 1 0,-4-3 0,0-1 0,-4 7 0,0-6 0,-4-2 0,0 5 0,-4 1 0,-1-3 0,1 9 0,-4-2 0,4-2-1,4 2 2,-5 0-1,5 1 0,-4 2 1,0-1 0,-1 1 0,-3 3 0,4 2 0,-8-2 0,7-3 1,-11 5-2,8 2 2,-1 2-1,1-2 0,-5 3-1,1-2 2,-4 1 0,-5 4 0,-4 0 1,1 0-2,-1 3 2,4 0-1,-3-3-1,-5 3 0,4 0 0,-8 0-1,0 0 1,-8 0 0,4 0-1,13 0 0,-9 0 1,-4 0 0,0 0-1,0 0 2,-4 3 0,0 0 0,4 3 0,-4-3-1,4 4 0,-4-6 0,-5 9 1,-7-1 0,8 1 0,4 0 0,-4-3 0,0 3-1,-5 6 1,5-3-1,-4-2-1,8 1 2,8 1-2,0-8 0,0 8 1,4-1 0,-4 0-2,9-3 2,-5 1-2,0-4 2,9 3-1,-1 1 0,0-2 0,1-2 0,-5 4 0,9-4 0,-9-3 0,4 2 0,5 2 0,3-4 0,1 3 0,0 0 0,7-2 0,-7 2 0,0-3 0,-1 4 0,5-3 0,-9-1 0,9-3 0,-4 4 0,-1 2 0,9-6 0,0 0 0,4 3 0,-5 4 0,5-1 0,-4-5 0,0 6 0,0-1 0,-1 4 0,1-7 0,0 0 0,4 7 0,0-7 0,4-2 0,0 4 0,0-3 0,0-2 0,-5 0 0,5 0 0,-4 0 0,0 0 0,-4 0 0,0 0 0,-1 0-1,5 0 2,0 0-1,4 0 0,-4 3 0,8-3 0,-8 6-1,0-3 2,4 1-1,-4-1 0,4-3 0,0 3 0,0-3 0,-5 0 0,10 0 0,-1 0 0,-4 0 0,8 0 0,0 0 0,0 0 0,0 3 0,4 0 0,-3 5 0,-1 2 0,0-1 0,4-2 0,0 1 0,1-5 0,3 0 0,-4 3 0,5 1 0,3-4 0,-4 0 0,5 0 0,3 4 0,-3-4 0,3 3 0,5-3 0,0-1 0,-1-2 0,1 0 0,3 0 0,1 0 0,0 0 0,0 0 0,-1 0 0,1 0 0,0 0 0,4 0 0,-5-2 0,1 2 0,-4-3 0,3 3 0,1 0 0,-4 0 0,3 0 0,1 0-1,0 0 2,-4 0-2,3 3 2,1-3-2,4 5 1,0-2-2,-5-3-3,5 4 1,4-4-3,-4 0-3,0 0 0,4 0-4,-1 3-2,1-3-4,0 0-5,0-3-5,4 3-9,0-4-12,0 1-16,17-24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1:31:34.03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01 2645 246,'0'0'28,"0"0"0,4 0 4,0 0-3,0 4 3,0-1-3,4 6-1,5 1-4,-5-2-5,-4 4-2,8 1-1,-4 1-3,-4 2 0,5 0-3,3-1-2,0 0-1,0 0-2,-3-2-1,3 2-2,0-3 0,-4 0 1,1-2-4,3-1-4,-4-4-2,0-2-3,5 0-5,-13 1-5,8-4-6,-8 0-5,8 0-4,-8-4-7,0 4-7</inkml:trace>
  <inkml:trace contextRef="#ctx0" brushRef="#br0" timeOffset="289.0165">1924 2639 267,'0'3'34,"-4"-3"1,4 7-1,-8 5 1,0-1-2,8 2-4,-4 3-5,-5-2-4,1 2-3,4 3-2,4-1-2,-12 4-1,4-1-1,4 3 0,-5 1-5,1-4 0,-4 10-2,0-7-2,-5 3 1,5 4-1,-4 0 0,3 0-4,1-4-3,0-5-2,-1 2-5,-3-4-2,8-1-7,0-6-3,0 0-5,3-5-7,1-5-5,4-3-6</inkml:trace>
  <inkml:trace contextRef="#ctx0" brushRef="#br0" timeOffset="605.0346">2141 2334 263,'0'0'23,"0"0"4,0 0-4,0 0-5,0 0 1,0 6-2,0 0 0,0 6-5,0 0-2,0 1-2,-4 1-1,4-4-2,0-1-1,-8 6-1,0 1-1,4 0-1,-5-2 1,1-1-6,4-1-4,-4-2-7,4-2-5,0-2-6,-4-3-1,3 0 0,5-3-5,0 4-6</inkml:trace>
  <inkml:trace contextRef="#ctx0" brushRef="#br0" timeOffset="818.0468">2235 2350 196,'0'0'31,"0"0"0,0 1-5,0-1 2,0 0-3,0 0 0,9 0-3,-9 3-2,0 4-5,0-4-2,0 3-5,0-2-1,0 5-2,0 1-2,0-2 0,0 1 0,-5 1-5,1-2-5,0 1-9,-4-3-9,0 4-4,4 0-3,4-4-5</inkml:trace>
  <inkml:trace contextRef="#ctx0" brushRef="#br0" timeOffset="1234.0706">2591 2443 342,'5'0'35,"-5"-3"-1,0 3 0,4 0-4,-4 0-4,0 3-2,0 1-2,0 2-4,0 7-2,0 1-1,4 2-2,0 1 0,-4 6-6,0-3-2,0 9-1,4-2 1,-4 3-2,4-1-6,-4-2-4,4 0-5,-4-2-5,0-1-9,-4 0-5,4-2-8,-8 2-8,-4-2-6</inkml:trace>
  <inkml:trace contextRef="#ctx0" brushRef="#br0" timeOffset="1468.084">2497 2734 469,'-4'0'36,"4"0"-10,0 4-4,0-4-2,0 3-6,0-3-2,0 6-3,8-3-2,-8 0-1,9-3-3,7 0 0,4 0-1,1-3 0,-5-6-4,5-1-5,3-3-5,-3 2-6,-1 2-9,1-1-8,-1-2-13,1 4-10</inkml:trace>
  <inkml:trace contextRef="#ctx0" brushRef="#br0" timeOffset="1854.1061">3054 2346 340,'0'0'35,"4"-3"-3,-4-3-3,0 3 2,0 3-4,0 0-3,0 0-7,0 0-3,0 0-4,0 0-2,0 0 2,0 3-2,0 6 2,-4 6-3,4 4-2,0-2-1,-8 6 0,4-3 0,4 6-3,-8-2 1,4-1-1,4-4-1,0 1 0,-5-6 0,5 2 1,0-5 0,0-2 0,5 1 0,-1 0 1,-4-4-2,0 0 1,8-4 1,0 1 0,-4 0 0,8-3-2,-3 0 1,-5 0 0,4-3-1,0 3 1,4-3-2,1-5-3,-5 2-1,4-1-3,0-2-3,1-1-1,-1 2-4,0-1-5,1-1-5,-1 1-6,4 1-8,-8 1-3,1 1-1,7-13-6</inkml:trace>
  <inkml:trace contextRef="#ctx0" brushRef="#br0" timeOffset="2135.1221">3234 2205 387,'0'0'35,"4"0"4,-4 3-2,0-3-3,0 3-4,0 7-2,0 4-4,0 5-1,0 5-4,0 6 0,0 5-4,-4 5-2,0 3-2,-4 3-4,0-1-2,-4 1 0,12-3-2,-5-4-1,-3-2 1,4-1-2,0-1-5,-4-8-3,4 4-5,0-7-3,0-2-4,-1-2-7,5 0-6,-4-5-10,4-3-8,0-3-11,0 7-4</inkml:trace>
  <inkml:trace contextRef="#ctx0" brushRef="#br0" timeOffset="2377.136">3480 2685 444,'0'3'41,"0"-3"-4,0 0-5,0 0-3,4 10-5,-4-1-5,4-1-6,0 2-3,4-4-2,-4 1-3,5 2 1,-5-1-4,4-2-1,-4 4-4,0-1-6,4-5-2,-4-1-4,5 2-5,-5-5-4,4 3-6,-4-3-4,0 0-7,0 0 0,-4 0-5,8-5 1</inkml:trace>
  <inkml:trace contextRef="#ctx0" brushRef="#br0" timeOffset="2598.1486">3668 2615 302,'0'0'39,"0"0"-3,4 0-3,-4 0-1,0 0-4,0 0-1,0 3-1,0 4-4,-4 7-1,4 8-2,-4 2-2,0 0-4,0 5-1,-8 1-3,3 0-2,1 2-2,0 4-1,-4-5 0,4 2-2,-1 0-3,-3-2-1,0-3-2,4 2-3,-5-3-4,9-4-3,-8-9-3,4 2-4,4-10-7,0 1-7,0-7-10,-1 0-11</inkml:trace>
  <inkml:trace contextRef="#ctx0" brushRef="#br0" timeOffset="2851.1631">4004 2221 419,'0'0'36,"0"3"-4,0-3-4,0 6-3,-4 6-4,4-3-5,-12 7-4,3-2-4,-3-1-1,4 5-3,-4-3 0,3 4-4,1-4-4,0 4-6,4-2-5,-4 2-9,0-4-7,3 1-6,-3 0-7,4-2-5,-16 48-5</inkml:trace>
  <inkml:trace contextRef="#ctx0" brushRef="#br0" timeOffset="3119.1784">4229 2649 446,'4'0'32,"0"0"-4,0 0-3,0 0-4,1 0-5,7 0-3,-4-4-4,4 4-2,1-3-1,-5 0-2,4-2-2,0 2 0,1-3-2,-1 3-2,0-1-6,-4 1-10,5 0-8,-5 0-13,0 0-10,0 3-6</inkml:trace>
  <inkml:trace contextRef="#ctx0" brushRef="#br0" timeOffset="3577.2046">4688 2350 473,'0'0'36,"4"-7"-8,4 7-2,4-3-3,-4 0-4,5 0-3,-5-4-3,0 7 0,4 0-2,-3-3 0,3 3-4,-4 0-1,-4 0 0,0 3-2,4 1-1,-4-1 0,1 6-2,3 6 0,-4 1 0,4-1-1,0 6 0,-8-3 1,4 4-1,-4 0 0,0 2 2,0 0-2,0 1 0,-4-4 0,4 1 0,-8-4 0,0 4 0,0-1 0,-5-2 0,5 1 0,0-1 0,-4-1 0,4-2 0,-1-2 0,1-1 0,4-1 0,-4 0 0,0-3 0,4 7 0,-1-3 0,1-2 0,0 5 0,0-7 0,0-4 0,4 5 1,0-7 0,0 6-2,4-2 2,0-1-1,0-3 0,9 0 0,-5 1 0,4-4 0,9 0-2,-5-4-4,0 1-5,1-3-5,-1 0-3,0-4-3,5 4-6,-5-4-8,1 2-11,-5-5-11</inkml:trace>
  <inkml:trace contextRef="#ctx0" brushRef="#br0" timeOffset="3827.2189">5220 2652 420,'4'0'38,"-4"0"-4,4 0-4,0 3-6,-4 0-5,4 3-3,0 2-3,0 5-4,0 0-1,5-2-1,-1-2-3,-4 4-2,0-3 0,0-1 1,0-4-3,4 5-2,1-1-7,-5-3-7,0 1-7,4-2-12,-4-2-11,0-3-9,8 6-8</inkml:trace>
  <inkml:trace contextRef="#ctx0" brushRef="#br0" timeOffset="4076.2332">5425 2599 336,'0'0'47,"0"7"0,0 9-3,-5 1-6,1 5-3,-12-1-7,4 4-5,-1-1-6,1 0-3,-4 1-4,3 3-1,1-1-1,-4-2-4,4 2 1,-1-2-3,1 2-6,0-3-3,-1 3-5,1-1-6,0-2-6,0-2-8,-5-8-10,5-1-8,0-4-8</inkml:trace>
  <inkml:trace contextRef="#ctx0" brushRef="#br0" timeOffset="4558.2607">5781 2486 344,'0'0'36,"0"0"0,0 4 1,0-1-3,0-3-4,0 0-7,4 3-1,4-3-2,0 3-5,4-3-4,1 0-4,-5 0 0,4 0-3,5-3 0,-5 3-4,0 0-4,5 0-6,-5 0-5,0-3-9,-4 0-10,5 3-9,-5-4-8,0 1-11</inkml:trace>
  <inkml:trace contextRef="#ctx0" brushRef="#br0" timeOffset="4771.2729">5805 2728 335,'0'0'38,"0"0"-2,0 0 5,4 0-6,9 0-5,-1 0-7,0 0-4,5 0-5,-5 0-2,4 0-5,1-3 0,-1 0-3,4-1-1,-3-2-5,-1 1-5,1 2-10,-5 0-7,0 0-8,0-4-11,-3 4-8,15-9-8</inkml:trace>
  <inkml:trace contextRef="#ctx0" brushRef="#br0" timeOffset="5303.3033">6681 2486 305,'0'-3'31,"0"0"-1,0-2-5,-4-4 0,4 2-3,-4-2 3,4-4-3,-4 2-2,4 1-4,-4-2-3,4 1 0,0-2-2,0 3-1,-4-2-2,0-3-1,4 3-1,-4-1-1,0 3-3,0-1 1,-1 2-1,1 2-1,0 4-1,-4-5 0,0 8 1,0 0-2,0 0 2,-1 0-2,-3-6 2,4 9-2,0 0 2,-5 0-2,1-1 2,4 14 0,-8 0-2,3 1 2,1 10-2,-4-1 0,3 1 2,1 3 0,0 2-2,-9 1 0,9 4 2,4-7 0,-4 0-1,3-1-1,9-2 0,0-3 1,0 1 1,0-8 2,9-1 0,3-6 1,0-1 6,4-4-3,1-2 1,3-3 1,1-3 2,3-5-1,1-8-1,-5-3-1,1-1 1,-1-4-1,1-5 1,-1-1-3,-7 0 1,-1 0-3,0-5 1,-4-2-2,0 0-2,-8 1 0,0 3-1,0 2-4,-8 0-3,4 10-5,-12 5-4,4 5-4,-1 4-4,-3 7-8,4 4-12,-5 5-8,1 2-10</inkml:trace>
  <inkml:trace contextRef="#ctx0" brushRef="#br0" timeOffset="6906.395">1490 3413 244,'0'0'19,"0"0"-8,4 0-2,-4 0 1,0 0 3,0 0 3,0 3 4,0 1 2,8-4 1,5 0 0,-5 0-3,4 0-1,-4 0-2,5 0 2,-1-4 2,4 1-3,1 0-5,-1-3-1,-4-1-4,9 1-1,-1 1 2,-3-1-2,-1-1-1,5 1-2,-1 0 1,1-1-2,-9 4 0,4-2 0,1 5 1,-1 0-2,-4-3 1,0 3 0,-3 0 0,3 0 0,0 0 0,5 0 1,-1 0 2,0 0-3,1-3 3,-5 3-3,4 0 4,1-3 0,7 0 0,5-4-2,0 4-1,-1 0-1,5 0 0,0 3 0,0 0 0,-5 0-2,5 0 0,-4 0-1,3 0 2,1 0-1,0 3-1,0-3 1,-1 3 0,5-3 1,-4 0-2,8 3 0,-4-3 0,0 4 1,-1-4 0,5 0 0,-4 0 0,4 0 0,-4 0 0,0 0 0,0 0 1,-5 0 1,5 0 0,-8-4-1,8 4 0,-4 0 0,-1-3 0,5 3-2,0-3 0,0 0 2,0 0-1,0 1 0,-5-1 0,5 3 0,-4 0-1,0 0 0,-1 0-1,1 0 2,0 0-2,-4 0 2,-1-6-1,5 2 2,0 1-1,-5-3 0,5 3 0,4-1-1,4-2 0,-4 0 0,4 1 0,0-5 0,0 4 0,-5 3 0,5 0 0,-4 0 0,0-4 1,4 4 0,-4 1 0,0-7 0,4 2-2,-4 1 0,-1 6 1,5 0 0,0-6 0,0 6 0,4-3 1,-4-2-3,0 2 3,0-1-1,0 1 0,0 0 1,-8 0-2,8 0 1,-5 0 1,1 3 0,0 0-2,0-4 2,0-2-1,4 3 0,0-4 0,4 3 0,-4-6 1,4 4 1,0 3-1,0-1 0,0-2 0,4 3 0,-8-2-1,4 2 0,-4 0 2,4-4-2,-4 4 0,4 0 0,0-3 0,4 3 0,-4-7 0,4 5 0,0-4-1,0-1 2,-4 4-1,1 3 1,-1-1 0,0 0 2,0 0 0,-9 1-2,1 3 1,0 0-2,0 0 1,0 0 1,-4 3-1,-5 1 0,1-1-1,0 2 1,-1 1 1,-3-3 1,-5-3-1,1 0-1,-1 0 2,-3 0-1,-5 0 0,4 0 0,-3-3-1,-1 0 1,-4 0-2,0 3 1,-4-5 0,0 5 0,-4-7-1,4 4 1,1 3 0,-5 0-3,0-3-6,0 3-5,0-6-8,0 3-8,0-1-13,0 1-17,-9-3-16</inkml:trace>
  <inkml:trace contextRef="#ctx0" brushRef="#br0" timeOffset="12182.6968">1887 4068 271,'0'0'26,"0"0"-3,-8 0 1,8 5 0,0 1-1,0 4 2,0 3-2,0 1-1,-8 2 0,8 0-2,-4 1-3,0 2-3,0-4-1,4 0-5,-4 3-2,-1-2-1,5 3-1,0-2-1,0-1 0,0 2-2,0-6 0,0 1 1,-4-2-2,4 2 0,0-3 0,0-4 0,4-6 0,-4 0 0,0 0 0,0-3 0,0 3-1,0-3 2,0-13-2,5 1 0,-1-1 1,8-4 1,-4-2-2,4 1-1,1 2 2,3-2 1,-4 5 3,-3 0 0,3 2 1,0 1 2,4 4 0,-3 2-2,-5 3 0,0 0-1,0 4-3,1 0 2,-5 0-1,0 7-1,-4-6 0,4 9-1,0 3 0,-4 3 1,0-2-1,-4 2 0,4-2-3,0-1-1,0 3 2,0-8-3,0-2 2,0 0 1,0-2 0,0-1 0,0-3 1,0-3 0,0 3 1,4-4-2,-4-8 1,4 4 1,12-8-1,-7 0 0,3 2 0,0-2 2,-4 5 2,9-2 3,-5-3-1,4 5-2,1-2 1,-1 4-3,0-1 2,-3 4-1,3 4-2,-4 2 2,1 0-1,-5 0 1,0 2 0,0 7 0,-4 4 0,0 4 1,-4 3-1,0 2 1,0-2-3,0-2 1,0-2 0,0 0 0,0-4-1,0 3 0,0-6 0,0 1-2,0-5-4,0-2-2,0 0 0,0-3-5,0 0-5,0 0-8,0 0-11,0-6-9,0-9-6,9-24-8</inkml:trace>
  <inkml:trace contextRef="#ctx0" brushRef="#br0" timeOffset="12648.7235">2579 3676 310,'0'-5'41,"0"2"-6,0-1-1,0 1-1,4 0-5,0 0-5,0 0-6,5-4-4,-1 4 0,0-3-3,-4 4 0,4-4-1,5 3-3,-5-1-1,4 1-2,-4 0-1,5 0 2,-5 3-1,0 0-2,-4 0 0,0 3-1,0 0 0,-4 7 0,4 1-1,-4-2 0,0 4 1,0-3-2,0-2 1,0 1 0,-4 4-2,4-8 2,0 7 1,0-5 0,0 6-1,-8-4 1,4-1 0,0 5 0,0 3 0,-4-8 0,3 7 1,1-2-1,0-6-1,0 7 1,4-5 0,-4-2 0,4-4 0,0 3 0,0-6 1,0 3 2,4-3-3,-4 0 2,4 0-1,9 0 0,-1-3-1,4-3 0,-3 0-2,-1-1-6,0-2 0,-4 1-4,5 1-5,-5-2-6,0 2-6,0 1-8,-4-3-7,4-3-4</inkml:trace>
  <inkml:trace contextRef="#ctx0" brushRef="#br0" timeOffset="12917.7389">3214 3655 366,'0'0'32,"4"-3"-9,0 3 4,-4 0 1,4 3-3,-4 0-3,4 11-7,-4 5-2,4 5-2,-4 2-2,0-6-2,0 11-2,0 4-1,0-8-1,0 3 1,0 3-7,0-1-2,0-2-8,4-6-10,-4-5-7,0 2-8,0-2-8,-4 32-14</inkml:trace>
  <inkml:trace contextRef="#ctx0" brushRef="#br0" timeOffset="13116.7502">3107 3924 494,'0'0'30,"0"-4"-9,4 4-2,-4-3-5,13 3-2,-1 0-3,0 0-3,1 0-2,-1 0 0,4-3-5,5-2-3,-9-1-4,8-1-4,-7-2-7,7 3-6,-3-2-12,3-5-9,-8 3-7</inkml:trace>
  <inkml:trace contextRef="#ctx0" brushRef="#br0" timeOffset="13481.7711">3672 3572 360,'4'0'36,"-4"0"-8,0 0 0,0 3-2,0-3 0,0 0-5,0 4-6,0-4 0,-4 6-5,4 5 1,-4-1-2,4 2 0,0 1-2,-4-5 0,0 5-2,4-1-2,0 0 0,0 3-1,0 3 1,-4 1-3,4 0 1,0-5 1,-4 5-2,4-1 0,0 1 1,-4-6-1,4 1 0,0-1 1,0-1-1,0 0 0,0 0 0,0-5 0,0-1 0,4-3 0,-4 0 0,4-1-2,4-2 3,4 0-1,1-2-1,-1-10 0,0 2-1,5-3-3,-1 5-4,0-7 1,1 5-5,-1-4-4,-4 1-5,5-3-4,-5 7-6,0 4-7,5-8-4,3-6-10</inkml:trace>
  <inkml:trace contextRef="#ctx0" brushRef="#br0" timeOffset="13746.7863">3897 3477 386,'0'0'30,"0"0"3,0 6 0,0-6 0,0 7-4,0 8-6,0 3-2,0 7-5,-8 2-2,4 4-4,-4-1-1,4 6-1,-4 1-2,4 7-2,-9-2-2,9-3 1,-4 1-3,0 0-1,4 0-5,-4-7-4,-1 2-4,1-5-5,4-3-8,-4-4-7,0-3-7,4-4-8,4-3-4,-4 20-4</inkml:trace>
  <inkml:trace contextRef="#ctx0" brushRef="#br0" timeOffset="14352.8209">4094 3847 341,'0'-6'39,"4"6"-10,-4 0-6,0 0-5,0 3 1,0 0-2,4 7 1,-4-7-4,0 11-3,0 2-2,-4 0-1,4 5-3,-8 1-2,4-1-1,-4-4 1,8 5-2,0 1-4,-4-9-1,4 2-3,-5-8-4,5 1 2,0-2-2,0-4 3,5 0 0,-5 0 3,0-3 1,4 0 0,4 0 2,0-3 1,-4-3 1,4-7 4,5 2 5,-1-2 2,-4-3 1,4 5 0,1-5 0,-5 2-2,4-2-2,-4 0 1,0 7-4,1-3-1,-1 6 0,0-3-2,-4 5 0,4-2 0,-8 6-1,4 0-1,0 0 0,-4 0 0,0 3 1,0-3-2,5 7 2,-5 8-2,0 0 1,0-3 1,0 1 0,0 0-2,0-2-2,0-5-2,0-2 1,0-1 0,0 0 1,4 0 0,0-3 2,0 0-1,0 0 2,0 0-1,0-3 1,8 0 0,-3 0-1,3-7 2,0 5-2,0-6 0,1 3 2,-1 2 1,0-4-1,-4 1 1,1 6 0,3 1 1,-4-1-2,-4 3-1,0 0 0,0 0 0,-4 0 1,0 3 0,5 2 0,-5 11 0,0 1-2,0-1 3,0 0-1,-5-2-1,5 2 0,-4-3-3,4-5-3,0 1-5,0 1-4,0-7-6,0 3-7,0 1-6,4-7-5,-4 0-1,0 0-5</inkml:trace>
  <inkml:trace contextRef="#ctx0" brushRef="#br0" timeOffset="14543.8319">4716 3890 451,'4'-3'38,"-4"0"-5,9 0-8,-1 3-8,0 0-3,0 0-4,4 0-2,-3-4-4,-1 1-5,0 2-4,4-9-5,-8 4-1,5-4-9,-1 10-5,-4-6-11,0-1-6,0 7-5</inkml:trace>
  <inkml:trace contextRef="#ctx0" brushRef="#br0" timeOffset="14994.8577">5081 3579 395,'0'-4'35,"4"4"0,4-3-3,0 3-4,4-3-8,-8 3-5,13 0-2,-5 0-3,0 3-2,1-3-1,-1 0-3,-4 0 2,4 0-1,-3 0 1,-1 3-2,0 1-3,-4 2 0,4 2 2,-4 1-2,0 1-1,-4 3-1,0 1 2,0 2-1,0 0 0,0 1-1,-8 1-1,4 4 1,-4 0 0,-4-1 1,4 0-1,-1 4 1,-3-1 1,4-5-1,0 2 0,0 1-1,-1-1 2,1 1-2,0-5 1,4 6 0,-4-9 0,-1 2 1,9-4-2,-4 0 1,4-3 1,-4 1-1,0-4 0,4-1 0,0 1 0,0 0 3,4 1-1,0-4 2,-4 0 1,13-3 0,-1 0-1,0 0-2,1 0 0,-1-3-1,0 0-1,0 0-5,1-1-3,3-5-3,-4 4-4,-4 2-8,5-3-7,-1-1-8,-4 1-12,0 0-3,9-1-6</inkml:trace>
  <inkml:trace contextRef="#ctx0" brushRef="#br0" timeOffset="15245.872">5646 3701 403,'0'-3'32,"4"3"-8,4-3 1,0-1-1,-4 1-4,0 0 0,4 0-7,-3 3 1,-1 0-5,4 0 2,4-3-4,-4-4-2,0 6 0,5 1-3,-5 0 2,-4 0-3,4 0-6,5-3-3,-5 3-8,0-4-9,4 4-12,-4-6-9,1 6-7,7-13-7</inkml:trace>
  <inkml:trace contextRef="#ctx0" brushRef="#br0" timeOffset="15473.8851">5695 3804 327,'0'0'52,"0"0"-5,0 0-4,4 0-7,-4 3-7,0-3-5,0 0-7,4 0-5,-4 4-1,4-4-5,4 3-1,4-3-1,-7 6-2,3-6 1,4 0-2,0 0-2,1 0-5,-1 0-1,0-3-2,0 0-2,5-4-2,-1 4-6,-3 0-6,-1-6-7,0 4-7,4-2-2,-3 1 1,-1-3-4</inkml:trace>
  <inkml:trace contextRef="#ctx0" brushRef="#br0" timeOffset="16132.9228">6407 3645 217,'0'0'19,"0"0"-1,8-6-5,-4 3 0,-4-2 4,4-1-1,-4 2 1,0 1-2,0-3 0,5 3-1,-5-4 0,8-2 2,-8 4-2,0 2 1,0-3-3,4-1-4,-4 1 1,0-1-1,0 1 0,0 1-3,0 2 2,0 0-1,0-3 0,0 2-2,0 1 0,0 0-2,0 0 1,0 3 1,0-3-3,0 0 0,0-4 1,0 6 1,0-3-1,0-2 0,0 0 1,0-1-1,0-2 2,0 4-2,0-1 0,0-1 0,0 1 1,-4-4 0,4 4-2,-4 0 0,0 1 0,-1-1 1,-3 2-2,0 1 0,0 3 0,-4 0 1,8 0-1,-9 0 1,5 0-1,-4 0 0,4 3 0,-9 4 0,5 4 0,0 2 0,-5 2 0,5 0 1,0 7-2,-5-4 1,5 10 1,-4 2 1,3 1 2,1 5 0,0 1 0,0-1-1,-1 2 0,5 1 1,8-1-3,0-8 0,0-3 1,0-2-2,4-1 0,4-6 3,5-6 2,3-2 1,-4-4 0,9-6 2,-1-3 2,1-10-1,-1-4 1,9-5 0,-13-5-1,13 0 0,-5-5 1,-3 5-1,3-3 0,-7-7-3,-1 5 1,5-1-3,-17 6-1,4 0-1,0 1 0,-8-1-1,0 4-5,0-3-1,-4 9-3,0-2-3,-4 4-3,0 2-5,-1 4-6,1-1-9,-4 4-13,0 3-11,-1 0-9</inkml:trace>
  <inkml:trace contextRef="#ctx0" brushRef="#br0" timeOffset="17938.026">6988 3768 258,'0'0'26,"5"0"4,-1 0 0,0 0-2,12 0-3,-4 0-2,1 0-3,-1 0-3,4 0 2,1 0 2,3 0-1,5 0-5,-1 3-1,9-3-5,0 0-2,0 0 1,3 0-1,1 0-1,0 0 1,4 0-1,-4 0-1,4 0 0,-4 0 1,8 0 0,0-3-2,0 3-1,0-3 1,0 3-2,0-4 0,-4 1-1,-4 0 0,-1 1-1,1 2 1,-4-3-2,0 3 2,-9-3 0,1-3-1,0 6 0,-5-3 0,0 3-1,-7-7 0,3 7 1,-8 0 1,1 0 0,-1 0-1,0 0 0,-8 0 0,0 0-1,4 0 3,-4 0-2,0 0 0,0 0 0,-4 0 0,0 3 1,-8 1-1,-1 5 0,1-1 0,0 5-1,-1-4 1,1 6 0,0-3 0,0-2 0,-1 3 0,5-2 0,0 5 0,4-7 0,-4 2 0,4-4 1,-1-1 0,1-3 1,4 0-4,0 0 0,-4-3 2,4 4-1,4-4-1,-4 0 2,0 0 1,13 0-3,-1-4 2,0-2 0,0-7 0,1 5 0,-1-1 1,-4-4-1,4-3 0,1-1 0,-1 4 1,0-1 1,1-2-2,-1 0 5,-4 2-1,4 1 2,-8 0 1,1-1 1,-1 1-1,-4 7-1,0-4 1,0 2-3,-9-1 0,5 2-1,0 1 0,-4-2-1,0 2 0,0-1 0,-5 7-2,5-6-4,4 6-3,-4-3-4,0 3-4,4-3-7,-5-4-5,1 7-10,8 0-9,0-3-14,-20 6-9</inkml:trace>
  <inkml:trace contextRef="#ctx0" brushRef="#br0" timeOffset="34795.9902">8855 3609 306,'0'0'41,"0"0"-1,0 0-3,0 0 1,0-7-2,0 7-6,4-3-2,-4 3-5,0 0-4,0-3-4,4 3-1,-4 0-3,0 0 1,0 0-2,5 0-2,-5 0-1,4 10-2,-4 2-1,0 4 1,0-5-3,0 8 0,0 2 0,0-2-1,0 2 1,-9 1-2,-3-4-1,8 1-1,0-5-1,4 5-2,-4-6 0,0-9 1,0 0 0,4-1 0,0 0 0,0-3 0,0 0 2,0-3-2,0-4 0,0 4 1,0-8 1,0-5 0,8 2 0,-8-2 1,4 3-2,0 2 3,4-1 1,0-4 1,1 6-1,-1 2 2,-4-1-1,0 2 0,8 4 0,-8-3-2,5 6 1,-5-3 1,0 3-2,0 3 0,-4 0 1,8 6 0,-8-2-1,0 4 0,0 2-2,0-1-1,0 7-1,0-7-2,0 3-1,0-3 1,4 3 0,-4-5 2,8-10 1,1 0 0,3 0 1,-4 0 0,4-3 2,-3-4 0,3-5 0,0-3 0,0 0 0,5 0 0,-5 3 0,0 2 0,1-3 2,-5 10 0,8 0-2,-8 0 1,-4 3 0,1 0-2,3 0 2,-4 3 0,0 0-1,0 7-1,0 2 2,-4 1-1,0 1-2,4-1-1,-4 0-3,4-2-3,-4-2-4,0 4-6,0-6 0,4 0-5,-4 0-3,0-4-5,0-3-4,0 3-4,-8 4-10</inkml:trace>
  <inkml:trace contextRef="#ctx0" brushRef="#br0" timeOffset="35052.0049">9527 3596 424,'0'0'40,"4"-3"-9,0 3-7,8 0-4,-4 3-3,1 0-5,3-3-2,0 3-4,0-3 0,9 0-1,-5 0-3,1 0 0,3-3 0,-4 0-1,1-2-5,-1-1-7,-3 3-11,-5 3-8,-4 0-9,-4 0-8,0-3-4,-12 6-3</inkml:trace>
  <inkml:trace contextRef="#ctx0" brushRef="#br0" timeOffset="35247.016">9498 3820 370,'0'3'41,"4"1"1,0-4-4,4 4-7,5-4-7,-1-1-7,4 1-4,1-3-3,-1-4-2,1 7-3,-1 0-2,-4-6-5,0 6-6,5 0-5,-9-3-6,4-4-10,1 1-5,-5 0-8,0 1-4,25 5-8</inkml:trace>
  <inkml:trace contextRef="#ctx0" brushRef="#br0" timeOffset="35545.0331">10215 3413 395,'0'0'26,"0"0"-4,0-3-3,0 3-3,0 0-1,0 0-4,8 0-4,4 0 0,-4 0-4,9 0-1,-5 0 1,0 0-2,0 0-6,1 0-7,-1 0-8,0 0-7,-4-3-7,1 0-3,3-1-3,17-2-6</inkml:trace>
  <inkml:trace contextRef="#ctx0" brushRef="#br0" timeOffset="35963.057">10706 3032 329,'0'-4'26,"0"4"-4,0-3-4,0 3-3,0 0-1,0 0 1,0 3 1,0 1 4,0 0 0,0 6-3,0 3-1,0-2-4,0 2-1,-4 9-2,0-8-2,0 2-2,-5-2-1,5 2-1,4 0-1,-4-2 0,0 5 0,4-3-2,-4-1 2,4 1-2,-4-2 0,4-1 1,0-1 0,0 1-2,0-5 2,4 2-2,-4-1 2,4-3 0,4-1 0,-4-2 0,5 1 2,-1-1-2,-4-3 0,8 0 0,-4 0 0,5-3-1,3-1 0,-4 1 0,-4 2 0,1-3 0,-5-2-1,8 3-1,-4-3-5,-4-1-3,9 4-6,-9-3-3,0-5-7,0 4-9,0-2-5,0-4-3,16-17-12</inkml:trace>
  <inkml:trace contextRef="#ctx0" brushRef="#br0" timeOffset="36212.0712">10853 3028 341,'0'0'36,"0"0"0,0 0 1,0 12-4,0 4-5,0 1-4,0 2-7,0 5-3,0-2-4,0 2-3,-4 5-2,-4 1-1,4 0 0,-4 0-1,4 2-2,-5-5 0,1 0-5,4 0-3,-4-5-1,0-1-3,4 1-4,-5-4-4,9-2-6,-8-4-5,8-4-4,-4-1-5,4-1-2,0-3 0</inkml:trace>
  <inkml:trace contextRef="#ctx0" brushRef="#br0" timeOffset="36461.0855">11238 3003 355,'0'0'25,"0"3"3,8 7 2,-8-1 1,0 9-4,0 1-5,0 5-2,0-2-3,0 5-5,0 0-3,0 5-2,0-2-1,-4 0-1,0-3-3,4 2 0,0-2-3,-4 0-5,4-5-2,0-1-7,0-2-6,0-5-5,0-4-8,0-4-5,4-3-5,4 0-13</inkml:trace>
  <inkml:trace contextRef="#ctx0" brushRef="#br0" timeOffset="36659.0968">11107 3194 388,'0'0'48,"0"0"-12,0 0-10,0 0-6,4 1-3,-4-1-3,8 4-3,5-4-1,-1 0-3,4 0-3,1 3 0,-1-3-2,0 0-3,1 0-2,3 3-4,-3-3-4,-1-3-4,-4 3-10,5-3-9,-5-1-9,-4 3-4</inkml:trace>
  <inkml:trace contextRef="#ctx0" brushRef="#br0" timeOffset="36858.1082">11037 3447 306,'0'0'35,"0"0"-2,4 0-4,5 3-2,7-3 0,5 3-3,-5-3-4,4 0-7,-3-3 0,3 3-6,1-3-1,-1 3 0,5-4-3,-5 1-7,5 0-12,-9 0-11,-4-3-11,1 4-8,-5-1 0</inkml:trace>
  <inkml:trace contextRef="#ctx0" brushRef="#br0" timeOffset="37464.1428">11672 3437 320,'0'0'38,"8"0"-2,-4 0-3,4 3-1,5 0-6,-9 4-3,0-4-7,0 3-2,0 7-1,0-5-4,0 8-1,0-7-1,-4-1-3,0 2 0,0-1-2,0-2 0,0-1-1,4 1 0,1-6-1,-5-1 1,4 0-1,-4-1 0,8-6 0,-4-6 0,4-6 0,-4 2 0,0-4 0,5-4 0,-5 1 0,-4-8 2,4 2-2,0-7-1,-4-2 1,4-4 0,-4-7 0,0 3 0,4-3 0,0 4 0,-4 0 4,4 6-1,0 7 4,0 3 1,5 4-1,-1 9 0,-4-2-2,4 11-1,0 2 0,4-1 2,1 1-2,7 6 1,-3 0-2,3 0 1,-4 0 2,9 3-1,0-3 0,-1 3 0,5 0 3,4 1-3,3-4 3,1 3 1,12 2-1,1-5-1,3 0 1,8 0-2,-4 0-3,5 0 1,-1-2 0,9 2-2,-1-3 0,1 3-1,4 0 0,8-7-1,-9 7 0,5-3 2,-4 3-2,-5 0 1,1 0 0,0 0-2,-5 0 0,1 0 2,-1 0-2,-3 0 1,-5 0-1,-4-3 0,-4 3 0,-4-3 1,0 3-2,-8-3-1,4 3 0,-12-3-2,-5 3-3,1 0 0,-9 0-1,-8 0-2,5 0-3,-5 0-1,0 0-3,-4 0-2,-4 0-6,0 0-6,0 0-7,0 0-11,-4 0-10</inkml:trace>
  <inkml:trace contextRef="#ctx0" brushRef="#br0" timeOffset="38001.1736">12245 3086 169,'0'0'20,"0"-3"1,0-7-3,0 2 0,0 8 0,0 0-5,0 0 5,0 3 0,0-1 4,-4 1 1,4 0 5,-8 13 2,8 0 0,-8-2 0,4 2-3,-5-2-4,5 6-3,0 2-4,-4-2-2,4 1-4,-4 1-1,0-1-4,3-2-1,5-1 0,-4 1-2,0-3-4,4-2-3,-4 2-3,4-5-6,0-2-4,0 1-6,0-4-6,0 4-6,0-5-3,0-2-5,0 3-1</inkml:trace>
  <inkml:trace contextRef="#ctx0" brushRef="#br0" timeOffset="38512.2028">12589 3059 310,'0'-3'31,"0"-1"-2,0 4-1,-4 0-2,4 0 4,0 0-3,-4 0-4,4 0-2,-8 0-6,4 0-1,-1 0-5,1 0 1,0-3-3,-4-3-2,0 6 0,4 0-1,-4 0-2,4-3-1,-5 3 0,-3 0 1,4 6-2,0 0 0,-5 7 1,1 5-2,0 7 2,0 2 0,-5 3-1,5 4 0,0-1-3,-5 5 1,5-1 0,0-4-3,-5-3 0,9 0 1,4 1-1,4-6 3,0-4-1,0-2 0,0-5 2,8-1 0,-4-4 0,13-2 1,-9-4 0,4-3-2,0 0 1,1 0 1,-5 0 0,4-3-1,-4 0 2,5-4-1,-9-2 0,0-2 0,0 1 0,-4 1 3,0 2 0,0 1 1,0 1 0,0 2-2,0 0 0,-4-4 0,0 4 0,-4 0 0,-1 3-1,1 0-1,0 0 0,4 0 1,-4 3-1,-5 0 0,1 7-3,-4 1-3,3-1-5,1-1-5,4-3-5,0 2-7,0-1-7,4-4-6,-1 0-4,-3 10-7</inkml:trace>
  <inkml:trace contextRef="#ctx0" brushRef="#br0" timeOffset="38716.2145">12626 3413 368,'8'-3'48,"0"0"-9,5 3-7,-1 0-6,0 0-7,0-3-5,1 3-3,-1-4-3,0 4-1,1-3-3,-1 0 0,0 0-2,-4 3-3,5 0-4,-5-2-3,-4-1-7,0 0-8,-4 0-6,4-4-10,-4 1-6,0 3-8</inkml:trace>
  <inkml:trace contextRef="#ctx0" brushRef="#br0" timeOffset="39086.2356">13015 3108 313,'0'-6'34,"0"6"-6,0 0-6,0-4-2,0 4 1,0 4 3,0-4-3,0 6 0,4 2-5,-4 1-3,4-2 0,-4 6-3,0-9 0,0 9 0,0-3-2,0-1-2,0-3 0,0 6-3,0-3 0,0 1 0,-4 2-2,4-7 0,0 8 0,0-4-1,0-2 0,0-1 0,4 2 0,-4-2 0,8 1 2,0-4-2,1 0 0,-5-3 1,8 3-1,-4-3-2,-4 0 1,8 0-3,-3 0-2,-1 0-1,0-3 1,0 0-1,0 3-4,5-3-2,-5-4-6,0 1-5,0 0-5,0 1-5,5-5-3,-9 4 0,4 0-7</inkml:trace>
  <inkml:trace contextRef="#ctx0" brushRef="#br0" timeOffset="39327.2494">13215 3035 316,'0'0'45,"-4"1"2,4 9-4,0 0-4,-4 4-7,4 8-6,-8-1-8,0 4-3,0 5-5,-1-3-1,1 5-3,0-2-3,0 1 1,4-1-2,-4 2-2,-1-5-4,1-4-2,0 3-2,4-9-6,0 2-4,-4-4-6,8-6-5,-4 1-6,4-7-2,0 3-5,4-6-11</inkml:trace>
  <inkml:trace contextRef="#ctx0" brushRef="#br0" timeOffset="39691.2702">13539 2912 269,'0'0'15,"0"-3"-1,0 3-3,0 0 1,0-3-1,-4 3-2,4 0-1,-8 3 0,3 0 3,-3-3 1,4 4 0,-4 7 4,0 1-1,0 0 5,-1 0-4,1 4 1,-4 5 3,0 1-3,3 2 1,-7 0-1,8 8-5,-8-5-2,7 3-1,1 5 0,-4-2-1,0 1-2,-5-1-2,9 0-2,-4-2 1,8 0-1,-5-7 0,5 0-1,0-2 1,0-4-1,4 1-4,0-5-1,0 2-1,0-6-5,4-1-4,9-1-5,-9-2-7,4-6-10,4 0-9,-8-3-5</inkml:trace>
  <inkml:trace contextRef="#ctx0" brushRef="#br0" timeOffset="39889.2816">13473 3358 375,'0'0'39,"0"0"-6,0 0-1,0 0-4,4 0-7,1 0-5,-1 0-4,0 0-3,4 0-2,0 0-3,0 0-4,-4 0-5,5-4-7,-1 1-9,0-5-8,0-1-7,-4 2-4,4-2-7,9-25-5</inkml:trace>
  <inkml:trace contextRef="#ctx0" brushRef="#br0" timeOffset="40279.3039">13723 3122 325,'0'-3'39,"4"0"-7,-4 3-2,4-3-1,4 3-3,-3 0-4,3 0-6,-4 0-6,4 0-2,0 0-1,-4 0-2,4 0-2,1 0 0,-5 0-1,4 3-1,-8 0 1,4 3-2,0 1 0,-4-1 1,0 1 0,0 0 1,0 3-2,0 0 0,0 2 0,-4-1 0,0 5 0,0 0 0,-4-1 1,-1 0 1,1 0 1,4 1 2,-4 0 0,-4-2 1,4 2-2,3-4 2,-3 0-3,0 0 0,4 1 0,4-5-2,0 1 1,0-2-1,4-1 0,-4-3 0,0 1 0,8-1-1,0-3 0,1 0 0,-1 0-1,8 0-1,-4 0-2,1-3-4,-1 3-3,0-4-4,1-2-9,-5 0-8,0-1-5,-4 1-6,0 4-6</inkml:trace>
  <inkml:trace contextRef="#ctx0" brushRef="#br0" timeOffset="41152.3538">10468 3768 270,'0'3'23,"4"-3"1,-4 0 3,0 6-1,5-3 0,7-3 0,-4 0-1,4 0 0,5 4-1,-5-1 0,4-3-4,5 0-1,-5 0-4,5-3-2,7-1-2,-7 1-1,7 0 1,5 3-2,4-3 1,8 3-1,8 0-1,0-10 0,9 4 1,-1 1 0,9-1 1,0-4 0,3 10 0,9-6-2,8 3 0,4 3-1,-4 0-2,5 0 1,-1-3 1,0-1-2,8 4-1,-4-3 0,1 0-1,3 0-2,0 3 2,1-3 0,-5 1 1,4-1 0,1 0 0,-9 3-1,4 0 0,-8 0-2,-4 0 0,4 0 0,-8 3-1,-4 0 1,0-1-1,-5 1 0,-3 0 0,0 0 1,-9 0 0,0 1-1,-7-1-1,-5-3 2,-4 0-2,-4 0 0,0 0 0,-9 0 0,-3 0-2,-4 3 0,-5-3-3,-4 0 0,-3-3-2,-5 3 1,0 0-1,-8 0-4,0 0-5,0-3-2,-4-1-3,4-2-1,-4 0 0,-8 4-5,-5-4-5,9 6-8,-4-3-8,4-1-6</inkml:trace>
  <inkml:trace contextRef="#ctx0" brushRef="#br0" timeOffset="41648.3822">14042 2990 228,'-4'0'27,"4"0"-6,-4 0 5,4 4-1,0-4 2,0 3 0,0 6-1,0 7 0,0-3-1,0-2 1,0-1-1,0 4-4,0 2-1,0-4-2,0 1-1,0 1 0,0 2-6,0-1 0,0 7-1,0-1-1,0 4-3,0-4 0,0 4-2,4-1-1,-4 0-1,0-2 0,4 2 0,-4-2-3,0-4-5,0-2-3,0 1-4,-4-1-2,0 0-7,0-2-5,-4 2-8,0-5-5,-5 5-8,1-6-6</inkml:trace>
  <inkml:trace contextRef="#ctx0" brushRef="#br0" timeOffset="42662.4402">12262 3914 339,'0'-2'42,"0"2"-8,0-3 1,4 3-1,4 0 0,-4 0-6,16-3-9,-3 0-1,-1 3-2,0 0-2,5 0-5,-1 3-2,1 0-2,-9 2-1,5-2 0,-5 4-2,0 2-1,-4-3 0,-4 1 0,0 4 0,-4-2 0,0 7 0,-4 0-1,4 2 1,-4-2 0,-8-2-2,4 5 2,-4-2-1,3 3 2,-3-6 0,4 2 1,0-4 2,4 0-1,-5 0-1,1-2 1,8-4-2,-4 1 1,0-3-1,0 0-1,4-1 1,0 3 1,4 0-1,0-2-2,8-1 0,5-3-1,3 0-5,-3 0-4,3 0-3,1-3-4,-1-1-2,1-5-10,-1-1-12,-4 6-10,-3-3-9</inkml:trace>
  <inkml:trace contextRef="#ctx0" brushRef="#br0" timeOffset="43350.4795">14718 3539 308,'0'0'52,"4"-3"-2,-4 3-4,0 0-4,0-7-9,8 4-6,4-3-6,1-1-4,-1 4-4,0-2-2,1 5-5,-1 0-1,-4-3-2,0 0-2,5 0-5,-9 0-4,4 0-7,0 3-2,-4 0-6,4 0-11,-4 0-7,-4 0-10,0-4-4</inkml:trace>
  <inkml:trace contextRef="#ctx0" brushRef="#br0" timeOffset="43520.4892">14783 3672 349,'0'0'49,"0"0"0,4 4-7,9-4-7,-1 0-9,4 0-6,1-4-6,3 4-2,1 0-7,-1-1-4,1-2-3,3-7-7,-3 4-6,3 2-11,-7 4-10,-1-3-6,-4 3-6,21 7-8</inkml:trace>
  <inkml:trace contextRef="#ctx0" brushRef="#br0" timeOffset="44496.5451">15201 3364 320,'0'0'41,"0"0"1,0 0-3,0 0-6,0 0-5,0 0-4,4 0-5,-4 0-5,4 0 0,8 0-5,-3-3-1,3 3-2,4-3-1,-3 3-4,-1-7 1,0 6-5,0-3-5,-3 1-4,3-3-8,-4 6-5,0-6-8,-4-1-8,5 1-5,11-12-9</inkml:trace>
  <inkml:trace contextRef="#ctx0" brushRef="#br0" timeOffset="44951.5711">15467 3016 358,'0'-7'36,"0"7"-6,0 0-1,0 0-6,0-3-3,0 6-5,4-3-2,-4 0-3,8 4 0,-8-1-2,0 3-2,4 4 0,1 1 2,-5-2-2,0 7 0,4-1-2,-4-6-1,0 7 1,0-2-1,0 2 0,0-5-2,0 2 0,0-3 0,0 2 0,0-2 0,0-2-1,0-5 0,0 6 0,4-2 0,0-1 0,0-3 0,0-1 0,-4 1 0,4 4-1,-4-4 2,0 0-1,0 0 0,4-3 0,0 0 0,-4 0-1,4 3-2,1 0 3,-1-3-2,4 0-1,4-3 1,0 0-3,5 0-1,-1-3-3,5-1-4,-1-1-1,-4 5-6,1-3-2,-1-1-2,-4 7-2,1-9 2,-1 2-3,-4 6 1,0-2 1,-8-7 0,4 4 0,1-1-3</inkml:trace>
  <inkml:trace contextRef="#ctx0" brushRef="#br0" timeOffset="45211.586">15672 2973 261,'0'-3'39,"0"3"0,0 0 3,0 3 0,0 0-2,-4 3-7,4 9-5,0-6-4,0 7-6,0 2-3,0 4 0,0 5-4,0 0-2,-4 2-1,4 1-4,-9 0-1,9 0 0,-4 2 0,0-2-2,4-3-1,0 0-4,-4-1-1,4-3-3,-4 0-4,0-3-1,4-1-8,-4-1-6,4-2-8,0-3-8,0-2-7,-4 22-9</inkml:trace>
  <inkml:trace contextRef="#ctx0" brushRef="#br0" timeOffset="45531.6043">16040 3016 309,'0'-7'21,"0"7"-4,0-3 0,4 3 2,5 3 2,-9-3-5,0 4 0,8 2-2,-8 3 0,4 9 2,-4 1 5,0 8-3,0-6-1,0 7-4,0-4-3,0 5-4,0-5 1,0 3-3,0 0 0,-4-2-4,4-1-4,0-5-4,-8-1-4,8-3-5,-5-2-7,1-5-5,4 2-4,-4-7-6,4 0-5,-12 7-6</inkml:trace>
  <inkml:trace contextRef="#ctx0" brushRef="#br0" timeOffset="45770.6179">15868 3149 349,'0'0'40,"0"0"-2,0 0 3,4 3-6,9 4-8,-1-7-6,4 0-7,5 0-2,-5 0-4,5 3-2,3-3-1,1 0-1,-5 0-2,1 0 0,-9 0-5,4 0-4,-3 0-8,-1 0-4,-4-3-7,0 0-4,-4 3-7,5-8-4,-9 1-5</inkml:trace>
  <inkml:trace contextRef="#ctx0" brushRef="#br0" timeOffset="46010.6317">15881 3480 287,'0'0'39,"0"0"-4,4 3-2,8 0-4,0-3-4,5 0-5,-5 0-4,0 0-2,5 0-3,-5-3-5,0 3 0,5-3-1,-5 0-2,0-2 0,0-1-2,5 2 0,-5-2-5,0 0-6,1-1-7,-5 1-8,4 0-6,-4 1-5,9-1-3,-5-1-6</inkml:trace>
  <inkml:trace contextRef="#ctx0" brushRef="#br0" timeOffset="46949.6854">16544 3340 260,'0'0'29,"0"0"4,0 3 3,0-3 3,0 3-1,0 12-4,4-6-6,0 1-6,0-1-5,8-1-1,-3 2-3,-5-1-2,4 1 0,-4-5-1,4 4-1,0-2-1,1-1 2,-5-3-2,0 0-2,4 0 2,-8 1-5,4-1 0,-4 0 0,0 0-1,0-3 0,8 0-1,-8 0-1,0 0 1,0 0-1,4 0 1,-4-3-2,4-3 2,-4-1 0,0-5-1,0-4 0,0 1 0,0-4-1,0 2 2,0-5-1,0-2 0,0-3 0,0-5 0,0-5-1,0 1 2,0-7-3,0 3 0,0-3-1,0-1 3,-4-1-2,4 4 0,0 7 2,0 3 0,0 0 0,0 11 2,4 4 0,-4 0 1,0 8-1,0-2 1,0 1 0,0 6-2,4-4 0,1 7 0,-1-3 0,4 0 0,0 3 1,4 0 0,1 0 1,-5 0-1,4 0-1,0 3 3,5-3 1,-5 0 1,8 0-2,-3 0 0,7 0 1,-3 0-1,3 0 0,5 0 1,4 0-1,0-3 1,8 1 0,-5-4 0,1-3 0,12-1 1,0 4-3,1-4 0,-1 2-1,0 2 0,-4-1-1,4-2 0,4 6 1,-8-4 2,0 3 0,0-3-1,4 1 1,-3 3-1,-6 0-2,1-4 0,0 4 1,-8-2-1,0 2-1,0-3 0,-5 6 1,1-7 0,-9 4-1,5 0-2,-9 3-1,1-3-3,-5 0-1,-4 3-3,0 0-2,-8 0-3,4-4-1,1 4-4,-5 0-2,0 0-5,0 0-5,-5 0-7,5 0-13,-4 0-11</inkml:trace>
  <inkml:trace contextRef="#ctx0" brushRef="#br0" timeOffset="47870.7381">16884 3009 223,'0'0'34,"0"-6"-1,4 6 0,4-6 0,4 6-3,-4 0-3,1 0-4,3-3-2,0-1 0,-4 4 0,5 0-6,3-3-2,-8 3-5,4 0 0,1 3-2,-1 1-4,-4-4 2,0 0-3,1 3 0,-1 6 0,-4-6 0,0 4-1,-4 2 1,0 1 3,0 7-3,0-4 1,-4 1 0,4 5-1,-8-4 1,-1 1-1,1 0-1,0-2 2,4 2-2,-4-7 0,4 2 1,0 2-1,0 3 1,4-5 1,0-1-1,0 2 0,-5 1 0,5-5-1,0-2 0,0 4 0,5-4 0,-5-2 0,4 2 1,4-6-1,4 0 0,0 0 1,5 0-1,-5-3-2,4 0-5,-3-4-8,-5-6-5,4 1-6,5 1-6,-9-5-7,4 1-4,0 3-6</inkml:trace>
  <inkml:trace contextRef="#ctx0" brushRef="#br0" timeOffset="48211.7576">17334 2903 357,'0'0'25,"4"0"3,-4 0 0,0 0-1,0 3-5,4 7-5,-4-2-6,8-2-1,-8 7-4,4-5-1,-4 4 0,0 4 1,0-5-2,0 2-1,0-3 1,0-4 1,0 3-1,0-2 0,0-2-1,0 7-1,0-5 0,5-1 1,-1-1-1,0-2-2,4-3 0,-4 0 0,0 3 0,4-3 0,0-3 0,1 3 0,7-5-5,-8-1-1,5 0-5,-5-4-2,4 0-5,-4 9-3,-4-2-7,0-4-2,0-2-3,1-1-2,-5 1-3,0-18-6</inkml:trace>
  <inkml:trace contextRef="#ctx0" brushRef="#br0" timeOffset="48419.7695">17490 2887 243,'0'0'33,"0"0"-1,0 0-1,0 0-4,0 0 4,0 3 5,0-3-2,0 3-3,0 4-4,0 5-3,0 0-4,4 0 0,-4 6-4,0 7-5,0-4-1,0 4-4,0 2 0,-4 4-1,4-1-6,-5-2-6,-3 3-4,4-1-2,0-2-2,0-4-5,0-6-5,-4-2-3,0 0-4,-1-5-4,5-2-4,-8 1-6</inkml:trace>
  <inkml:trace contextRef="#ctx0" brushRef="#br0" timeOffset="48937.7991">15831 3734 235,'-4'0'11,"-4"4"3,0-4-3,-4 0 2,-1 0 0,1 0-2,0 0 2,0 0 5,3 0 3,5 0 3,0 0 3,4 0-3,0 0 0,0 0 0,4 0 1,0-7-3,13 4-4,-1-3-4,1-1 0,-1 1-6,0-2-1,5 2-1,-1-1-2,1 7-2,3-3 2,-3-3 1,3-1 3,1 6 0,8-6 0,-1 4 3,5-3-2,4 3-1,4-7 0,4 2-1,-4 2 0,9-4 1,-5 1 0,4-1 0,8-1-1,5 2 1,8-4 1,-1 0 0,5-1 0,0 1-2,-5 4-2,-7-3-2,-1 3 0,-7 3 0,-5-1-2,4 4-1,-8 0 1,-4 1-1,-4-4-3,0 3 0,-4-1-1,-8 4-1,-5 0-2,1-3-1,-5 0-2,-3 3-3,-5 0 1,0-3-3,1 3-1,-5 0-3,-8 0 1,0 0-5,0 0-6,0-3-7,-4 3-10,0-3-9,-50 3-7</inkml:trace>
  <inkml:trace contextRef="#ctx0" brushRef="#br0" timeOffset="49342.8223">16867 3685 387,'0'0'33,"0"-3"-8,4 3 0,-4 0 0,0 0 0,13 0-8,-5 0-3,4 0-4,0 0-1,-3 0-3,3 0-3,-4 0 0,0 3-1,5 0 0,-9 4-1,4-7 1,-4 3-1,0 0-1,-4 2 0,0 1 2,0 4 0,0 2-1,0-2-1,-4-1 0,0-1 1,0 2-2,0 3 2,0-5 1,-1 7 0,1-5 0,4 3 4,-4-2-1,0 5 1,4-4-2,0 0 0,0-9 0,0 0 3,0 0-2,4 7 1,-4-4-2,8-3 0,1 0-1,3-1 0,0-2-1,9 0 0,-5 0-1,9 0-4,-5-5-4,1 2-4,-1-3-4,-4-1-4,5 1-7,-5-4-13,5 2-16,11-7-17</inkml:trace>
  <inkml:trace contextRef="#ctx0" brushRef="#br0" timeOffset="49955.8573">18333 3373 344,'0'0'46,"0"-3"-6,4 3-2,0 0-9,-4 0-5,0 0-7,0 0-4,12 0-4,1 0-2,-5 0-1,4 0-6,-4-3-3,5 0-7,-1-3-7,-4-1-9,8 6-11,-11-3-7,3-2-6</inkml:trace>
  <inkml:trace contextRef="#ctx0" brushRef="#br0" timeOffset="50148.8684">18345 3579 334,'0'-4'49,"-4"1"-3,4 3-3,4 0-7,4 0-10,1-3-7,3 3-5,-4-6-5,4 6-6,1-4-7,-5 1-8,4 0-6,-4 2-10,0-3-9,5 1-3,-1 0-5,17-7-9</inkml:trace>
  <inkml:trace contextRef="#ctx0" brushRef="#br0" timeOffset="51746.9598">18812 2997 179,'-4'0'34,"4"3"-1,0-3 0,-4 3-2,0-3 1,4 0-2,-4 3 1,4-3 1,0 0-2,4 0-3,-4 0-5,8 3-2,0-3-3,4 0-6,-4 4-1,5-4-4,-1 0-1,-4 0-2,4 0 0,-3 0-4,-5-4-4,4 1-3,-4 0-7,0 0-5,0-3-9,4-1-7,-8 2-7,5 2-6</inkml:trace>
  <inkml:trace contextRef="#ctx0" brushRef="#br0" timeOffset="52153.9831">19107 2747 369,'0'0'47,"0"0"-5,0 0-5,0 0-8,0 0-7,0 0-7,0 3-2,-4-3-3,4 3-2,0 12 0,-5 1-3,5-8-1,0 4-1,0 1 1,0 3 0,0-5-1,0 2-1,0 1 2,5-4-1,3 2 0,0 1 0,-4-7-3,0 2 2,4 2 1,1-4-3,-1-6 1,-4 10 0,-4-7 0,0 2-2,0-2 2,0 0-3,0-3 2,0 0-1,0 3 0,0-3-1,0 0 0,0 0 2,0 0-2,0 0 0,0 0 0,4 0-1,4 0 0,0 0-1,0-3-4,5 0 1,-1 0-3,0-5-3,1 5-6,-5-7-2,0 4-5,-4 3-6,0-4-1,4 2-1,1-4-1,-5 3-3,4-7-6</inkml:trace>
  <inkml:trace contextRef="#ctx0" brushRef="#br0" timeOffset="52386.9964">19295 2758 213,'4'-3'33,"-4"3"1,0 0-1,0 0-2,0 0 4,0 3 2,0-3 0,0 3-6,0 10-4,4 0-5,-4 4-2,0 2-6,0-1-2,-4 1-2,4 5-2,0 1-3,0 2-1,-8 3-2,4 1 1,0 0-4,0 3-2,-5-7-4,5 0-3,-8 2-5,4-6-4,4 0-4,-4-6-4,-1-1-5,9-2-3,-8-1-8,8-3-2</inkml:trace>
  <inkml:trace contextRef="#ctx0" brushRef="#br0" timeOffset="52666.0123">19614 2814 368,'0'0'29,"0"0"-3,4 0 0,-4-3-1,0 3-1,5 3-7,-5 0-2,4 3-5,0-2-1,0 10-4,0-1 1,-4-1 1,0-1 1,4 5-2,-4 7-2,0-6 0,0 4-2,0 1 1,0 2-1,-4 1-6,4-4-3,0 1-3,-8-7-7,8 4-6,0-5-6,0-1-6,0-4-4,-4-6-2,4 1-1</inkml:trace>
  <inkml:trace contextRef="#ctx0" brushRef="#br0" timeOffset="52886.0249">19549 2909 340,'0'-3'40,"0"0"-3,4 3-2,-4 0-2,4 3-5,0-3-2,4 0-7,5 0-6,-1 0-3,-4 0-3,4 3-1,-3-3-1,7 0-3,-4 3-3,0-3-3,5 0-2,-1 0-3,-4 0-6,5 0-5,-1 0-8,-3-3-8,-9 3-4,4 0-4,-4 0 1,4 0-4</inkml:trace>
  <inkml:trace contextRef="#ctx0" brushRef="#br0" timeOffset="53101.0372">19463 3202 310,'0'0'31,"0"3"3,0 3-1,0-3 1,4 4-6,12-4-4,-3 0-7,-1 0-2,0-3-8,9 0 0,-5-3-1,4 3-1,1-3-3,-1 0 0,-3-4-2,-1 1-4,1 0-8,-5-1-5,4-4-8,-4 2-7,-3 2-1,-1 1-3,4 3 3,-4 0 0,17-4-8</inkml:trace>
  <inkml:trace contextRef="#ctx0" brushRef="#br0" timeOffset="53556.0632">19979 2801 380,'0'-6'37,"4"3"-8,-4 3-3,4 0 0,0 0-4,0 0-6,0 0-3,4 0-3,1 0-3,-1 0-1,4 0-3,-4 3-2,4 3 1,-3 1 2,-1-1-1,0-3 0,0 3-2,-4 1 0,0 4-1,1-2 0,-5 1 0,0 1 2,0 5 0,0-3-1,-5-4-2,5 2 2,-8 2 0,0 0-2,4-2 2,-4 2-1,0-7 0,3 5 1,-3 2 1,4-4 1,-4 7 2,0-1 0,4 4-2,0-8 1,0 5-2,4-4 1,-5 1-2,5-5 0,0 2 2,0-4-3,5 0 1,-5 1-1,8-3 0,0 0 0,0-1 0,4-3 2,1 0-2,-5 0-3,4 0-5,0 0-2,-3 0-3,3 0-7,-8-3-7,8-4-13,-4 3-4,1-6-8</inkml:trace>
  <inkml:trace contextRef="#ctx0" brushRef="#br0" timeOffset="54016.0896">20318 3059 332,'5'0'41,"-5"-3"-8,0 3 0,0 0 0,0 0-5,0 3-4,0-3-7,0 3-1,4 8-5,0-1-2,-4 2-4,4 4-1,-4-5 0,0 2-2,0 1 2,0 2-4,4-3 1,-4 0 1,0-9-1,0 0 0,0 2 0,0-6-1,0 0 0,0 3 0,0-3 0,0 0 0,4-9 0,-4-6 0,0-7 0,0 1 0,0-7 0,4 1-1,0-3 2,-4-1-2,4-4 1,0 5 0,1-6 0,-5 5 0,8 1 0,-8 0 1,8-2 1,0 5 2,-4 3 1,4 2 4,1 3 0,-5 5 0,8 1-1,-4 3 1,0 6 1,5-3-2,-5 4 1,0 3 0,4 0-2,1 0 0,-1 0 0,4 0 0,-4 0-2,9 0-2,-5 3 1,1-3-2,3 3 0,-3-3 0,-1 4-1,0-1 0,1-2 0,-1-1-4,0 0-3,1 0-6,-5 0-7,0 0-4,1 0-4,-5 4-6,-4-1-11,0-3-11,4 0-8</inkml:trace>
  <inkml:trace contextRef="#ctx0" brushRef="#br0" timeOffset="54452.1145">20752 2827 238,'0'0'32,"0"0"-2,0 0-1,0 0 2,0 0-3,0 3-3,-4-3-4,0 0-5,4 0-4,-4 0-5,0 0 0,4 0-1,-4 0-2,4 0 0,-4-3-1,-4 3-1,0 0-1,3 0-1,-3 0 2,0 0-2,0 0 2,0 0 2,-1 6 1,-3-4 0,0 10 2,0-5-2,-1 7-3,1 2 1,0 0-2,-1 8 0,1-5 1,0 4-2,4 1 0,0-1-1,3 0 2,1-3-1,0 3 0,4 0-1,0-6 2,4-1-1,0-2 0,1 2-1,3-6 0,0-1 2,4 1 0,-4-9-1,5 3 2,-5-4 0,-4 0 0,4 0 4,0 0-1,-4 0 0,1-4-2,-1 3-1,-4-6 0,4 4 1,-4-6-1,0 2-1,0 1 0,0-7-1,0 2-4,-4-2-3,-9 7-6,-3-2-5,4 2-3,-1 6-5,-3 0-3,4 3-3,-9 0-5,9 2-5</inkml:trace>
  <inkml:trace contextRef="#ctx0" brushRef="#br0" timeOffset="54874.1386">18992 3509 300,'0'0'37,"0"-4"-1,4 4-3,-4 0 4,8 0-2,13 0-4,-1 0-7,13-3-5,0 3-4,8-3 1,4-3 0,8-1-2,4 1 2,9 1-1,3-4-1,1-1-1,0 1-1,11-1 0,1 4-2,0 1 1,-4-5-2,0 1-1,0-1-2,-5 4-2,-3 1 0,-1 2-1,-7 3 0,-5-3-2,-4 3 0,1-3 0,-5 3-1,-8 0-3,-4 0-3,-1-4 1,-3 4-1,-4-3-5,-5 0-2,-3 3-2,-5-3-3,-4 3-4,1 0 0,-9-3-5,0 3-5,-4-3-10,-4 3-7,-4 0-6</inkml:trace>
  <inkml:trace contextRef="#ctx0" brushRef="#br0" timeOffset="55234.1592">19966 3579 350,'0'0'42,"0"-4"-5,9 4-1,3 0-4,0 0-5,9 0-8,-5 0-3,-4 0-6,5 0-1,-1 0-3,-4 0-1,-3 4-3,-1-1 2,0-3-2,-4 6-1,0 2 1,-4-2-1,0 1 0,0 2-2,-4 1 2,0-4 3,4 5-2,-12 5 3,3-5-2,1 5 1,0-3-2,0-2 1,4 2-2,0 0 1,0-4-1,-1-3 3,1 6-1,0-3-1,0-3 0,0 1 1,4-2-3,0-5 1,0 6 2,8 0 1,13-6-2,-5 0 1,5 0-3,3 0-4,-3-3-6,-5 0-8,0-5-8,5-2-12,-9 1-15,5 3-12</inkml:trace>
  <inkml:trace contextRef="#ctx0" brushRef="#br0" timeOffset="55802.1917">21362 3331 397,'0'0'47,"0"0"-8,0 0-8,0 0-5,9 0-6,3 0-5,0 0-5,5-4-1,-1 4-5,-4-3-6,1-3-4,-1 3-3,0-2-8,-4-1-6,5-1-8,-5 1-8,0-4-4,-4 4-4</inkml:trace>
  <inkml:trace contextRef="#ctx0" brushRef="#br0" timeOffset="55999.203">21362 3486 362,'0'0'45,"0"0"-4,0 0-4,0 0-7,9 0-6,-1 0-6,4 0-4,4 0-4,1-3-3,-5 3-6,0-3-5,5-2-5,-5-1-9,0-1-7,1 1-4,-9 0-6,4-1-4,-4 1 0,4 0-1</inkml:trace>
  <inkml:trace contextRef="#ctx0" brushRef="#br0" timeOffset="56292.2197">21739 3331 394,'0'0'40,"0"0"-5,0 0-3,4 0-7,-4 0-4,0 0-7,4 0-2,4 0-3,1 0-3,3 0-3,-4 0 2,4 0-3,1-7 1,-1 7-1,-4-6-1,4 3-1,-3-2-1,-1-1-2,-4 2-7,0 1-3,4 0-6,0-3-9,1-1-7,-9-2-6,8 1-5,4-11-10</inkml:trace>
  <inkml:trace contextRef="#ctx0" brushRef="#br0" timeOffset="57284.2765">22603 2990 347,'4'-4'29,"-4"4"-5,4 0-2,-4 1 2,4-1-2,0 3 0,0 4-3,0 2-2,1-2-4,-1 5-1,0-2-4,-4 1 0,0 8 0,0 2-2,0 4 0,0-4-3,-8 6-2,-1 1 2,-3 3-1,4-1-2,-4-3 0,3-2-6,5-1-3,0-5-5,0-4-2,0-3-7,4-2-2,0-4-6,0-1-4,0-2-2,0-3-5,4 3-4</inkml:trace>
  <inkml:trace contextRef="#ctx0" brushRef="#br0" timeOffset="57550.2917">22464 3162 340,'0'0'36,"0"0"-3,0 0 1,0 0-2,12 3-4,0-3-6,1 3-8,-1-3-3,4 4-3,1-1-1,-5 3-3,0-6-1,9 0 1,-9 0-3,8 0 0,-3 0-3,-5 0-2,0 0-9,-3 0-6,-1 0-4,-4-3-7,4 3-3,-4-3-3,-4 3-2,0 0-1,0 12-5</inkml:trace>
  <inkml:trace contextRef="#ctx0" brushRef="#br0" timeOffset="57825.3074">22357 3526 329,'0'0'34,"0"0"3,8-3-1,1 3 0,7 0-5,-4 0-6,5 0-4,-1 0-6,0-3-2,9 3-3,-5-3-1,5-1-4,4 1 0,-1 2-1,-3-3-1,4 1-3,-1-3 0,-11 0-6,3-1-4,1 4-4,-9 0-4,0 1-8,-4-4-8,-4 3-5,1-1-8,-1 1-10</inkml:trace>
  <inkml:trace contextRef="#ctx0" brushRef="#br0" timeOffset="58387.3396">22992 3428 384,'0'0'42,"0"0"1,0 3-5,-4 0-6,0 10-5,4-1-6,-4 1-6,-1-5-4,5 5-2,0-4-3,0-2-2,5-3 0,-5 3-1,4-4 1,-4 0-4,4 0 1,-4 0 0,4-3-2,-4 0 2,4 0 1,4 0-2,-8-3 0,4 0 0,0-10 0,0 5 0,5-1 1,-5-4-2,0-4 1,4-2 0,0-2 0,0-5 0,1-1 0,-1-6 0,0-7 0,0 4 0,0-7 0,5-6 0,-5-1 0,-4 1-1,4 1 1,4 5 1,-3 7 0,-5 2 2,0 6 0,0 4 1,0 5 1,0 8 0,-4-5 2,4 3 0,-4 7 0,4 1-2,-4 5-1,4-3-1,-4 3-2,0 0 1,8 0-1,-3 0 3,7 0 0,-4 3-2,8-1 2,-3 1-1,3 6 1,0-5 0,5-4 2,-1 6 0,1 0-1,-1 1 0,9-4-1,-4 0-1,-1-3-1,-3 0 0,3 0-1,-7 0-2,-1 0-3,-4 2-2,0-2-5,5 0-2,3 0-2,-7 0-1,-1 0-4,0 0-2,-4-2-2,1 2-6,-5-3-8,-4 3-8,0 0-8,0 0-2</inkml:trace>
  <inkml:trace contextRef="#ctx0" brushRef="#br0" timeOffset="59000.3746">23475 3125 273,'8'0'31,"-8"-3"-3,0-3 0,0 6-4,4-5-1,0 2-8,9-3 0,-5-1-2,0-2 1,-8 2-2,0 1 3,4 1 1,-4-4-2,4 2-3,-4-5-2,4 7 1,-4-2-2,0 1-1,0 0-1,-4-1-2,4 1 1,-4 0-2,0 6 0,-4-3-2,0 3-1,4-4 0,-1 4 0,-3 0 0,0 0 2,-4 4-2,4-4 0,-1 9 0,-3 4 0,4-1 0,-4 6 1,-5 4-2,5 2 2,-4 3-2,3 3 1,1 2 0,-4 1 1,3 4-2,1-4 0,4-2 2,0 0-1,8 0 0,-4-4 0,4-3-1,0-2 1,4-3 0,-4-5 1,12 2-1,-4-6 4,4-2-1,1-2 2,-1-6-1,0 0-1,-3 0 1,3 0 1,-4-3-1,0 0 1,0-4-2,1-1 2,-1-1-2,-4-1 2,-4 4 0,0 1 0,4-1-1,-4-1-1,-4 1 0,0 3-1,-4 0-1,-5 3 1,1 0-3,-4 0-1,3 0-6,1 0-4,0 3-4,4-3-5,-1 3-7,-3-3-9,4 0-11,4 0-11</inkml:trace>
  <inkml:trace contextRef="#ctx0" brushRef="#br0" timeOffset="64288.6771">22157 3022 218,'0'-6'33,"0"6"0,0 0 1,0 0-2,0 0-3,0 0-4,0 0-6,4 0-2,-4 0-2,0 0-1,4 0 0,-4 0 3,4 0-6,-4 3 3,4-3-3,-4 0-1,4 0-2,0 3 0,0 0-1,0 0-1,-4 1-1,5-1-1,3 2 1,0 1 0,-8 7-3,4-7-1,0-1 1,0 1 0,0 4-1,4-1-1,-8 1 1,0-2 0,0 1-2,0 1 2,0 3-1,0-6 0,-8 9 0,0-3 0,-4 1 2,0-1-2,-1 3 0,5-5 0,4 2 0,-8-4 0,3 4 0,1-5 0,0 2 0,0 2 0,0-2 0,4-5 0,0 4 0,-5-2 0,9 2 0,0 1 0,-4-6-1,4 3 1,0-1-1,0 0 0,4 1 0,0-1 2,5-1 0,3-5-1,0 0 0,0 0 0,1 6 0,-1-3 0,4-3 0,-3 0-2,-5 0-4,-4 0-5,4 0-6,-4 0-10,0 0-10,-4-3-12,-12-3-15</inkml:trace>
  <inkml:trace contextRef="#ctx0" brushRef="#br0" timeOffset="106750.1058">8393 5364 192,'0'0'26,"0"0"0,0 0 3,0 0-1,0 0-2,0 0 1,0 0 2,0 6 4,0-3 1,0 4-5,0 4-2,0-2-5,4 1-1,0-4-6,8 4 0,0-5-3,-3-2-1,-5-3-4,4 3-2,0 0 2,0-3-4,0-3 0,-3 3-1,3-3-1,4 0 0,-8-2 1,8-2-1,-3-2-1,-1-1 0,-4 1-1,-4-2-1,0-2-3,0 3 1,0-1-4,0-1 2,0 2 0,0-3 1,0 9-2,-4-9 1,-4 3 2,4 2 0,-5 2-1,-3 3 1,4 0 0,0-4 1,-1 7 2,1 0-2,-4 0 2,0 0 0,4 3 1,-5 1 0,1 10 0,4 2 0,-5-3 1,1 1 3,4 2 1,0 1 1,0 2 0,-1-1 0,1 4 0,0 2 2,8-2-2,-4 2 2,4-2 0,0-1 0,0-2-1,4 2-1,-4-2 1,8-5-2,5 2-1,-5-3-1,0-2 0,8-2 0,1-5-1,3-4 0,1 0-2,-1 0-2,1-4-5,-9 1-5,0 0-4,0-7-4,-3 9-8,-1-5-10,-8-1-15,4-6-19</inkml:trace>
  <inkml:trace contextRef="#ctx0" brushRef="#br0" timeOffset="108211.1893">8806 4569 183,'0'0'20,"0"0"5,0-3-2,0 3-1,0 0-4,0 0 4,0-7-6,0 7 2,0 0-2,0 0 2,0 0-4,0 0 0,0 0 0,0 0 2,0 0-2,0 0-2,0-3-2,0 3-1,0 0 1,0 0-2,0 0 1,4 0-2,-4 0-2,0 0-3,0 0 1,0 0-3,0 3 2,0-3-2,-4 0 2,0 4-1,0 11 0,0 0 1,-4-6-1,4 1 1,0 3 2,-5 1-1,5-1 1,-4-1-2,4 3 3,0 1-2,-4 1 0,4 2 1,-5 2 2,9-2-2,-4 5 2,4 1 0,0-4-1,0 1 0,0-1 0,0 1-1,0-1-2,0 1 1,0-5 0,4-1 0,0-1-1,1 0 1,3-2-3,-4-5 2,4 2-2,-4-1 0,0 4 0,0-8 0,0 1-2,1-3-6,-5 0-1,4 1-3,-4-1-4,0 0-5,4 0-6,-4 0-6,0-3-9,0 0-5,4 0-4</inkml:trace>
  <inkml:trace contextRef="#ctx0" brushRef="#br0" timeOffset="108462.2037">8896 4871 298,'4'0'43,"-4"0"-5,0-2-2,0 2 0,0 0-4,0 0-4,0 0-8,0 0-2,4 0-5,5 0-2,-5 0-3,4 0-3,0 0-1,-4 0-2,4 0 2,1 0-2,-1 0-2,-4-3-4,4 3-6,-4-3-3,0-3-9,0 3-7,0-1-6,1 1-4,-1-3-6,-4 1-2</inkml:trace>
  <inkml:trace contextRef="#ctx0" brushRef="#br0" timeOffset="108957.232">9068 4655 320,'0'0'34,"4"0"-9,0-7-4,-4 7 1,4 0 3,5 0-1,-5 4-2,4-1-4,-4-3-4,4 3-4,0-3 1,-3 3-2,3-3-3,-4 0 1,4 0-1,-4 0-2,0 3-1,0-3-1,4 4 0,-3-3-1,-1-1 1,4 10 0,-4-4-2,0 0 0,0 7-1,-4-2 2,4-1-1,-4 6 0,0-5 0,0 1 0,0 1 0,0 2 1,0-3-2,0 1 1,-4 0 0,4-2 0,0-2 1,-8 4-2,4-5 1,0 5 0,0-4 1,4 1-1,-4-1 0,-1-1 0,1-1-1,4 2 1,0 1 0,0-6 0,-4 0 0,4 2 0,0 0 0,0-2 0,0-1 1,0 0-1,0 0 1,0 0 1,0-1-2,0 3 0,4-5 0,-4 0 0,4 0-2,1 0 0,-1 0 0,4 0-1,-4-5-1,4 3-1,-4-4 0,0 0-5,0-4-1,5 4-7,-5 2-1,0 0-5,0 1-3,4-1-3,-8 1-5,8 0 0,-4 0-1,5 0 3,7-1-2</inkml:trace>
  <inkml:trace contextRef="#ctx0" brushRef="#br0" timeOffset="109249.2487">9392 4731 261,'0'-3'29,"0"3"-2,0 0 2,0 0-3,4 0-4,-4 0-3,0 0-2,0 0 3,0 0 1,0 3 3,0 0-6,0 0-2,0 7-2,0 1-4,0 2 0,0 0-2,0-2-2,8 5-1,-8-1-2,8 3 0,-4 1-1,-4-5-1,4 5 0,-4-3-3,0-1-2,0 1-3,0-5-2,0 1-4,0-2-5,0 3-4,0-5-5,0-2-7,0-3-4,-4 0-6</inkml:trace>
  <inkml:trace contextRef="#ctx0" brushRef="#br0" timeOffset="109476.2617">9306 4850 327,'0'0'37,"0"0"-4,0-3-4,0 3-1,0 0 2,4 0-4,0 0-6,4 0-3,8 0-5,-7-3-2,3 3-3,0-3-1,0-2-3,-3-1 1,3 2-6,4-2-6,-8 3-8,5 0-10,-1 0-9,0-4-9,-4 1-5,21-8-9</inkml:trace>
  <inkml:trace contextRef="#ctx0" brushRef="#br0" timeOffset="109981.2906">9621 4881 347,'0'0'32,"0"0"-7,0 0-5,4 0 3,0 0-1,0 3 3,0 0-4,0 0-3,0 0-3,1 4-5,3-1-2,0 0 2,-4-1-3,0 1-3,4 1 0,0-1 1,-3 1-2,3-4 0,0 1-2,-4 3 0,-4-4 1,4 0-1,0-3-1,-4 3 1,0 1-1,0-4 0,0 0 0,0 0 0,0 0 0,0 0-2,0-4-1,0-2 1,0-8 0,0-5 0,0 1 0,-4-7 1,0 1 1,0-5-3,-4 2 2,8-3 1,-4-3 0,4-1-1,-4 2 2,4 2-1,0 3 0,0 5 4,0 1 2,0 2 0,0 8 0,0-2 0,0 7-2,4 0 0,0-1 2,4 4 1,0 2 1,-4-3-1,9 1-1,-5 3 1,4 0-2,-8 0 1,12 0-1,-7 0-1,3 0-1,0 0-1,5 0 0,-1-3-2,0 3 1,5-3 0,-5 3 0,1-7-1,-1 7-1,-4-6-4,0 6-5,1 0-3,-1 0-5,-8-3-3,4 0-6,1 3-8,-5 0-10,0 0-10,-4 0-8</inkml:trace>
  <inkml:trace contextRef="#ctx0" brushRef="#br0" timeOffset="110510.3208">10034 4669 322,'0'0'24,"0"0"-4,0 0 1,0 0-1,0 0-4,-4 0 0,4 0-2,0 0-1,0 0 0,0 0 0,0 0 0,0-1-1,0 1-2,0-4-3,0 4-3,0 0 1,-4 0-3,-4-3 0,4 3 0,0 0 0,0 0-2,-9 3 1,5 1 0,0-4 0,4 4-2,-4 3 0,0 2 2,3 4 0,1-4-2,0-1-1,-4 5 2,4 3 0,4-2 0,-8 2 0,8 2 0,-4-2 1,4 4-2,-4-1 1,4 0 0,0-4 0,0 1 0,4-2 0,0-1 0,4-1 0,-4-2 0,4-5 0,0-2 0,5 0 0,-5 0 0,-4-3-1,8 0 0,-3-3 0,-1 0 2,-4-4 0,0 0-1,0-3 0,0 4 0,0-4 0,0 2 0,-4-1 0,0 2 1,0 1 3,0 0 0,-4-1 0,4 4 1,0 1 0,-8-1-2,4 0 0,-4 3-2,4 0 0,0 0 1,-5 0-2,5 0-1,-4 3 1,4-3 0,-4 3 0,4 5 0,0 2 1,-1-1-1,-3 1 0,4-2 0,0 1-5,0 1-3,-4-4-5,4-2-5,4 2-8,0-5-8,0-1-6,0 0-5,4 0-7</inkml:trace>
  <inkml:trace contextRef="#ctx0" brushRef="#br0" timeOffset="110890.3426">10112 4348 300,'0'0'34,"0"3"0,4 0-1,0 4-4,-4 5-2,13 1-1,-1 1-2,-4-1-4,8 3-6,-3-5 2,-1 5-4,0 0 1,1 1-3,-1-1 1,4 5-1,-3 3-2,-1 1 0,0 6-2,-4-3 2,-4 2-1,-4 1-1,4-1-1,-4 0-1,0 2 0,-4-2-1,4 0-3,-4 0 3,-4-1-2,4-2-1,-4-3 0,0 1-2,-5-4-3,5-2-4,0-5-4,4-4-4,0-1-5,-8 1-4,12-7-6,-9-1-9,9-2-9,-4-2-5</inkml:trace>
  <inkml:trace contextRef="#ctx0" brushRef="#br0" timeOffset="111476.3761">10497 4710 298,'0'0'34,"0"0"-5,0-3-1,0 3 0,4 0 3,-4 0 0,4 0-1,0 3-6,0-1-3,0 4-3,1-2-4,-1 2 1,4 3-4,0 1 1,0-2-5,0-2 0,1 1 0,-5 2-1,8 1-2,-4-2-1,0 1-1,5 4 0,3 0 0,-12-2-1,4 2-1,5-4-3,-5-1-3,0-2-1,0 7-4,0-3 0,1-1-5,-9-4-4,4-2-4,0 0-5,0 0-5,-4 1-3,0-1-3,0-3-5,8 0-7</inkml:trace>
  <inkml:trace contextRef="#ctx0" brushRef="#br0" timeOffset="111726.3904">10685 4658 287,'0'0'35,"0"0"0,0 0-2,-4 3-1,4 5-3,-4 2-3,0 2-7,-8 1-5,4-5-4,3 5-3,-7 3-6,4 1-5,-4-1-9,-1-2-4,5 2-6,-4 0-8,0 0-8,-1-2-7</inkml:trace>
  <inkml:trace contextRef="#ctx0" brushRef="#br0" timeOffset="118353.7695">5969 5437 312,'0'0'33,"0"0"-1,0-3 0,0 3-1,0 0 2,0 0-3,0 0-4,0 0-4,8 6-4,0 10-2,1-3-1,-1 1-2,4 2-3,-4-5-2,5 2-3,-1 0 1,-4-1-3,8-4-1,-3 2 0,-1-1 0,0 1-1,1-4-1,-1-1-4,0 1-2,0 1-4,-3-1-2,-1 0-4,0 1-5,-4-3-3,4 6-6,-8 0-4,0-4-8,0 0-4,0 15-7</inkml:trace>
  <inkml:trace contextRef="#ctx0" brushRef="#br0" timeOffset="118678.7881">6284 5324 289,'0'0'29,"0"0"0,0 0-1,0 6 1,0-2-1,0-1 1,0 6-4,-4 2-2,0 9-4,4-3-2,-4 5-3,0 2-2,0 2-1,0 1-2,0-4 1,0 6-4,-5 1-1,5 0-2,0 1 1,0 0-3,0 0 2,-4-1-2,-5 0-1,5 3 0,-4-1-4,4-5-3,0 0-1,-1-1-1,-3-6-5,8-4-5,-4-1-4,4 1-6,0-10-7,0 7-5,0-7-1,4-6 4,4 0-6</inkml:trace>
  <inkml:trace contextRef="#ctx0" brushRef="#br0" timeOffset="119057.8097">6583 5734 323,'0'0'31,"8"-3"-4,-8 0-2,4 3-5,-4 0-1,0 0-1,5-3-2,-5 3 0,0 0-1,0-3-5,0-1-2,0 1-3,-5 0 1,5 0 2,-8 1-1,4-1-1,-4 0-2,4 0 0,-4-1-1,4 1-1,-1 3 0,1 0-1,0 0-1,0 0 2,0 0-2,-4 3 0,4 1 2,0 5 0,0 2 1,-5-1 2,9 3 1,0 1-1,0 2 2,0 0-2,0-2-2,0 5 0,0-5 1,5-1-2,-1 0 0,0-2-2,4 2 0,4-1 0,-4-5 0,1-1 0,3-1-1,0-2-1,-4-3-3,5 0-6,-5-3 1,4 1-5,0-4-7,5-7-10,-5 0-7,-4 2-7,4-5-7</inkml:trace>
  <inkml:trace contextRef="#ctx0" brushRef="#br0" timeOffset="119332.8255">6927 5429 355,'0'0'37,"0"0"-7,0 0-5,0 0-3,0 0 1,4 0-2,0 0-2,0 0-5,5 0-5,3-6-1,4 2-1,-4 1-3,1 3-1,-5-6 0,4 6-2,-4-6-3,5 2-6,-9 1-9,4 3-9,-4-6-9,-4 6-11,0 0-6</inkml:trace>
  <inkml:trace contextRef="#ctx0" brushRef="#br0" timeOffset="119523.8364">6927 5636 326,'0'0'43,"0"0"-3,0 3 0,0 0-7,16-3-5,-7 0-6,3 0-4,0 0-6,0 0-2,1-3-3,-1 0-2,-4-1-1,9 4-2,-9-7-7,0-3-4,0 4-11,4-7-10,1 5-12,-5-2-7,12-12-11</inkml:trace>
  <inkml:trace contextRef="#ctx0" brushRef="#br0" timeOffset="120054.8668">7811 5208 295,'0'0'31,"0"-3"-3,0 0-7,0-1-5,0-2-1,0 1-4,0-4 1,0-4-2,0 0-3,0 9 0,0-6 2,0 1 0,0-1 1,0 5 0,0-4-3,0-1-1,-8 1-1,4 2-3,-4 4 1,4-3 0,-13 4-2,13-1 0,-12 0-1,4 0 1,-1-1-2,5 4 4,-4 0 2,-4 4 0,3-4 3,1 6 2,-4 5-2,3 2-1,1 3 2,0 1-2,-5 2 1,1 2 1,0 4 0,3-1 0,5 0 2,-4 8-2,4 1 1,-5-3-1,9 4 0,0-1-1,0 4 0,4-2 0,0-2-2,0-6-2,0 0 1,0-1-1,4-6-1,0-1-2,9-4-1,-1-3 2,0-2-1,-4-4-1,5-1 1,3 0-1,-4-4-4,1-1-3,3 0-4,-4-1-4,5-4-2,-1 3-1,4-7-6,-7-1-6,-1-2-10,-4 4-10,0-2-5,17-9-6</inkml:trace>
  <inkml:trace contextRef="#ctx0" brushRef="#br0" timeOffset="120286.88">7975 5599 394,'0'3'51,"0"4"-6,0-1-7,4 4-4,-4-3-6,0 6-6,0 0-5,0 3-3,0-2-5,0 2-1,0 2-4,0 1 0,0-2-4,0-1-4,0-2-5,0-4-8,0-1-3,0 4-10,0-3-7,0-6-13,0 6-9</inkml:trace>
  <inkml:trace contextRef="#ctx0" brushRef="#br0" timeOffset="121201.9324">11406 4933 260,'0'-3'42,"0"0"1,0-1 0,0 4-4,-4 0-4,4 0-5,0 0-7,0 0-3,4 0-4,-4 0-3,0 0-1,0 0 0,0 0 1,0 10-2,0 7-1,0 6-3,0-1-2,0-1-1,4 3 1,-4 6-3,-4-2 0,8-4-2,-4 5-4,0-5-5,4 3-6,4 0-3,-8-2-14,8-3-7,-8 2-9,5-6-10</inkml:trace>
  <inkml:trace contextRef="#ctx0" brushRef="#br0" timeOffset="121428.9454">11353 5171 379,'0'0'41,"4"0"-4,-4 0-3,4 0-6,4 0-7,4 0-7,-4 0-2,5 0-3,3 0-2,1-3-2,-1 0-1,4 0-3,-7-3-3,7-2-3,-4 1-6,1 1-12,3-4-7,-7 7-12,7-3-7,1-1-1</inkml:trace>
  <inkml:trace contextRef="#ctx0" brushRef="#br0" timeOffset="121875.9709">12221 4906 346,'0'-3'26,"0"0"-7,0-1-1,0-2-4,0-3-1,0-1 0,0 2 2,0 2 0,0-4 0,-5 1-3,-3 1-3,0-2 1,4 4-2,-4-4-1,0 4 0,-1 0-3,-3 1-1,4 2 0,-4 3 0,-1 0-2,-3 0 1,4 0-1,4 4 3,-5 0 0,1 5 0,0 4 1,-1 3-1,1 1 2,0 5 0,0-1 1,3 1 1,-3 2-1,8 3 0,-4-1 1,8 1 1,-8 0 0,8 0-2,0 1 0,0-4-1,0-2 0,4-1-1,4-2 0,4-5-1,5 2 0,-5-6-1,4-5-1,-3 4 0,-1-9-1,8 7 0,-7-7 0,3 0-1,0 0-3,-3 0-2,-1-4-4,-4 1-3,0-3-1,-4 1-4,0 2-1,5-3-3,3 2-11,-8-2-7,0 0-11,4 2-7</inkml:trace>
  <inkml:trace contextRef="#ctx0" brushRef="#br0" timeOffset="122308.9957">12515 5211 352,'0'0'34,"9"-3"-5,-9 3-5,0 0-1,4 0-1,-4 0-2,4 0-4,0 0-3,0 0-1,0 0-4,4 3-1,0 0-1,-4 1 0,5 2-2,-1-3-1,0-1 0,0 1-1,0 0 0,-4 3-1,5-2-1,-5 5 1,0-3 0,0 1 0,-4-1-1,4 2 0,-4-1 0,-4-1 0,4 10 0,0-8 0,-8 4 0,0 4 0,3-5 0,1 5-1,-4-1 0,-4 1 2,4-1 0,4-5 1,0 1 2,-1 2 0,-3 0 1,4-7 0,0 5 0,4-1-1,-4-1-3,4-6 1,0 5 0,0-1-1,0-1 1,0 0-2,8 1 0,-4-4 0,4-3 1,5 3-1,-5-3 0,4 0-4,0-3-6,-3 0-1,-1 0-2,0-4-7,0-6-6,-4 4-8,0-2-8,5 1-5,-5 1-1</inkml:trace>
  <inkml:trace contextRef="#ctx0" brushRef="#br0" timeOffset="122841.0261">13031 5191 310,'0'0'31,"0"0"-2,4 0-2,-4 0 2,4 0-2,0 0-1,1 0-4,3 0-5,-4 0-5,4 0-2,0 0-3,4-4-3,-3 1 0,3-3 0,-4-4-2,0-2 1,1 4-1,-1-2-1,-4 1 0,0-1-1,-4 5 0,4-1 1,-4 0 0,0-1-2,-4 1-1,4-1-1,-4 1 0,0 3 2,0-2-2,-5 2 1,1-3 0,4 2 1,-4 1 0,0 3 1,0 0 3,-1 0 2,1 0 1,4 0-2,-8 0 2,4 3-2,-1 1 3,1-1 3,4 5-2,-4 4-1,0-2 1,4 3 0,-4 1-1,3-1 1,1-1 0,0 3 0,0 4 0,4-2-2,0-1-2,0 2 0,0 1-1,4 0-1,-4-2 0,4 2-1,5-12 0,-5 4 0,4 2 0,0-7-1,4 0-1,-4-4 2,5 4-6,-5-6-3,4 0-4,0-6-1,5-2-2,-5-5-4,-4-3-10,5 5-4,-1-1-10,0 0-3,0-4-7</inkml:trace>
  <inkml:trace contextRef="#ctx0" brushRef="#br0" timeOffset="123664.0732">13412 4450 155,'4'-7'22,"-4"1"2,0 3 3,4 3-1,-4 0-4,0-2-1,8 2-2,-8 0-1,0-3-1,0 3-4,0 0 3,0 0-2,0 0-1,0 0-1,0 0 2,0 0-3,0 0-1,0 0 0,0 0-1,0 0-1,0 0 2,0 3-2,0-3-1,-8 0-2,4 0-1,0 8 1,0 2 1,-4-1-2,-1 4 0,9-2 0,-4 5 1,-4-6-2,4 4 1,-4 5 0,0-2 1,4 6-1,4-3 0,-4-4 0,-1 5 1,-3 8-1,8-6 0,0 1 1,-4 2-3,4 1 3,0-7 0,-4 3-2,4-3 0,0 3-2,0 0-1,0-4 2,4-1-2,0-2 1,0 0-1,0-2-3,5 2-4,3-3-4,-8-2-3,0 1-7,8-5-9,-3-1-14,3-3-9</inkml:trace>
  <inkml:trace contextRef="#ctx0" brushRef="#br0" timeOffset="123900.0867">13555 4826 403,'0'0'41,"0"0"-10,0 0-5,0 0-5,0 0-3,8 0-2,-4 0-5,1 0-2,3 0-3,0 0-2,4 0 0,-4-3-2,1 3 1,-1-6-6,-4 3-4,4 0-7,0-4-10,-4 1-10,0-4-8,1 6-7,3-16-9</inkml:trace>
  <inkml:trace contextRef="#ctx0" brushRef="#br0" timeOffset="124322.1108">13715 4599 327,'0'0'34,"0"-6"-7,4 4-2,0-1-1,4 0 2,5-4-3,-5 4-2,4 0-3,-4 0-7,0 3-2,1 0-2,-1 0 0,0 0-1,0 0 1,-4 3-1,4-3 1,1 3-2,-5 4-1,0 2-2,0-4-1,0 5 0,0-4 0,-4 3 1,4 4-1,-4-5-1,0-2 0,-4 4 1,4 1 0,-4-1-1,0 2 0,0 1 0,0 1 0,-4 2 2,3 2-1,-3-6 1,4 1 2,-4-3-1,8 1 0,-4-2-1,0 4 0,0-7 1,4 6-1,-9-6-1,9 0 2,0 1-1,0-1-1,0 0 0,0-4-2,0 1 1,0 0 1,0 1-1,5-4 0,-1 0 1,4 0-1,4 0 0,-4-4 0,5 1 0,-1-5-3,-4-1-5,0 2-5,0-2-2,1-1-7,-1 2-7,-4-1-9,4-1-6,-4-2-6,8-9-8</inkml:trace>
  <inkml:trace contextRef="#ctx0" brushRef="#br0" timeOffset="124550.1239">14006 4707 323,'0'0'33,"0"0"1,0 0 0,0 0 5,0 0-5,0 0-5,4 0-5,8-3-4,0 3-2,0 0-4,5-6-3,-9 3-2,-4-1-2,8-5-2,-3 2-2,-1 4-1,-4 3-1,4-4-3,-8 4-5,4 0-3,-4-7-5,4 4-4,0 0-8,-4 0-7,0-1-8,0 1-4,0 0-5</inkml:trace>
  <inkml:trace contextRef="#ctx0" brushRef="#br0" timeOffset="125086.1545">14333 4672 258,'0'0'37,"0"0"-3,4 0-6,-4 0 2,4 0 0,0 0 1,-4 0-2,4 3-5,1-3-3,-5 0-4,4 7-1,-4 2-2,4 1-2,0 4-5,-4-4 1,0-1-3,0 4-2,4-2 0,0-1 0,-4-1-2,4-2 0,0-3 0,0 0-1,-4-1 0,0-3 2,4 0-2,0 0 1,1 0 1,-5-7-1,4-1-1,0-8 0,-4-1 0,4 1-1,4-3-1,-8 2 4,4-9-1,0-1-2,-4 0 2,4 3-1,-4-8-1,4 5-1,1 0 4,-5-1-1,8 1-4,-8 6 5,4-1-1,0 4 2,0 6 0,-4 2 1,4 4 1,-4-1-3,0 7 0,4-3 0,0 0 0,0 1-1,0 2 1,1 0 3,-1 0-1,8 0 0,-4 0 1,-4 0 0,4 0-1,1 0 0,3 0 0,0 0-1,0 2 0,5-2 0,-5 0-1,4 0-2,5-2 1,-5 2 0,-3 0-3,-1-6-7,-4 0-2,4 2-5,-3-2-1,-1 6-2,0-3-6,-8 3-8,0-3-7,0 3-9,-4 0-6</inkml:trace>
  <inkml:trace contextRef="#ctx0" brushRef="#br0" timeOffset="125616.1848">14718 4466 222,'0'0'24,"4"0"0,-4-4-5,0 4 0,0 0-4,0 0 1,0-3-4,0 3-1,0-3 0,0 3-2,0-3 3,-4 3 0,4 0 1,-4 0-3,4-3-1,-4 3 0,-4 0-2,8 0-2,-5 0 0,-3 0-2,0 3-1,8 0-3,-12 3 2,8-2 1,0 4-2,4 1 0,-9 1 1,5 2 0,0 3 0,0 1 1,0-2-1,4 5 0,-8 3-2,4-1 2,4 1 0,0-4-1,0 2-1,-4-4 2,4 6-1,4-4 0,-4-5-1,4-4 0,4 2 2,0-4 0,0-4-1,1-3-1,-1 0 2,4 0-1,-4-3 0,0-4 0,5-4 0,-5-2 0,-4 1 0,4-1 0,0 2 0,-4-2-1,-4 4 4,5 2 2,-1 3 5,-4 0 0,0-2 1,0 0-1,0 2-4,-4 4 1,-1 0-3,5 0 0,0 0-1,0 0-3,-4 0 2,0 0-2,0 0 2,-4 0-2,8 7 0,-12-4 0,8 0 0,-5 4-3,1-6-2,-4 2-4,12 0-4,-8 1-7,4-4-8,4 3-3,-4 0-7,-1-3-7,-3 0-4</inkml:trace>
  <inkml:trace contextRef="#ctx0" brushRef="#br0" timeOffset="126032.2086">14869 4229 308,'0'0'29,"0"0"0,0 3-3,9 3 0,-1 7-4,0 0 3,4-1 0,-4 0-4,5-3-1,-1 1-2,-4 4-3,4 2-1,1-2-2,-1 2-1,-4 0 0,0 5-2,1 1-3,-5-1-2,4-2-1,-4 4 1,0 1-2,0 5 1,-4-2-1,0-5-1,4 2 0,-4-3-1,0 1 1,-4-1-1,0 1 0,-4-5 0,0 2-1,-1-1-3,-3-2-5,4 0-1,-4-2-6,4-1-2,-1-4-4,1-1-6,-4 5-5,4-3-5,-5-4-4,5 0-3,-25 21-7</inkml:trace>
  <inkml:trace contextRef="#ctx0" brushRef="#br0" timeOffset="126420.2308">15197 4539 314,'0'-10'22,"0"10"-1,0 0 3,4 0 0,4 0-2,-4 0 3,4 0 1,-3 7-1,3-7-6,-4 0-4,0 3-2,0 6-3,0-1 2,0 5-4,0-4-3,4 4 0,-3-2 1,-1-1-2,0-1 0,4-2-2,0 4 0,0-5-1,5-3 0,-5 7-1,4-7-2,0 4-4,-3-6 0,-1 2-2,0 0-2,0 4-3,-4-4-3,-4 0-5,8 4-4,-8-4-6,5 0-3,-5-3-3,0 0-2,0 0 0</inkml:trace>
  <inkml:trace contextRef="#ctx0" brushRef="#br0" timeOffset="126709.2474">15385 4523 263,'0'-7'35,"0"7"-6,0 0-2,0 0-1,-4 0 0,-4 4-2,-4 12-1,-1-10-3,5 8-3,-4 2-2,0 0-3,-1-2-1,-3-1-5,4 3 0,-1-2-3,1 2-2,0-2-7,4-1-9,-1 0-10,-3-2-7,4-1-11,-4-1-4</inkml:trace>
  <inkml:trace contextRef="#ctx0" brushRef="#br0" timeOffset="135518.7512">815 6721 232,'0'0'19,"0"0"0,0 0-3,0 0-1,0 0 1,0 0 3,0 0 1,12 0-2,-8-3-3,8 0 0,1 2-3,-1-6-1,0 1 2,0-1-2,-3 4 1,3-6 1,4 2-2,1 3 4,-1-6-5,-4 1 3,9-1-3,-1 4-2,1 1-1,-1-2-3,1 4 1,-1 0-1,5 3 3,-1-3-2,1 3-2,4-3 0,7 3-1,1 0 0,-4-3 0,8-1-1,0 1 0,4-3 0,-4 0-1,0 1 4,4-5 0,0 4 2,0-4-2,-4 6 0,4-3-2,-4-2 3,12 2-3,4 1 0,1 0-1,-1-4-1,0 5 1,1-1 0,-5 0-1,0-4 0,0 4 0,-4-1 0,5 3 0,-5-3 0,4 1-1,8-1 2,-3 1-1,3 0 0,1 3 0,-9-2 0,4 2 0,-8-1 0,4 4 0,-3 0 0,3 0-1,0 0 3,-4 4-2,8-1 1,-3 0-1,-1 5 1,0-2-1,-4 1-2,4-1 2,-3 0 1,-1-2-1,0-1 0,4-2-1,-4-1 1,4 0 0,1 0 0,3 0 0,-4 0 0,0 0 0,1 0 0,-9 0 0,4 0 0,-4 3 0,-4-3 0,8 0-1,-8 4 1,4-4 2,4 0-2,4 3 0,-4-3 1,-4 0-1,0 0 0,0 0 0,0 0 0,0 3 0,1-3 0,-10 0 0,5 0-2,0 0 1,0 0 1,-4 0 0,4 6 0,-4-2 0,4 5 0,0 2 0,-4 5 0,-1 3 0,5-1 0,-4 1 0,0 1 0,0-1 0,0-4 0,4 4 0,0-5 0,-5-7 0,1 2 0,12-3-1,-4-2 2,5-4-1,3 0 0,0-4 0,0-2 0,5-3 0,-5-3 0,0 0 0,-4-4 0,4 5 0,-8-2 2,4 3-2,-3 1 0,7 3 0,-8 4 0,0-1 0,4 0 0,-4 3 0,0 0 0,-4 0 0,0 3 0,0-3 1,-4 0-1,0 3 0,3-1 0,-7 1 0,0 3 0,0 0 0,4 4 0,-1-1 0,1-1-2,0-1 2,0 2 0,4-2-1,0-4 1,0 3 2,0-6-2,0 0 0,0 0 0,0 0 0,-1 0 0,1-3-1,-4 3 1,12-3 0,-4-7 0,0 4 0,9-4 0,-5 2 0,0 2 0,4-3 0,-4 2 1,4 1-1,-3 0 0,-5 1 0,4-2 0,-4 1 0,4 3 0,0-4 0,4 4-1,1 3 1,3 0 0,0 0 0,-4 0 0,5 0 0,-5 0 0,0 0 0,0 0 0,1-3 0,-1 3 0,8 0 0,1-1 0,-1-6 0,5 4 0,-5 0 0,0-4 0,1 1 0,-1 0 0,-4-1-1,5 1 1,3 1 0,5-1 0,4-4 0,-5 4 0,1-7 0,-1-1 0,1 4 0,0-2 0,-5 1 0,9-2 0,8-3 0,-9 5 0,9-5 0,-8 3 2,4 2-2,0-5-1,-1 0 1,5-1 0,4 1 0,0 2 0,-4-2-1,-4 3 1,4 2 0,-9-2 0,13-3 0,-4 5 2,8-5-2,-4 10 0,-4-4 1,0-1-1,-4 2 0,4 2-2,0 1 2,0-8 1,3 1 0,6 7 3,-5-7-2,-5 2 1,5 1-1,4-3 2,-4 2-1,9-1 1,-1-1-1,-4 2-1,4 1 2,-4-2-2,0 2 0,8 0 0,5 2-1,-1-4 0,0 2 0,-7 2-1,-1-1 0,8 2 1,0 1 1,1 0-1,-5-1 0,0 4 0,1 0 1,-1-2 1,4 2 0,5 3 0,-5-6 1,-4-4-2,-4 4 0,5-1 0,3 6 0,0-6-2,1 1 1,-1 0 0,-8-1 0,0-2-1,13-1 0,-5 6-1,5-6 2,-5 4 0,-4-4 0,0 2 0,-3-1-2,7-4 1,-4 0 0,-4 5 0,1-1 0,-5 2 0,-4 4 0,-5 0 0,5 0 0,-4 3 1,-4 0-2,0 0 2,-4 0-1,-1 3 0,-3 0-1,-1 7 1,5-4 0,4-1 1,0-2-1,0 0 0,-1-3 0,1 0 0,-4-3 0,-1 3 0,1-3-1,4-2 1,0-5 1,4 4-1,0 0 0,-5-7-1,1 8 2,0-4-1,0-1 0,4 4-1,-1-2 2,1-2-2,4 1 1,-4-4 1,-4 5-1,4-1 0,4-1-2,0 1 1,0 2 1,-8-1 0,7 2 1,-3 3-1,-4 0 1,4 3-1,0 0 0,4 0 0,0 0 1,4 0-1,-8 0 0,4 0-1,-4 3 2,-5-3-1,9 6 4,0 4-1,0-6 0,-4 3-1,4 2-1,-8 1 2,4-2-2,4-2 0,0 4 0,8-4-1,0-3 1,0-3-1,0 3 0,1 1 0,3-4 0,-4 0 0,-4 3 0,4-3 2,-4 0-2,-4 0 1,0 0-1,4 0 0,-4 0 0,0 0 0,0 0 0,-8-3 0,4 3 0,0-4 0,-4 1 0,-1-3 0,5-1 0,-4 1 0,0-2 0,-9 5-1,1-3 2,-4 2-1,-5 1 0,9 0 0,-5-3 0,-4 3 0,5 3 0,-5 3 0,1-3-1,-1 0 2,-3 3-1,-5 0 0,-4 7 1,-4-1-2,0-1 2,-8-2-1,-4 4-1,-1-4-3,-3 4-2,-9-5 0,1 1-4,-5-3 0,1 4-5,-5-4-3,-4 0-6,-4 0-7,0-3-13,0 0-19,-4-13-9</inkml:trace>
  <inkml:trace contextRef="#ctx0" brushRef="#br0" timeOffset="138295.9101">1482 7410 126,'0'0'14,"0"0"3,0-3 1,0 3-1,0-4 1,0 4-1,0 0 2,4 0 2,-4-3 1,0 0 1,0 3-5,0 0 3,0 0-3,0 0-3,0 0 1,0 0-3,0 0-4,0 0 2,0 0 3,0 0 3,0 0-2,0 0-2,8 3-1,-8 7-3,8 3 1,-8-2-1,5 1-1,3 4 0,-4-5-4,4 2 1,0-3-2,0-1-1,1 6 0,-1-6 0,0 4-1,0-7 0,4-1-1,-7 1-4,3 4 0,-8-4-2,8 1-3,-8-4-5,4 0-4,0-2-2,0 3-7,-4-4-4,8 0-6,-8 0-3,5 0 0</inkml:trace>
  <inkml:trace contextRef="#ctx0" brushRef="#br0" timeOffset="138598.9274">1732 7356 295,'0'-3'28,"0"3"4,0 0-1,0 0-1,0 0 2,0 3-2,0 11-4,-13 2-3,5 1-4,0 3-4,0-3 2,4 8-4,-4-1-1,-5 0-1,5 5 0,0 1-3,-4 0-2,4 2 0,-5-2-4,5 0 2,-4 1-2,-1 2 0,5-4-1,-4-6-4,0 4-3,4-1-3,-1-5-3,-3 1-6,8-5-7,-4-1-8,0-5-11,3-1-12,-7 9-6</inkml:trace>
  <inkml:trace contextRef="#ctx0" brushRef="#br0" timeOffset="139144.9587">2080 6979 203,'0'0'35,"0"0"-3,4 0-2,-4 0-5,0 0-1,0 0-4,0 0-1,0 0-3,0 0-4,0 13-5,0-2 0,-4 2-1,0-1-2,0-4 0,-1 5-2,1 0-1,-4-2 0,0-5-3,4 1-5,0-1-8,0 0-2,0-3-6,0 1-5,-1-4-3,-15 11-10</inkml:trace>
  <inkml:trace contextRef="#ctx0" brushRef="#br0" timeOffset="139382.9723">2194 6966 291,'0'3'35,"0"-3"-3,-4 7-3,4 9-5,-4-5-1,4 5-6,-8-2-3,4-1-3,0 0-4,0-2 1,0-2-3,4-2-1,-4 2-1,4-3 0,-5 1-2,5-4-1,0-3-6,0 2-5,0-2-7,0 3-5,-4-3-7,4 0-8,-12 6-11</inkml:trace>
  <inkml:trace contextRef="#ctx0" brushRef="#br0" timeOffset="139719.9915">2501 7132 304,'0'0'32,"0"0"1,0 0-1,0 3 1,0-3-1,0 3-4,0 11-7,-4 2-2,4 0-2,0-2-2,-4 2-2,4 5-2,0-2-1,0 2-4,0 1 1,0 2-1,0-5-1,-4 2-3,0 1 0,4 2-1,0-5-5,4 1-5,0-4-1,-4-1-6,0 1-9,0-4-7,0-4-8,0 2-6,0-10-6</inkml:trace>
  <inkml:trace contextRef="#ctx0" brushRef="#br0" timeOffset="139925.0033">2366 7419 427,'4'-3'40,"-4"3"-9,5 0-5,-1-3-5,8-3-5,0 6-4,-4-7-4,5 4-1,-1 0-1,0 1-4,0-1-2,1-3-7,-1 3-2,0-1-7,1 1-8,-1 0-8,0 0-8,-4 0-7,21-4-8</inkml:trace>
  <inkml:trace contextRef="#ctx0" brushRef="#br0" timeOffset="140380.0293">2952 7019 344,'0'-3'31,"0"3"-1,0 0-7,0-4-2,0 4-3,0 0-5,0 0 1,0 0-3,0 4-2,0-1 2,0 6-3,0-1 0,0-1 2,0 5-4,0-2-1,0 3 1,-4-5 0,4 1-3,0 4 0,0-2-2,-9 5 1,9-3-1,-8 1 0,8 2-1,-4-4 0,4-4 0,0 2 0,0 3 0,0-4 1,0-1 0,0 2 0,4-4-1,-4 0-1,0 1 2,8-1-1,-3-4 0,-1 1-1,0 0 0,4-3 2,-4 0 0,4 0-1,5 0-1,-5-3 0,0 0 1,4-2 1,-4-1-2,1 2 2,3-2 0,-4 3-1,4-3 0,1 2 0,-1 1-1,-4 0-2,0 0-2,0 1-4,1-1-5,-1 0-5,0 0-4,-8 3-7,4 0-4,-4 0-6,4 0-4,-4 0-4</inkml:trace>
  <inkml:trace contextRef="#ctx0" brushRef="#br0" timeOffset="140666.0457">3116 6976 325,'0'0'37,"-5"0"-3,1 0-3,4 3 1,0 0 0,0 0-5,0 9-4,0 3-2,0 3-1,-4 7-3,0 2-2,4 4 0,-4 0-2,4 0-3,-4 5-2,0-2-2,-4-1-1,4 3-3,-1-1 1,1-8-1,4 4-1,-4-4-4,4-5-1,0 2-4,0 1-3,0-7-3,0 1-3,0-5-7,0-4-7,0 6-8,0-9-8,4 3-1,0-7-4</inkml:trace>
  <inkml:trace contextRef="#ctx0" brushRef="#br0" timeOffset="140891.0585">3378 7410 330,'0'0'39,"0"0"-3,8 0-3,-4 3-1,0-3-4,-4 0-6,4 3-7,-4 4-4,4 1-1,0-2-3,0 3-2,-4-2-1,4-1-3,0 0-2,5 2-6,-5-1-6,0-7-4,0 6-4,4-3-4,-4-3-5,4 0-3,-3 0-4,-1-3-3,12-3-7</inkml:trace>
  <inkml:trace contextRef="#ctx0" brushRef="#br0" timeOffset="141109.071">3533 7383 227,'0'0'39,"0"0"-1,0 0-5,0 0-1,0 0-4,0 0-1,0 0-1,0 0-2,-4 3-2,4-3-4,-4 6-1,4 5-3,-4 5-2,-4-1-2,-1 7-1,-3 2-3,4 1-2,-4 2-1,-1 0-1,-3 2-1,0 7-2,-1-5-5,5-1-3,4-2-5,0-7-2,-5 0-4,5-5-3,4 0-6,0-12-3,4 3-7,0-7-8</inkml:trace>
  <inkml:trace contextRef="#ctx0" brushRef="#br0" timeOffset="141332.0837">3844 6963 427,'0'3'38,"0"0"-7,-4 7-6,-4 11-6,-4 1-5,-1-5-3,1 6-4,0-6-4,0 5-7,3-7-6,1 1-7,-4-4-9,12-1-10,-8-1-11,0 15-14</inkml:trace>
  <inkml:trace contextRef="#ctx0" brushRef="#br0" timeOffset="141800.1105">4200 7370 370,'0'0'41,"0"0"-2,0 0-8,0 0-4,0 0-7,0 3-2,5 0-4,7 1-4,0-1-3,0-3-1,1 0-1,3 0-3,-4 0-2,1 0-7,3 0-5,-4-3-8,1-1-8,-5-2-6,0 0-7,4-1-4,9 3-9</inkml:trace>
  <inkml:trace contextRef="#ctx0" brushRef="#br0" timeOffset="142273.1376">4512 7148 318,'8'-7'33,"0"4"-4,4 0-2,1 0-2,-1 3-5,0 0-2,0 0-3,1 0 3,-1 3-2,0 0-2,0 3-1,1 2-3,-1-1-1,0-1 2,1 0-4,-1 4-2,0-1-1,-4-4 1,1 2-1,-1 2-2,0 1-1,0-1 1,-4-1-1,0 5 0,5 3-1,-9-2 0,0 2 3,0 1-1,0-1 1,-5-1 1,1 4 0,-4-3 1,0 1 0,-4-1-2,3 2 3,-3-3-3,0 4 1,4-4-2,-5 4 1,5-6-2,0 1 0,0 2-1,0-2 2,-1-1-1,5-4-1,4 2 0,-4 2 1,4-3-1,0-4 0,0-6 0,4 3 0,-4 0 0,4 1 0,9-3 1,3-1-1,-4 0 0,1 0 0,3-1-2,-4-3 2,1 1-4,-5-3-3,4 6-4,-4-3-3,5 0-2,-5-1-6,0 1-7,0-3-8,0 3-10,1-2-5</inkml:trace>
  <inkml:trace contextRef="#ctx0" brushRef="#br0" timeOffset="142525.152">5060 7443 334,'0'-3'39,"0"0"-2,0 3 1,4 0-4,4 0-5,1 0-4,-5 0-4,4 3-5,-4 0-2,8 0-2,-4 7-3,5 3-2,-5-2-1,0 5-1,0-7-2,5-1 0,-5 5-2,4 0-1,-4-1-4,0-1-6,1-4-3,3 2-3,-4-5-4,-4 2-4,8-5-7,-3-1-6,-1 0-4,0-1-5,13-15-6</inkml:trace>
  <inkml:trace contextRef="#ctx0" brushRef="#br0" timeOffset="142773.1662">5416 7383 336,'0'0'45,"0"0"1,0 0-3,0 3-6,0 11-6,-16 2-7,12 2-3,-8 1-4,-5 1-4,5 3-2,0-3-4,-5 6-1,5 4 0,-4-3-2,-1 3-1,1 2-1,-1-5-1,1 6-2,-4-2-4,7-3-2,1-1-1,-4-3-3,8 2-2,-1-6-1,-7-1-6,12-3-5,0-5-5,0 2-7,-5-3-5,9-6-1,0 9-8</inkml:trace>
  <inkml:trace contextRef="#ctx0" brushRef="#br0" timeOffset="143019.1802">5916 7340 432,'0'0'39,"4"0"-9,-4-3-7,8 3-6,-4 0-2,0-3-5,4 3-1,5 0-5,-9 0 0,8 0-1,-4 0-2,5 0-4,-5-7-2,8 4-6,-4 0-6,1-4-6,-1 0-4,0 0-5,1 1-4,-9-1-7,16-7-7</inkml:trace>
  <inkml:trace contextRef="#ctx0" brushRef="#br0" timeOffset="143223.1919">5944 7473 337,'0'0'46,"0"0"-7,0 0-2,0 0-4,0 0-6,0 0-3,0 0-5,0 0-3,5 0-5,3 0-2,-4 0-2,8 0-2,-4 0-2,5-3-3,-5 2-6,8 1-6,-4 0-7,1-4-5,-1 1-8,0-3-5,1 0-1,-1-1-9,37-2-6</inkml:trace>
  <inkml:trace contextRef="#ctx0" brushRef="#br0" timeOffset="145045.2961">1339 8257 126,'-4'0'16,"0"0"5,-1 0-1,-3 0 2,4 0 3,0 0-1,4 0-5,0 0 3,0 0-1,0 0 2,-4 0 0,4 0 3,0 0-3,0 0 2,0 0-2,4 0-1,-4 0-4,0 0-4,0 0-1,0-3-1,4 3 0,8 0-2,1 0-2,3-6 0,0 2-2,5 1 1,-1-3 0,5 1-1,0-4 0,3 5 0,1-5 0,0-1-2,7 6 1,-3-6-2,0 4-2,0 3 0,-1-4 1,1 1-1,4-1 0,0 4 1,0 0 0,-5 1-1,9-4-1,-4 0 1,0 3 5,8-1 1,0 1-3,0-3 0,4 0-1,-8 4 0,8-1-2,-4-4 0,-4 1 1,4 3 1,4 0 0,9-1 0,-1 4 1,-4 0-1,1 0 0,-1-3 0,4 3-1,0-3-1,-3 0 0,-1 1 2,-4 2-3,8 0 2,-3 0-1,3-4 0,4 2 0,1-1 1,-9 0-2,8-1 2,-7 4 0,3-3 0,-4 0 0,0 0 1,-4-3-1,9 2 0,-1 1-1,0-3-1,5 1 1,-1-1 0,-4-1-1,1 1 2,3-4-1,-3 6-1,-1-6 1,-4 4-2,4-1 1,9-2 0,-5-1 0,5 6 1,-1-3-2,-3-2 1,3-1 1,1 2-2,-5-1 1,1-1 1,7 1-2,1 2 2,-1 1-1,-3 1 0,3 5-1,-3-3 1,4 0 0,-9-4 1,0 7-1,5 0 0,8 0 0,-9 0 0,5 0 0,-1 0 0,1 0-1,-5 4 1,5-4 1,-5 0-2,1 0 2,-1 0-1,5-4 0,-4 1 3,3 0-1,-3-3 0,-5 2 1,0-2 1,-3 1 1,-9 2-1,4 0-1,-4-3-1,0 2 0,-8 1-1,0 0 0,-4 0 0,0 0 0,-8 3-1,-1 0 0,-7 0-3,-5 0-1,-8 0-3,-4 0-4,-4 0-4,0 0-4,-8 0-5,-12 0-3,3 6-6,1-3-12,-4 7-12,-1-4-11</inkml:trace>
  <inkml:trace contextRef="#ctx0" brushRef="#br0" timeOffset="146624.3864">1711 9052 137,'0'0'20,"0"-3"-2,0 0 3,0 0 3,0-1-1,0 1 1,0 3-2,0 0 1,0 0-1,0 0-2,0 0 1,0-6-4,0 3 2,0 3 0,0 0 0,0 0-3,0 0-3,0 3-1,0-3-2,0 0-1,0 3 0,-4 3-1,4 4 0,-4 11-1,0 4 0,0 5-2,4 7 2,0-1-2,-4 7 0,4 0-2,0 3-2,0-6 0,0 0 0,0-4-1,-4-2 0,4-4 2,0-1-1,0-6 0,0-2 0,0-5-4,0-3 0,0-4-1,0-4 0,0-2 1,0 0 0,0 0 2,0-3-4,0 0 1,-4 0 2,4-3-3,-4-11 1,-5-5 4,5 0-1,0-2 0,-4 1-1,0-6 2,4-7-1,-4 2 1,-1-5 0,5-1-2,0-9 3,0 0-2,4 3 0,0 0 1,0-3 1,0 10 3,4 2 0,0 4 3,4 1-2,5 9 0,-5 2-2,4 2 3,0-3-2,5 7 2,-5-3 0,4 3-1,-3 2-1,3 2 1,-8 2-3,9-1 1,-5 7-3,-4-3 1,4 3-1,-7 7 0,3-4 2,0 6-2,0 2-1,-4-1 2,-4 3-1,0 1 0,4 2 0,-4 0 0,0-2 0,0 2-1,-4-7 0,4 6 0,0-2-1,-8 1 1,4-1-1,-8-1 1,8 4 0,-9-5 1,5-4-3,0-4 1,0 6-1,0-2-1,-1-3-2,1 3-2,0-4-1,0 0-1,0 0-1,3-3-4,-3 7-6,0-7-8,8 0-6,-4 0-8,0 0-7</inkml:trace>
  <inkml:trace contextRef="#ctx0" brushRef="#br0" timeOffset="147260.4228">1232 8779 161,'0'0'20,"0"0"-2,0 0 10,-4 0-1,0 0-1,4 0 2,0 0 0,0 0-1,0 0 0,0-2-4,0 2-4,0 0 3,0 0-1,0 2-2,0-2-4,4 3-2,-4 6-3,4 4-2,0 0-1,9-2-3,-1-2-1,0 1-1,5 3 0,-5-2-5,0-5-3,0 4-7,-3-1-2,-1-6-4,0 5-6,-4-4-3,-4-1-8,0 0-5,0-3-6</inkml:trace>
  <inkml:trace contextRef="#ctx0" brushRef="#br0" timeOffset="147574.4408">1466 8702 261,'0'0'29,"0"0"1,-4 0-1,4 3-3,0 10-6,-5 0-1,1-2-1,-4 2-1,4 6 2,0-5-1,-4 5 2,0-1-2,4 4-4,-9-1-1,9 7-2,-8-7-2,0 6 0,3 5-3,-3-5-2,4 0 1,-4 0-3,-1 5 0,1-5 0,4 6-1,4-1-5,-8-2-4,-1 0-3,5 0-8,4-7-8,-4-6-5,4-1-7,4-2-8,-4 29-10</inkml:trace>
  <inkml:trace contextRef="#ctx0" brushRef="#br0" timeOffset="147975.4637">2297 8767 267,'0'0'41,"0"0"-3,0 0-2,0 0-7,0 0-2,0 0-1,0 0-4,0 0-2,4 0-4,8 0-4,0 0-1,-3-3-5,-5 0 0,4 0-2,0 0 0,0-7-1,0 5-1,1-1-3,-1 3-4,-4-3-5,4-1-8,-4 4-9,-4-3-12,8 2-7,1-2-12</inkml:trace>
  <inkml:trace contextRef="#ctx0" brushRef="#br0" timeOffset="148183.4756">2297 8947 337,'0'0'43,"0"0"-5,0 0-3,4 0-5,0 0-2,8 0-9,-4-3-3,1 3-5,3 0-4,0-3-1,-4 0-1,5 3-4,-5-2-8,0-1-7,0 0-11,0-1-10,1 1-13,11-6-13</inkml:trace>
  <inkml:trace contextRef="#ctx0" brushRef="#br0" timeOffset="154005.8086">6559 7116 316,'4'-3'45,"-4"3"-3,0-2-6,4 2-3,-4-3-6,0-4-6,0 1-4,4 3-2,-4 0-5,12 0-1,-4 3-2,1-4-2,3 4 0,0-3-3,0 2 2,-3 1-2,3-5 0,4 5 0,-4 0-2,-3 0 0,3 0 1,-4 5 0,0-4-1,1 2 0,-5 7 0,0 3-2,0-2 3,0 5-1,-4 0 1,0 1-1,0 2 0,0-1 0,-8 4 0,0-5 0,-1 2 0,-3 2 0,4 1 0,-4-4 0,-1 4 0,5-1 0,-4-2 2,4 1 1,-1 0-2,1-6 2,0-1-1,4-1 0,0-4 1,4 5-2,-4-3-1,4-4 2,0 0 1,0-3-2,0 1 1,0-4 0,0 0-1,4 0 0,4 0 0,4-4 0,1 4 0,3 0-1,-4-3-5,1 0-1,3-6-6,-4-1-3,5 4-8,-5-1-7,-4-1-11,0-1-7,0-1-3</inkml:trace>
  <inkml:trace contextRef="#ctx0" brushRef="#br0" timeOffset="154298.8254">6943 7235 389,'0'-3'38,"0"1"-2,5 2-2,-1 0-6,-4 0-4,4 0-6,8 0-3,-4 2-1,-4 4-4,9 4 0,-1-1-1,0 4 0,-8-2-5,13-5 2,-5 4-3,0 0 0,0 1-1,5-2 0,-5 1-2,0-2-4,5 0-2,-5-4-2,0 6-2,1-4-2,-5-6-1,4 3-6,-4 4-4,0-4-4,-8 0-5,5 0-5,-5-3-7,0 0 1,0 2-8</inkml:trace>
  <inkml:trace contextRef="#ctx0" brushRef="#br0" timeOffset="154534.8389">7185 7162 276,'0'-3'36,"0"3"-3,0 0-2,0 0 1,-12 6-2,-1 0-1,5 7-4,-4 5-5,0 4-4,-1-1-3,1 4-2,4-1-3,-4-4-3,3 6-1,5-5-1,-8 4-2,8-8-1,-8 6-4,8-6-5,-5-1-2,1-5-6,8-1-4,0-4-1,0 1-2,0-7-4,0 0-2,0 0-4,8-10-4,9-33-8</inkml:trace>
  <inkml:trace contextRef="#ctx0" brushRef="#br0" timeOffset="154934.8618">7250 6871 350,'5'-5'39,"-1"2"0,4-7-1,0 4-7,0 0-9,0 3-6,1-1-1,-1 3-5,0-2-4,0-4-1,0 4 0,1 0-2,-5 3 0,4 0-2,-4 0 0,4 0 1,0 0-1,-8 3 0,4-3 0,-4 0-1,0 10 0,0 4 0,0 2 0,0-2 0,0 2 0,-4 0 0,4-5 1,-4 2-1,0-1 1,-4 0 0,8 3 2,-4-5 0,4 3 1,-8-2 1,8 2-1,-4-1 0,4-4 1,0 5-1,0-3 0,0-3-1,0 0 0,0-1-1,4 1 0,-4-1 0,0-3 0,4 0-1,0 0 0,0 1 0,0-1-2,4-3 1,0 0 1,-4 0 0,5 0-2,-1 0 0,0-3-5,4-4-3,-3 1-6,3-4-3,-4 7-7,0-3-9,0-1-7,-4 6-9,5-5-4</inkml:trace>
  <inkml:trace contextRef="#ctx0" brushRef="#br0" timeOffset="155142.8737">7627 7184 364,'4'0'50,"0"0"-6,4 0-4,1-3-9,-1 3-4,4-3-7,0-4-5,5-2-3,-5-1-4,0 6-1,5-3-1,-5 1-6,0-4-2,1 4-6,-1 0-3,-4 4-4,4-1-4,-8 3-9,1-3-5,-1-1-8,-4 1-6,8 3-9</inkml:trace>
  <inkml:trace contextRef="#ctx0" brushRef="#br0" timeOffset="155742.908">8069 6801 404,'0'-10'32,"4"10"-3,0-3-1,1 0-6,-5 1-3,4-1-3,0 3-6,0 0-1,4 0-2,-4 0-1,0 0-1,0 3 0,4-1-1,1 1-1,-1 4-2,0-4 0,0 6 0,0-2 0,-3-4-1,-5 6 1,8-1-1,-8 11 1,0-3-1,0 2 0,0-2 0,0 1-2,-4 5 1,0-7-2,-5 7 1,1-8 0,4 2-1,-4 0 1,4-2 0,0-1 0,-5-3 1,5-2 1,0 0-1,0-4 0,4 3 2,0-4-1,0 0 0,0-3 0,0 3 2,0 0-1,0-3 0,0 4-2,12-1 3,-3-3-1,-5 0 0,4 5 0,0-2 2,0-3-1,-4 6 1,9-3-1,-5 4 0,-4-1 2,8 0-2,-4-1 1,1 1 2,-1 4-1,-8 0 1,8-1 0,-4-1 0,-4 5 0,4-4-1,-4 4 0,0-2-2,-4 2 0,4 0 0,-4-4 0,0-1 0,0 5-2,0-4 2,-4-4 0,-1 1-1,1 1 0,4-4 0,0 0-1,-8 0 0,4 1 0,-1-4-2,1 3-3,-4-3-1,0 0-3,-1 0-3,5 0-2,-4 0-3,8 3-6,-4-3-6,-1-3-9,5 3-3,-4-3-4,0 3-2</inkml:trace>
  <inkml:trace contextRef="#ctx0" brushRef="#br0" timeOffset="156126.93">8479 7062 390,'4'0'50,"0"0"-10,-4 0-7,0 0-3,4 0-6,0 0-3,0 0-3,4 3-2,1-3-4,-5 1-2,8 11-2,-4-4 0,0 1 0,5 1-2,-1-2-2,4 1-1,-4 1-1,5-1 0,-1 2 0,-3-1-1,-1-1 0,0 1-7,0-1-3,-3 3-3,-1-3-1,-4 4-5,4-2-5,-8-1-6,4-1-7,-4 1-7,0-1-6,0-4-2,-4 17-4</inkml:trace>
  <inkml:trace contextRef="#ctx0" brushRef="#br0" timeOffset="156366.9437">8712 6993 354,'-4'0'41,"4"7"1,-4-1-4,-4 7-6,-1 7-8,-3 3-4,0-3-7,0 6-2,3-6-5,-3 1-2,-4 5 1,3-6-1,5 2-2,-4-4-3,4 1-4,0-3-2,4-2-4,-1-1-7,1-7-5,4 2-3,0-5-6,0-3-1,0 0-2,0 0-6,17-7-7</inkml:trace>
  <inkml:trace contextRef="#ctx0" brushRef="#br0" timeOffset="156604.9573">9060 6871 327,'8'0'43,"-4"0"-5,4 0-1,-3 6-1,-1-3-5,0 7-5,4 0-5,-4 4-5,0 2-2,0 6-2,-4-1-4,4-1-3,0 6 1,1-2-2,-5-2-2,4-1-1,0 4-4,0-4-5,0-4-1,-4 2-9,4-3-6,-4-5-5,4 2-4,-4-4-6,0-2-5,0-4 1,-8 8-7</inkml:trace>
  <inkml:trace contextRef="#ctx0" brushRef="#br0" timeOffset="156785.9677">8999 7128 340,'0'0'54,"4"0"-8,-4 0-11,4 0-7,-4 0-7,8 0-7,-4 0-2,8 0-4,-3-3-3,3 0 0,0 0-5,0-3-5,1 4-7,-1-1-6,0-4-8,1 1-8,3-7-4,-4 4-5,0 2 0</inkml:trace>
  <inkml:trace contextRef="#ctx0" brushRef="#br0" timeOffset="157253.9944">9736 6694 218,'0'-3'22,"8"0"-4,-8 0-3,4 0-5,-4 0-3,-4-1-2,4 1-2,-8-2 1,-1 2 0,1 0 0,0 0 2,-8 0 0,7 3 2,-3 0 2,0 0 1,0 0 1,3 0 0,-3 3-3,0 0-2,0 7-1,-5 1-2,1 1-2,3 1 0,1 1 0,-4 9 1,4 4 2,3 6 0,-3 7 3,4-4-2,-4 7-1,-1 3 0,5 1-1,4-1-1,4-3-2,-4-7-1,0-6 1,8 1 0,0-6 0,4-4-1,4-2 0,1-8-1,3-2 4,5-2 4,-5-4 3,4-3 1,1 0 3,-9-6-1,9-1-2,-9-4-3,0-2 0,-4 1-1,5-1-2,-9 5-1,0-2 1,-4-2-1,0 2 0,-4 2 0,0-1-1,-9-1-2,1 4 0,0 3 0,0-1-3,-5 1-4,1 3-4,-1 3-5,1 4-5,0-1-7,-1 4-6,1-1-8,0-1-3</inkml:trace>
  <inkml:trace contextRef="#ctx0" brushRef="#br0" timeOffset="158823.0842">7136 7834 144,'0'0'19,"0"0"-3,0 0 1,0 0-1,0 0-5,0-3-1,0 3 0,0 0 2,0-5 0,4-1 2,-4 0-2,0-1 1,0 4-2,4-3-2,-4 6-1,0 0-3,0-3-2,0 3 0,0 0-1,0 0 0,0 0 3,0-4 1,0 4 4,0 0 1,0 0 3,4 0 2,-4 0 2,0 0 2,0 4-3,0-4-1,0 0-1,0 0-1,4 0-2,-4 3 0,0-3-1,4 3-1,4-3-2,-3 3 1,-1-3-3,0 3-2,4-3 1,0 7 2,-4-4-2,9 0 1,-5 0 0,0-3 0,4 0 0,0 0-1,1 0 1,-1 0 1,4 0-3,1-3-1,-1 0 0,1 3 1,-1-10 0,4 1 0,-3 2 0,3-1-1,1 2 0,-1 0 0,1-1-1,-1 1-1,1 3 2,3 0 0,-3-1 0,-1 3-1,1-2 1,7-4-1,-3 4 0,-1-3-1,1-1 0,4 4 0,-1 0 0,-3-3 1,3 6-2,1-5 1,4-5 0,-5 4 1,1 0 0,4-1-1,-9 3 2,5-6-2,0 4 0,-5-7 0,5 7 0,0 4 1,-5-8-1,5 1-1,4 3 1,-1-1-1,1-6 0,-4 6 2,-1-3-2,5 0 0,0 4 0,0 1 1,-1 2 0,-3 0-1,0 3 0,-5-6 0,5 6 0,0-4 0,-5 1-1,1 3 2,-1 3-1,1-3 0,-1 4 0,1-4 1,0 0-1,-1 0 0,1 0 0,-1-4 1,5-2 0,0 3 2,-5 3 1,1-10 0,3 2-2,-3 2 1,0 0-1,3-1-2,-7 1 2,3 3-2,1 0 1,-1-4 1,-3 6-1,-1-3-2,1 1 1,-1 3 1,1 0-2,-5 0 2,5-3 0,-1 0 2,0-3-1,-3 6 0,3-4 0,-3 1-1,-1 0 1,-4 0-1,5 3 0,-5 0 0,-4-3 0,4 3 1,-7-3 1,7-1-1,-8 4 1,4 0-1,4-4 0,-7 4 1,7-4-1,-4 4 0,0 0 1,0-3-2,1 0 0,-1 3 0,0-3-1,0 0 0,-4-1 0,9 4 1,-5 0-1,0 0 0,-4-3 0,4 3 0,4 0 0,-7-3 0,3 0 0,0 3 0,4-2-1,-4 2 2,1 0-1,-1 0 0,0 0 0,-4-3 0,4 0-1,-4 0 2,5 3-1,-5-3 2,0 3-2,4 0 0,0 0-4,-4 0-3,0 0-4,4 0-3,-8 0-6,0 0-3,0 0-4,0 0-4,0 0-3,0 3-9,-8-3-15,0 6-12</inkml:trace>
  <inkml:trace contextRef="#ctx0" brushRef="#br0" timeOffset="164023.3816">2944 8505 295,'0'-6'47,"0"-4"-2,0 4-6,0-4-1,4-1-6,-4 2-4,0-1-4,4-3-6,-4 9-1,4-3-2,-4 7-2,0-6 0,0 6-3,0 0 0,0 0-4,0 0-2,0 0 0,0 0 0,0 10 2,-4 4-2,0 11 0,-9 5 0,5 1-2,0 2 1,-4 0 0,4 6-1,-5 4-1,1-9 0,0 6 0,-1 0-2,1-2 0,0-1-3,-5-7 0,5 0 1,-4-3-3,-1-1 1,9-6-1,-4-4-2,4 2 0,4-12-1,0 0 1,0-6 2,4 4 2,0-4-1,0-4 0,0 1 0,0-10 2,4-10 1,0-4 0,8-5 0,0-2 1,1-2-2,-1-7 3,0 0-1,4-5 0,-3-1 2,-1-3-1,4 2 5,1 3 3,-5 7 0,0 0 1,1 4 0,-1 4 0,0 8 0,-4 6-1,5-1 1,-9 10-1,4-1-1,-4 5-2,4 5 1,-4 0 0,0 0 0,5 12 2,-1 7-2,0 8 0,-4 3-2,0 3 1,4 7-3,-4 1 0,5-1 0,-5 1-1,0 1-1,4-2 0,0-6 1,0 3 0,-8-5-5,9-2-5,-5 0-3,0 0-6,0-1-3,-4-5-4,0-3-8,0 1-6,0-6-7,0 4-4,0-1-1,-8 18-9</inkml:trace>
  <inkml:trace contextRef="#ctx0" brushRef="#br0" timeOffset="164242.3941">2866 8764 388,'0'0'40,"0"0"-5,0 0-5,0 0-3,0 0-7,0 3-4,4-3-4,8 0-2,5 7-4,-5-4-1,0-3-2,0 0 0,5 0-8,-5 0-4,4 0-9,-3 0-8,-5 0-7,4 0-9,-4-3-6,21 3-9</inkml:trace>
  <inkml:trace contextRef="#ctx0" brushRef="#br0" timeOffset="164511.4095">3304 8755 330,'0'0'30,"4"0"-4,-4 0 3,4 0 1,0 0 2,-4 3-3,8-3-5,-4 6-3,1 4-2,-1-2-3,4 1-4,-4 4-2,4 0-3,-4-5-1,4 4-2,1 1 0,-1-2-2,0 5 0,4-3-1,-4-2-4,5-5-3,-5 4 0,0-1-5,4 1 0,-3-5-4,-1 1-7,0-3-3,0 0-7,0-3-5,-4 0-5,0 0-2,13 10-7</inkml:trace>
  <inkml:trace contextRef="#ctx0" brushRef="#br0" timeOffset="164757.4236">3500 8748 254,'0'-3'33,"0"0"0,0-2-4,0 5-3,0 0 0,0-3-3,0 0-2,-4 3-5,0 0-3,-4 3 2,4 0-2,0 8-3,-4 5-1,-1-1-1,-7 1 0,4 3-5,-1-2 3,-3 5-4,0-1 0,3 1-1,1-4-4,0 1-5,0-2-4,3-1-5,1-3-8,0-5-6,8-2-6,-8-3-6</inkml:trace>
  <inkml:trace contextRef="#ctx0" brushRef="#br0" timeOffset="165175.4475">3660 8318 351,'0'-7'33,"8"4"-1,0 3-3,-8 0-4,0 0-6,4 0-6,-4 0-4,5 0-1,-5 0-2,0 0-3,4 0 1,-4 0-1,4 3 0,-4-3-2,0 3 0,0-3-1,4 4 1,-4 5 2,0-3 0,0-2 0,-4-1 1,4 6 1,0-2-1,0-2 2,0 1-1,0-3-2,-4 3 1,4 7-1,0-2 1,0-4 2,0 5 0,0-4-2,0 5 0,0-7-1,0 4-1,0-4-1,0 5 1,0-1 1,0-4-3,4-3 0,0 1 1,0-1 0,4-3-1,-4 0-1,4 0 0,1 0 0,-1 0-5,-4-7-1,4 4-2,-4-6-9,8 1-5,-7-2-9,-1 4-9,0 3-8,-4-13-11</inkml:trace>
  <inkml:trace contextRef="#ctx0" brushRef="#br0" timeOffset="165447.4631">4209 8383 376,'0'0'32,"0"0"-4,0 3-2,0 0-2,0 5-3,0 18-5,0-6-5,-9-1-1,9 8-4,-8 0-2,4 2 0,4-5-2,-4 3 0,0 1-3,4-4-8,0 0-5,0-2-6,0-1-9,0-2-10,4-5-5,4 42-10</inkml:trace>
  <inkml:trace contextRef="#ctx0" brushRef="#br0" timeOffset="165652.4748">4061 8671 414,'0'-7'55,"4"4"-13,-4 0-7,0 0-8,9-4-5,-1 1-7,0 0-2,0 4-3,4-1-5,1-4-5,-1 1-5,4 0-6,1 3-4,-5-4-7,4 1-8,1 3-11,-1-4-7,0 2-7</inkml:trace>
  <inkml:trace contextRef="#ctx0" brushRef="#br0" timeOffset="166413.5183">4659 8407 284,'0'0'33,"4"0"0,-4 0 1,0 6 0,0 0 0,-4 12-5,4 1-3,0-2-6,-8 6-7,4 0-1,0 6-4,-1-2-2,1-3-2,-4 5 1,0-2-3,4-4 1,-4-2-2,4 1 1,-5-3-2,9-4 1,-8-3 0,0 0-1,4 0-1,4-2 2,-8-4-1,8-3 0,-4 1-1,4-4 3,0 0-2,0 0 0,0-4 0,0-8 0,4-9 0,-4-4 0,0-6 0,8 1 4,4-6-2,-4-4 3,1 0 0,-1 0 0,0-6 1,4 3 1,1 10 2,-5 3 0,0 4-1,4 6-2,5-3 2,-5 9-1,0 1-2,0 4-2,-3 1-1,7-2 0,-4 10-1,1-3-1,-1 3 1,-4 0-2,4 0-2,-8 0-2,5 0 0,-5 3-2,0 4-1,0 7 0,-4 5-1,0-1 1,0 1 0,-4 1 0,0-1 2,-4-1 3,-5 7-1,1-4 2,-4-5 1,7 0-2,1-5 1,0 2 2,0-1 0,-4-7-1,3 5 2,5-1-2,-4-2 0,0-4 1,4-3 0,0 3 0,4 0 1,0-3-2,0 0 1,0 3 0,0-3 0,0 0 0,0 2 0,0-2-2,4 6 2,4-3 0,4 1 4,-8-1 0,5 3-1,-1-3 2,0 0-1,0 5 1,0-1 0,1 2 0,-5 1-1,4-1 0,0 6-1,-4 1-1,0 0 0,0-2 0,-4 0 0,0 2 1,0 0 0,0 1 2,-4-1-1,0-3 0,-4-2 2,-4 2-2,3-4-1,1 1 1,0-5-2,0 1 0,0 0-1,-5-2 0,5-1-3,-4-3-2,0 0-4,-1 0-5,1 0-2,0-3-3,-1-1-4,1 1-6,0-6-6,0 1-6,3-2-2,1 7 0,0-3-4,-16-15-5</inkml:trace>
  <inkml:trace contextRef="#ctx0" brushRef="#br0" timeOffset="166697.5346">5122 8599 358,'4'0'55,"0"3"-9,4-3-7,0 3-7,-4 1-2,0-1-6,0 3-2,1 0-4,-1 4-5,4 1 0,0 2-4,0 0-3,0 1 0,1 0-3,3 5-1,-4-6 0,0 1-1,0 2-4,1 0-1,-1-8-4,4 5-3,-4-1-2,5 1-1,-1-8-3,0 4-3,-4-2-7,0-1-4,1-3-4,-5-3-6,0 4-3,-4-4-4</inkml:trace>
  <inkml:trace contextRef="#ctx0" brushRef="#br0" timeOffset="166960.5496">5355 8602 354,'0'0'53,"0"0"-11,0 3-7,-4-3-7,-8 4-2,-1 11-6,1 0-4,0 1-6,-1 0 1,1-2-4,0 3-2,-5 2-1,1-3-1,4-1 1,0 4-3,-1-2 0,1 2-3,0-3-4,4-2-3,-1-1-7,1-3-4,8-6-3,-4 0-4,0-4-5,4 0-5,0 0-6,16-8-11</inkml:trace>
  <inkml:trace contextRef="#ctx0" brushRef="#br0" timeOffset="167211.564">5748 8400 395,'0'-3'43,"8"3"-6,-4 0-5,0 0-7,-4 3-4,4 0-4,1 1-3,-5 12-2,0-2-3,0 8-1,0-1-1,-5 4-2,5 2-1,-4 0-2,4 0-1,-4 2-3,4-5-4,-4 1-4,0-1-2,-4-3-7,4-5-7,4-1-9,0-3-9,0-3-2,0 1-6</inkml:trace>
  <inkml:trace contextRef="#ctx0" brushRef="#br0" timeOffset="167431.5766">5592 8667 414,'0'0'48,"0"-3"-11,0 3-9,0-3-8,4 3-7,-4-6-3,9 2-2,-1-2-3,4 0-1,0 3 0,1 1-1,3-1-1,-4 0-2,1-4-8,3 4-4,4-3-7,-3 3-7,-1-4-7,-3 4-10,-1 3-6</inkml:trace>
  <inkml:trace contextRef="#ctx0" brushRef="#br0" timeOffset="167828.5993">6436 8367 238,'0'-3'29,"0"0"-6,0-5 0,0 1-4,0 1-2,0-1-3,0-5-2,0 5-3,-4 1 1,0 1 0,4-1-3,-5 0 2,-3-1-1,4-2-1,-8 4-3,8 5 1,-4 0 0,-5 0 0,1 1 2,0 6 0,-1-1 1,-3 4 3,4 7 2,-9 5 0,5-2 1,4 0-3,-9 14 2,5-4-2,-1 6 3,-3 4-3,8 0 1,-5 0 0,9 1 1,0-4-2,4-6 0,0 1-1,4-5 1,4-3-2,8-5 0,5-3 0,3-8-2,0 1 0,5-5-2,8-4-1,0 0-2,-5-4 0,9-2-4,-8-5-6,3-2-7,-7 1-5,-4 2-8,-1 4-10,-8-2-18,17-5-26</inkml:trace>
  <inkml:trace contextRef="#ctx0" brushRef="#br0" timeOffset="180840.3435">1191 10198 210,'0'0'30,"-4"0"1,0 0 6,4-3-4,0 0-1,0 0-2,0 0-1,0-1-4,0 4 1,0 0-3,0 0-3,0-4-3,0 0-2,0 1-3,0 3-3,0 0-1,0 0 0,4 0-1,-4 3-1,4-3-1,-4 5 1,4 11-1,-4 3-1,9-5-3,-1 6 1,-4-5 1,4-3-3,0 3 0,0-3-2,5-3-2,-5 1-5,0-4-2,0 0-5,1-1 0,-1-5-7,-4 0-2,4 3-3,0-3-5,-4 0-2,4 0-5,1-3-2</inkml:trace>
  <inkml:trace contextRef="#ctx0" brushRef="#br0" timeOffset="181144.3609">1445 10039 247,'0'0'29,"0"0"-4,0-3 0,0 3 0,0 3 0,0-3-5,0 3 2,-4 12-2,4 1 3,0 3-2,0-2-3,-4 2-4,0-1 0,-4 1-2,-5 2-2,5 4-2,0-1-3,0 4 2,0-1-1,-1 0-4,-3-3 1,4 5-1,-4-2 0,4 0-1,3 2 0,-3-2 0,0-4-2,0 9-1,4-5-2,-4-6-5,8 4-3,-4-4-3,-1 5-4,5-3-5,-4-5-4,0-2-2,4 3-5,0-8-2,0-2-5</inkml:trace>
  <inkml:trace contextRef="#ctx0" brushRef="#br0" timeOffset="181724.3941">1621 10461 308,'0'0'32,"0"0"2,0 3-2,0 0-1,0 0 0,0 10-6,0-4-7,0 2-1,0 2-5,0 3-2,0-2-1,0 2-2,0 5-1,0-2-1,0-1 0,0-3-3,0 5 1,0-6-1,0 2-1,0-2 0,-4 5 2,4-3-2,0-5-1,-4 2 1,0 3-3,0-5 2,0 5-2,4-7 2,-4 1 0,0-2 0,4-8 0,0 3 0,-5-3 0,5 0 0,0 0 0,0-6 3,0-6-3,0-7-1,0 0 1,0-5 0,5 1 0,-5-3 0,4 2 0,0 1-2,0 0 2,4 3 0,0-3 0,-4 3 0,5 1 0,-1 4-1,0-1 0,-4 4 1,4 4 1,-4 1-2,0 7 2,0-3 2,5 3-1,-5 0 0,0 0-1,0 0 1,0 0-1,0 0 0,4 3 1,-8-3 0,0 8-1,4-1-1,-4 2 1,4-2-2,-4 5 2,0-5-2,0-3 1,0 6 0,0-1 0,0 6 1,0-9 0,-4 7-2,0-10 0,-4 7-1,0-7-1,4 5-1,-4-5-1,-1 3-2,5-3-1,-4 1-4,4-1-4,-4 0-7,0-3-2,4-3-8,-5 0-3,5-1-8,0-5 1</inkml:trace>
  <inkml:trace contextRef="#ctx0" brushRef="#br0" timeOffset="182018.4109">1891 10015 274,'0'-3'34,"0"3"-7,0 0-6,0 0-2,0-3-4,-4 3-1,4 0-5,0 0 2,0 3 3,-4-3 1,4 7-1,-4 7 0,-4 2-2,4-5-3,0 5-4,0-3-1,4 1-1,-13 2 0,9 0-2,0-8-5,0 1-4,-4 4-9,4-4-4,0-5-5,4 0-6,-4 0-4,4-1-6</inkml:trace>
  <inkml:trace contextRef="#ctx0" brushRef="#br0" timeOffset="182307.4274">2301 9990 298,'0'3'38,"0"-3"0,0 3-2,0-3 2,0 4-7,4-4-2,-4 0-8,0 0-3,8 0-5,0 0-3,0-4-3,1 4-2,-1-3-1,4-3-2,-4 1 0,5-4-1,-5 5-2,4-2-8,-4 3-7,5-4-10,-1 1-10,-4-2-10,-4 2-5</inkml:trace>
  <inkml:trace contextRef="#ctx0" brushRef="#br0" timeOffset="182513.4392">2329 10174 323,'0'0'34,"5"0"0,-5 0 2,4 0-4,8 0-5,4 0-6,-3-3-6,-5-3-5,4 3-2,-4-4-1,5 1-3,-1 0-6,-4 1-7,4-2-6,-4 1-11,5 0-8,-9-1-10,0 4-2</inkml:trace>
  <inkml:trace contextRef="#ctx0" brushRef="#br0" timeOffset="182990.4665">2813 9697 387,'4'0'37,"-4"0"-3,4 0-5,0-6-4,0 6-5,4 0-4,0 0-6,1 0-3,-1 3 0,0 0-3,4-1 0,-4 1-1,5-3-3,-1 7 1,0 2 0,-4 1-1,5-4 2,-9-3-1,4 2 0,0 1-2,4 1 1,-7 2 0,-5-2 1,4 1-3,0 1 3,-4 1-1,0 2 0,0 3 1,0-6 0,-4 7 3,-5 2-1,1 1 2,0 1-3,4-1 2,-8 2-2,-1 5 1,1-3 0,0 4 1,4 2-1,-5-5 0,1 1 0,4-4-3,0 0 2,4-2-2,-5-3 1,9-2 0,-4-1 0,4-4 0,0-1 0,0-2 0,0 1 0,0-7 3,0 3-2,13 0 1,-5 0-2,0-3 0,0 0 0,9-3 1,-9 3-2,4-3-2,0-7-4,1 7-3,-1-1-2,4-3-3,-3-2-1,-1-1-6,0-3-8,4 5-6,1-4-8,-1-1-3,1 2 0</inkml:trace>
  <inkml:trace contextRef="#ctx0" brushRef="#br0" timeOffset="183532.4975">3488 9618 293,'4'-6'42,"-4"-1"-4,0 1-2,0 0 1,0 2-4,0 1-4,0 0-6,0 3-4,0 0-6,-4 0-1,4 0-4,-4 3 1,-4 4 0,-4 12-2,-1 1-1,1 4-1,0 5-1,-5 1-2,5 0 0,-8 4-1,3 7-1,1 0 1,-1-1 0,1 1-1,0 1 0,-1-6 0,5-1-1,-4-5-2,7-3-1,-3-4 0,0-3-2,4-4 0,8-8 1,-4-1 0,4-4-2,0-3 1,4-3 0,-4-5 2,4-11-1,8-9 2,4-8-1,-3-4-2,7-6 1,1 3-1,-1-6 0,1 3 1,3 0 1,1 6 2,-5-5 0,1 7 0,3 2 2,-7-1 5,-1 4 3,0 3 3,-3 3 2,-1 4 0,-4 7-2,0 2 1,-4 8-4,0 3-1,-4-1-2,0 4 3,0 4 3,0 5 5,5 9-2,-5 13-2,0 3-1,4 2-2,-4 1-2,8 3-1,-4-1-2,0 4-1,4-6-1,0-4 0,1-3-2,7 5-1,-12-4-4,4-1-2,5-6-3,-5-2-6,0-8-4,0 5 1,4-6-6,-8-5-9,-4-2-5,0 1-7,5-4-5,-14-3-11</inkml:trace>
  <inkml:trace contextRef="#ctx0" brushRef="#br0" timeOffset="183745.5097">3398 9847 417,'0'0'46,"4"0"-8,0 0-8,0-3-4,17 3-6,-1-7-6,1 1-3,-1 3-4,1-2-1,-1-1-1,5-4-3,-5 4-6,1-1-6,-5 4-8,0 0-5,1 0-10,-5 3-7,4-3-5,-3 3-4,11-8-6</inkml:trace>
  <inkml:trace contextRef="#ctx0" brushRef="#br0" timeOffset="183992.5238">3897 9715 264,'9'-3'44,"-5"0"-5,0 3-3,4 0-2,0 0-1,5 0-2,-5 0-3,0 0-5,0 0-3,4 3-2,-8 0-4,13 7 0,-5-1-2,0-1-2,5 2-4,-1-1-1,1 4-2,-5-2 0,4 2-2,-4-1 3,1 1-3,-1 1 0,4-1-6,-3-2 0,-5 5-4,4 0-2,-8-5-1,4 2-1,1 3-5,-5-7-5,4 2-5,-8-7-2,4-1-6,0 3-3,-4-6 0,0 0-1</inkml:trace>
  <inkml:trace contextRef="#ctx0" brushRef="#br0" timeOffset="184228.5373">4254 9645 314,'0'0'37,"0"0"-5,-4 0-1,4 0-1,-5 6-5,-3-6-2,0 10-5,0-2-5,-4 5-3,-1 2-3,1 0 1,0 1-3,-1 1-1,1-1-1,0-2-1,0 5 0,-1 4-2,1-3-4,0-1-5,4-4-6,-5 1-9,5 1-4,0-1-4,0-6-5,4 4-5,-13 24-8</inkml:trace>
  <inkml:trace contextRef="#ctx0" brushRef="#br0" timeOffset="184479.5516">4720 9580 342,'0'0'38,"4"0"-10,1 0-3,-1 6-4,-4 1-1,4 5-1,-4 4-6,-4 2-2,4 4-3,-4 5-3,-9-3 0,5 4-1,0-1 0,-4 0-2,3-1-3,5 1-6,0-10-9,4 6-7,-4 1-6,4-5-7,0-5-8,0 2-1</inkml:trace>
  <inkml:trace contextRef="#ctx0" brushRef="#br0" timeOffset="184696.5641">4561 9801 398,'0'0'40,"0"0"-8,4 0-6,-4 0-5,0 0-3,12-7-2,0 7-6,1-6 0,-1 3-5,8-3 0,-3 1-2,3-5-3,1 7-4,-5-3-7,5-1-8,-1 1-9,1-2-9,-1 2-6,0-4-5</inkml:trace>
  <inkml:trace contextRef="#ctx0" brushRef="#br0" timeOffset="185441.6067">5171 9419 340,'4'0'35,"0"0"-4,4-3-1,-4 3 0,0 0-2,0 3-4,0-3-4,1 2-3,-5 11-3,4-1-4,-4 3-1,0 4-2,0 1-3,0 6-1,-4-6 0,4 3-1,-5-3-1,-7 3-1,8-3 1,4-1 0,-8-4 0,4 1 0,0-1-2,0-10 2,0 2-1,-1-1 0,1 0 0,0 1 0,0-4 1,4-3 0,0 0 3,-4 0-1,4 0 0,0-6-2,4-4 2,-4-6-2,0-1 3,0-4-2,0-1 1,8-5 1,-4-5-3,9 2 2,-1-4 0,0-2 1,5 2 2,-5-2 4,4-1 0,-3 12 0,-1 4-1,-4 2-3,4 2 3,-3 4-5,3 0 0,0 5 0,-4-1-2,0 9-1,1 0 2,3-4-2,-4 4 0,-4 0 0,4 4-1,-3 5-3,-1 2-1,0 2 0,0 3-1,-4-2 1,0 5-1,0-1 0,-4 1-1,0-2 0,-5 2 0,-3-1-1,4-2 0,-4 0 3,-1-5-2,1-2 3,0 1 0,0-4 1,3 1 0,1-6 0,0 6 0,0-7 1,0 3 1,3 0-2,1 0 2,0 0 0,4 0 0,-4-3 0,4 0 0,0 0 0,0 0 0,0 4 0,0-1 0,4 0 0,0 0 1,5 4 0,-1 0 0,4 0 1,-4-1 1,-4 4 0,9-1 0,-5-1 1,-4 2 1,4 2 0,-4 1 0,0-2-1,0 2 0,0 3 1,-4-2-3,0-1 1,0 1 0,0-1 0,-4 6-1,0-5 1,-8-1-1,0 5-1,-1-3 0,1-2-1,-8 0 1,-1-5-1,5 1 2,-5-2-2,9-1 0,-8-3-1,7 2-3,-3-2-4,4-3 0,3 0-5,-3 0-5,4 0-6,4 0-11,-4-3-15,0 3-11</inkml:trace>
  <inkml:trace contextRef="#ctx0" brushRef="#br0" timeOffset="186232.6519">1236 11265 316,'0'-3'44,"0"1"0,0 2-4,0-3-7,0 3-2,0 0-6,0 0-4,0 0 0,0 3-4,4-3-1,1 2-2,7 4-3,-4 4-5,4-4 2,1 0-3,-5 2-2,0-1-1,4-1 0,-4 4-1,1-1-2,-1 5-2,-4-1-6,0 0-1,0-2-2,4 2-3,-4-4-3,0 4-5,-4-5-7,5 5-5,-1-10-5,4-3-5,-8 3-1</inkml:trace>
  <inkml:trace contextRef="#ctx0" brushRef="#br0" timeOffset="186492.6668">1515 11222 335,'0'0'44,"0"0"0,0 6-3,0 1-8,-8 2-6,8 9-5,-5 1-5,-7-2-2,4 12-3,-4-2 0,4 3-2,-9 4-1,9 1-4,0-2-1,-4 0 0,-1 4-2,9-4 0,-8 2-1,0-5-2,3 1-1,-3-4-4,4 0-1,4-2-3,-4-1-1,-1-2-1,1-4-5,4 1-5,0-5-6,0 2-5,4-6-8,0-1-7,0 18-6</inkml:trace>
  <inkml:trace contextRef="#ctx0" brushRef="#br0" timeOffset="186996.6956">1691 11639 321,'4'-4'30,"-4"4"0,0 0 0,4 10 3,-4-1-4,0 9-5,0 1-6,0 2-4,-4 4-3,4-1 0,0 0-6,0 1-1,-4-1 1,4 0-2,-4-5 0,0 3-1,4-1-1,-4-2 0,4-5-1,-5-4-2,5-1 1,0-2 0,0-6-1,0 3 1,0-4-1,-4 0-2,4-4-2,-4 3 1,4-2 1,0-13 0,0-3 1,0-5 1,0-3 1,0-5-1,4 2 1,-4 0 0,4-4 2,-4 4 2,13-5 3,-5 8 1,0 0-2,0 3 1,0 5 0,1 3-1,-1-1-1,0 1 0,4 5-1,-3 4 0,-1-2-2,4 6 1,-8-1-1,8 4-1,-8 0 1,5 7 0,-5-1 1,0 5 0,0 5-2,0 0 0,0-2 0,-4 2 0,0 0 0,0-2-2,-4-4 0,0-1 0,0-1 2,-4-1 0,-1-4-2,1 3-2,0-2-2,4-4-3,-8 0-5,4 0-3,-5 0-3,5 0-4,-4 0-4,4 0-4,3-4-6,-3 1-6</inkml:trace>
  <inkml:trace contextRef="#ctx0" brushRef="#br0" timeOffset="187290.7124">2145 11039 270,'0'0'32,"0"0"-8,0 0 0,0 3-4,-4 9-6,4 0 0,-12 1-6,4-3 0,4-1-1,-5 2-1,-3 2 0,4-4-4,4 3 1,-4-3-2,-1 1 0,5-1 2,-4-1-8,4-5-6,-4 4-6,4-1-5,4-3-6,-4 0-2,4 1 0,0-4 1</inkml:trace>
  <inkml:trace contextRef="#ctx0" brushRef="#br0" timeOffset="187505.7247">2215 11039 220,'0'0'35,"0"0"-4,0 0 0,0 0-3,4 0 0,0 3-3,-4-3-2,0 4-2,0-4-4,0 6-2,0 2-3,0-2-2,-4 1-2,4 2-5,-4-2 1,4 2-3,-4-4-3,4 1-8,-8 1-7,8-1-4,-5 0-6,5 1-1,-8 1-4,4 1-2,-4 1-2</inkml:trace>
  <inkml:trace contextRef="#ctx0" brushRef="#br0" timeOffset="187830.7433">2694 11079 318,'0'0'45,"0"0"-2,0 0-3,0 0-7,4 0-6,-4 0-6,4 0-5,4 0-3,-4 0-3,5-3-1,-1 3-4,0-3-1,4-1 0,-4-2-2,1 3-2,7 1 1,-4-2-5,-4-1-7,1 2-9,3-1-9,-4 1-12,0-3-8,0 0-5</inkml:trace>
  <inkml:trace contextRef="#ctx0" brushRef="#br0" timeOffset="188039.7553">2755 11238 369,'0'0'39,"0"-3"0,4 3-5,0 0-4,9 0-7,-1-3-5,0 3-6,1-7-2,3 2-3,-4-1-2,1 3-2,-1-3-5,0 2-6,0 1-5,5-3-7,-9 0-11,4-2-9,0-2-3,-3 4-7</inkml:trace>
  <inkml:trace contextRef="#ctx0" brushRef="#br0" timeOffset="188494.7813">3271 10821 395,'0'0'33,"4"0"2,4 0-7,-4-1-5,1 1-5,3 0-4,0-3-3,0 3-5,-8 0 1,8 0-2,-8 0-1,4 4 0,5 3 0,-9 2-1,8 4 2,-4-2-4,-4 5 1,8 0-1,-8-2 1,4 2-2,0 2 1,-4 4-1,4-1 0,-4 1 0,0-5 0,0 6 0,-4-6 1,4 2-1,-4 0 1,-4-1 0,0-1-3,-9-1 2,9 3 1,-4-4-2,0 4 1,-1-2 0,1 2 1,4-3 1,-4-2 2,-1 2 0,5-5 1,8 2-1,-4-7-1,-4 1 0,4-1 0,4-3-1,0-1 0,0-2-1,4 0 0,0 0 0,4 8 3,4-8-3,1 0 1,7-3-1,-3-2-1,-5 3 1,8-4-2,-7 0-3,7 2-5,-8-2-2,5 0-4,-1-1-3,0 6-5,-3-6-7,-1 1-8,4 3-7,1-7-2,24-4-8</inkml:trace>
  <inkml:trace contextRef="#ctx0" brushRef="#br0" timeOffset="189071.8143">3902 10785 372,'0'-3'47,"0"1"-3,0-3-6,0 4-6,0-2-6,0 3-5,0 3-5,-5-3-5,5 0-3,-4 0-1,0 1-3,-4 12 3,0 3-1,-4 1 2,-5 9-1,5-2-1,0 6 1,-5 5-2,5-2-1,-8 4 0,3 3-2,-3-4-1,7 1 0,1-1 1,-4-5-2,3 0-1,1-4-2,0 4 0,0-4-1,3-5 0,1-2-2,0 0 1,4-5 0,4-7-1,-4-8 3,4 4 0,0-1 0,0-3 2,0-7 0,4-4 0,8-11-1,5-2 2,-5-1 0,0-5-1,9-4 1,-5-6 0,0 1-1,5-4 2,-1-3-2,1 0 2,-1 1-1,5 2 2,-5-3 1,-3 6 2,3 4 0,-8 1 1,5 1 1,-5 7 3,0 5-2,1 8 1,-1-2-2,-4 8-2,0 2-2,-4 2 1,5 1-1,-5 3 1,0 0 2,0 7 0,4 0 0,0 9 0,-4 8-2,0 8 0,1-2-1,3 4 0,-8 2-1,4 1-1,0-1 2,0 1-3,0 1 0,0-8 0,0 4-2,-4-4-2,4 0-2,-4-1-2,5-9-4,-5 3-1,4-6-1,-4 2-4,0-1 1,0-2-4,0-4-2,0-4-7,4-1-5,-4-4-4,0 0-4,0-3-9</inkml:trace>
  <inkml:trace contextRef="#ctx0" brushRef="#br0" timeOffset="189295.8271">3816 11089 449,'0'0'43,"0"0"-12,0 0-9,4 0-5,4-4-4,8 4-4,5 0-3,-1-6-1,5 0-10,-5-1-5,1 1-10,-1 0-7,1-2-12,-5 1-8,37-9-13</inkml:trace>
  <inkml:trace contextRef="#ctx0" brushRef="#br0" timeOffset="194111.1025">6800 8076 251,'0'-2'30,"0"2"-3,0 0-6,0-4 1,0 4-3,0-2-5,0 2-1,0 0 1,0 0-3,0 0 0,0 0 0,0 0-1,0 0 2,0 0-2,0 0 0,0 0 2,0-3-1,0 3 1,4 0-2,-4 0 0,12 0-1,1 0-4,-1 0 0,0 0 0,1 0-2,-1 0 0,-4 0 0,8 3 1,-7-1 0,3-2-2,4 6 0,-3 3-2,-5-5 1,8 2 1,1-3-1,-5 7 3,0-7-2,4 2-2,1 1 0,-5 0 0,5 7 1,-5-5-1,4 2 0,1 2 1,-5-5 0,0 2-1,-4 6-2,0-9 2,1 3 1,-1 6 0,-4-6-1,-4 4 0,0-3 0,0 4 0,0-1-1,0-4 3,0 2-1,-4 2-1,4 0 0,-4-4 0,0 2 0,0 5 0,-1-3 0,5 1 0,-4 9 0,0-9 0,0 8 1,-4-4 0,0 4 2,4 2-1,0 1 2,0-1-3,-5-3 0,5 1 1,-4-1 1,0-2-1,8-2 1,-4 2-1,4-1 2,0-2 0,0 1 0,0-1 0,0 3 1,0-5-2,0 5 2,0-1-2,0 1 2,4-5 0,0 5-1,4 2 0,0-2 1,1 2-1,-5 1 2,8-3-2,0 5 1,0-3-2,-3 7 0,3-4 2,0 3-2,1 5 1,-5-8-1,8 3 0,-4-2-1,1-4-1,-1 4 1,4-1 0,-3-3 0,3 1 1,0-8 0,-3 2-1,7-3 1,-4 0-1,5-2 0,-1-2 2,-3-2-2,3-1 0,-3-1 0,3 1-1,-8-3 0,9 1 0,-5 2 0,-3 0-1,3-3 0,-4 1 0,0-1 0,1-3 0,-5 3 0,0-1 0,-8 1 0,8 0 0,-8 0 0,4-3 0,-4 0 0,0 0 2,0 3-2,0-3 0,0 0 0,0 0 0,-4 0-1,0 0 2,-4 0-1,-4 0 0,4 0-1,-1 0-1,-3 0 1,0 0 0,4 0 1,-5 4-1,1 5 0,-4 1 0,-5 4 0,5 2 0,-1 0 2,1-2-2,0 5 2,3 2-2,-3-2 2,0-5-1,-1 5-1,1 2 2,4 4-2,3-4 0,-3-2 1,4-1 0,0 4 1,4-2 0,0 0-2,-5 10 0,5-6 2,4 7-2,-4 0 1,0-1 0,4 6 1,0-2-2,0-1 2,0 2 1,4-2-2,0 1 1,-4 2 1,4 1 2,5 0-2,-1-4 0,-4 0 0,0 5 0,0 1 0,0-4 0,4 1-2,-4-2 1,1 2 0,-5 1 0,0 2 0,0 1 0,-5-3 0,1-1-1,-4 1 0,4-2 0,-4-2 0,-4 1 0,-1-1 1,1-3-1,0 2 1,-5-5 0,1 0-2,4-3 1,-5-2 0,1-1 0,0-5 0,3 0-3,-3-5-2,4 1-7,-1-5-4,5-1-3,0-3-5,0-3-9,8 0-16,-4-3-19,-4-40-13</inkml:trace>
  <inkml:trace contextRef="#ctx0" brushRef="#br0" timeOffset="195511.1826">7873 9046 215,'0'-3'45,"0"3"-4,0-7-2,0 1-5,0 3-4,8 3-2,-8-4-2,8 1 3,-4-2-3,4 5-3,1-3-4,-1 0-4,0 3-1,8 0-1,-7 0-3,3-3-3,0 3 0,0 0-3,5 0 0,-5 0-2,4 0 0,-3 0-1,-1 0 0,0 3 0,-4 3-1,5 2 1,-9 8-2,4-6 2,-4 4-2,0 2 2,-4 3-3,0 2 2,0-1 0,-4 3-1,0 1 1,4 1 0,-8-1-1,0 4 0,-5 0 1,5-5 0,-4 1 0,4 2-2,0-3 2,-1 0-1,1-6 1,4-1 0,-4 0 0,4-2 0,0 2-1,0-5 1,-1 2 1,1-3-2,4-4 1,0 0 1,0 1-1,0-6 0,0 6-1,4-4 2,1 0-1,3 0 0,0 0-1,0-3-1,4 0 2,-3 0 0,3-3 0,-4 3-2,0 0-3,0 0-4,1-3 1,-1 3-4,0-3-1,-4 3-2,0-3-1,-4 3-3,4 0-4,4-4-2,-3 1-3,-1 2-5,0-2-4,4-1-3</inkml:trace>
  <inkml:trace contextRef="#ctx0" brushRef="#br0" timeOffset="196294.2274">8450 9070 287,'0'-7'39,"0"4"-5,0 0-3,4 1-4,-4-4-2,0 0-2,0 2 1,0 1-3,0 3-1,4 0-2,-4 0-3,0 0-2,0 0-2,0 3 0,0-3-4,0 0 0,0 0 1,0 4-2,0 5-1,0 12-1,0 1-1,-4-1 1,-8 6-3,0 4 2,3 3-3,-3 2 2,4 4-3,-9-6 1,9 2 1,-4-3-1,0 1 0,4-2 0,-1-8-1,-3-1 0,8-4-2,4-3-2,-8-5 0,4-1 0,4-4 3,-4 1-1,4-7 0,0 0 1,4-7-1,-4-2 2,4-15-1,8-5 2,-4 2 0,5-3-1,-5-6 0,8-1 1,-4-3 0,1-6 1,-1 0-2,4 6 2,-3 4-2,-1 2 1,0 1 0,0 1 2,-3 5-1,7 3 4,-8 2 0,5 5 0,-5 4-1,0-3 1,0 8 0,0 5-1,-4 3 1,5 0 0,-5 0 3,0 0-1,0 3 1,4 2-1,0 14 0,-4 3-3,4-8 2,1 9-1,-5 4-1,0 0-2,4 5 0,0-5 1,0 12-2,-3-2 0,3-1 0,-4-2 0,0 2-2,0-2-2,0-2-3,0-2-6,0 0-2,0-3-2,-4-5-4,0-1-6,0-2-4,0-5-8,0-1-2,0-3-9,-4-1-2,-24 12-7</inkml:trace>
  <inkml:trace contextRef="#ctx0" brushRef="#br0" timeOffset="196517.2402">8454 9257 377,'0'-3'49,"0"0"-10,0 3-9,4 0-6,-4 0-5,8-3-5,1 3-4,3 0-2,0-4-2,0 1-2,1 3-1,-1-3-4,0-3-5,1 3-1,-1-1-3,-4 1-6,4 0-8,-4-2-11,5-1-9,3-4-6</inkml:trace>
  <inkml:trace contextRef="#ctx0" brushRef="#br0" timeOffset="196885.2612">9015 8987 344,'-4'0'36,"4"0"-8,0 0-3,0 0-3,0 0 1,0 3-3,4 0-3,-4 4-3,0 8 0,0 0-3,0-2-3,0 1 1,4 5-2,-4 0-2,8-5-1,0 5 0,-3 2-1,3 4-1,-8-4-1,4 3-2,-4 1-5,0-1-1,0-1-4,0-6-5,0 2-6,0-5-7,-4-1-8,4 0-7,0-4-1</inkml:trace>
  <inkml:trace contextRef="#ctx0" brushRef="#br0" timeOffset="197119.2746">8921 9171 342,'0'0'41,"4"0"-4,-4 0-4,0 0-5,0 0-6,4 0-5,0 3-5,4-3-3,5 4-2,-1-4-2,0 0-1,0 0-1,1 0-2,-1 0 0,4 0-3,1-4-7,-5 4-5,0-3-8,1-3-7,-1 0-5,0-1-3,0 4-6</inkml:trace>
  <inkml:trace contextRef="#ctx0" brushRef="#br0" timeOffset="197530.2981">9392 8887 341,'4'-3'33,"-4"3"-4,0 0-8,0 0-2,0 0-5,0 0-3,0 0-3,4 0 1,0 0 3,-4 0 2,0 6-1,0-6-1,0 9-1,0-1-3,0-1-1,0 2-1,0 1-1,0-2-2,0 8-1,0-7 0,-4 1-1,0 1 0,0 2 0,4 2 0,-4-3 0,-1-6 3,5 4-1,0 2 1,-4-4-1,4 2 0,0-7 0,-4 0-1,4 3-2,0 1 0,0-4 0,0 0 1,4 0-1,-4 1 1,4-3 1,5-1-1,3 0-1,-4 3 0,0-3 1,5 0-1,3-3 2,0 3-1,5-1 1,-1-9-1,-3 4-1,3 2 0,-8-2 0,5 3-5,-1 0-1,-4 0-4,1-1-4,-5 1-5,4 0-6,-8 0-5,-4 1-6,4-1-2,-4 0-7,-4-13-7</inkml:trace>
  <inkml:trace contextRef="#ctx0" brushRef="#br0" timeOffset="197796.3133">9605 8887 349,'0'-3'40,"0"3"-6,4 0 1,-4 0 0,0 3-5,0 3-4,4 0-4,-4 9-3,0 1 0,0 1-1,4 2-5,-4 5-1,0 5-4,-4-2-1,4-3-2,-4 7-2,4 7 0,0-3-1,-4-1-2,-1 2-3,-3-5-2,4-1-3,-4-2-2,8-7-4,0-2-2,0-5-3,0-1-8,0-6-6,0-4-8,0-3-9,20-16-10</inkml:trace>
  <inkml:trace contextRef="#ctx0" brushRef="#br0" timeOffset="198285.3413">10096 8526 306,'0'0'36,"0"0"-4,0 0-3,0 0-9,4 0-1,-4 0-6,0 0-2,0 0-3,0 0 3,0 0 6,0 3 0,0 3-4,0-2 0,0 8-2,0-4-1,0 8-1,-4-2-2,-4-1-2,-1 3-1,5 0 1,-4 1 0,0 4-3,-4 1 1,-5 2-1,9 3 0,-4 2 1,-5-2 3,9 0-1,-4 2 0,4 1-1,-5 0 0,5 0 1,0 2-1,4 1 0,4-2-1,-8 8 0,8 1 1,-4 0-2,4-1 0,0 1-1,0 0 1,0-3-1,0-4-1,0-1-2,4-5-4,0 0-2,0-5-1,0-1-2,4-5-2,-4-5-5,0 1-7,1-5-6,3-1-8,0-3-6,-4-3-5,17-3-7</inkml:trace>
  <inkml:trace contextRef="#ctx0" brushRef="#br0" timeOffset="198765.3687">10169 8930 372,'0'-7'44,"5"7"-8,-1-3-9,4-3-6,-4 6-4,4-3-6,0-4-2,5 7-2,-5 0-2,0 0-2,0 0 0,4 0 2,-3 0 1,-1 0-2,0 0-1,0 3 0,-4-3 0,4 4-1,-3-4 0,-5 6-1,0 7 1,4-2-1,-4 1 0,0-2-1,0 6 0,0-5 1,0 2 0,0-1-2,0 0 2,-4-3-2,4 4 0,-5 1 2,-3-1-2,4 0 2,-4-4 0,4 2-2,-4 2 0,4 0 1,-9-2 1,5-2-2,0 7 1,0-1 1,4-6 0,0 7-1,0-8 0,-1 5 0,1-1 1,0-5-1,4-1 0,0 2 0,-4 2 0,0-1 0,8-2 0,0-1 0,0-3-1,5-1 1,-1-2 1,-4 0-1,4 0 1,4 0 1,1 0-1,-5-2-5,4-1-3,-4 0-3,0-7-5,5 4-5,-5-4-8,-4 5-6,0-1-5,0 0-7,4-10-7</inkml:trace>
  <inkml:trace contextRef="#ctx0" brushRef="#br0" timeOffset="199351.4023">10685 8899 416,'4'-3'42,"-4"0"-8,0 3-5,5 0-7,-5 0-4,0 0-3,0 0-2,0 3 1,0-3-2,0 8 2,-5 11-4,-3-4 3,-4 7-4,4-3 1,0 2-2,-1 2-3,-3 6 0,0 1-3,4-3 1,-5 2-1,1 1 0,4-6-2,-4 0-2,7 1 0,-3-6-1,0-1-3,0 1 1,4-5-2,-4-1 0,-1-4-1,1-1 0,4 2-3,0-7 2,4 0 0,-4 0-1,4-3 2,0 0 2,0-3 1,0-3 1,0-4 1,12-10 1,5-4-2,-5-2 3,4-1 0,-3-3 1,-1-2-1,8 2 2,-3-3-2,-1-1 2,5 4 3,-5-5 1,0 5 3,-3 0 0,-1 3 3,0 5-2,0 1 2,1 2-1,-5 5-1,4-2-2,-4 3 0,1 5-1,-5-2-2,0 7 0,-4 0-1,4 3 0,-4 0-1,0 0 0,4 3 2,0 4 0,0 2 0,-4 5 0,0 9 1,4-6-1,-4 10 1,0-5-3,-4 5 0,4 5-1,0-2 0,0 1 0,0-1-1,0 0 1,4-4-6,0 4-2,-4-3-3,4 0-2,1-5-2,-5-6-5,4 1-3,-4-1-3,0-6-6,0-5-5,0-5-8,0 3-6,0-3-3</inkml:trace>
  <inkml:trace contextRef="#ctx0" brushRef="#br0" timeOffset="199593.4161">10640 9070 457,'0'-7'42,"0"7"-13,0-3-5,8 0-3,-3 3-6,11 0-3,0-2-4,-3 2-2,3-3 0,0 3-6,-3-3-2,-1 3-6,0-3-2,5 0-3,-5 3-5,-4 0-8,0 0-8,0 0-7,-3 0-5,7-4-3</inkml:trace>
  <inkml:trace contextRef="#ctx0" brushRef="#br0" timeOffset="199826.4294">11029 8993 358,'4'-6'39,"0"6"1,5 0-4,3 0-6,-4 0-6,-4 0-3,4 3-4,5-3 0,-5 3 0,4 10-3,-4-7 1,5 2-4,-5 2 1,0 3-4,0-4-3,0 2 0,1 5-1,-1 0 0,4-2-3,-4 2-2,0 2-2,-4-2-3,5-1-3,-5 0-1,4-6-2,-4 1-1,-4 1-2,8-1-4,-8-4-4,4-6-9,0 3-5,-4 0-6,0-3-4,13 0-10</inkml:trace>
  <inkml:trace contextRef="#ctx0" brushRef="#br0" timeOffset="200060.4428">11242 8936 382,'0'-3'37,"0"3"-7,0 0-6,0 3-3,-4-1-5,4 1-4,-12 13-4,8 0-1,-9-4-1,5-1-1,0 2-3,0 1 1,-4 6 2,3-6-3,1 2-1,0 0 1,-4 0-1,3-2-4,1-1-6,0-2-8,0 5-7,-4-1-7,8-7-6,-1 2-5,1-1-3</inkml:trace>
  <inkml:trace contextRef="#ctx0" brushRef="#br0" timeOffset="200314.4573">11684 8828 369,'0'-3'32,"8"3"-7,-3 0-4,-1 3-2,0 3-2,4 10 3,-8-2-2,0 6-4,-4-5-3,4 6-3,-4 3-2,0-2-3,-5-3 2,1 5-2,4 0 0,4-2-4,-4 2-4,0-2-9,0-4-8,4 1-8,0-5-7,0-4-6,-4 6-2,-8 17-7</inkml:trace>
  <inkml:trace contextRef="#ctx0" brushRef="#br0" timeOffset="200543.4704">11529 9043 416,'0'-4'51,"0"4"-13,0-3-13,4 0-5,0 0-7,8 3-2,5-3-9,3-4-7,-8 6-6,9 1-9,-1-4-5,1-2-3,-5 0-4,0-1-2,5 1 1,-1 1-1,34-17-12</inkml:trace>
  <inkml:trace contextRef="#ctx0" brushRef="#br0" timeOffset="201254.5111">12032 8837 349,'0'0'42,"8"0"2,-3 4-3,-5-1-6,0 3-9,0 5-4,4 5-5,-4 3-4,0-1-3,0 1-4,0-2-2,0 2 0,-4 2-1,4 1 0,-5-1 0,1-2-2,-4 2-1,0 1 0,0-1 0,0-5 1,3 1 0,-3-4-2,8-4 1,-4-2-1,4-4 0,-4-3 0,4 0-1,0 0 1,0-3-2,0-1 0,0-11 0,0-5 2,0 6-2,4-10 2,0 2 0,4 0 1,-3-5 0,7 0-1,0-3 0,0 1 1,-3 5 0,-1 0 2,0-1 4,4 7 1,-8 2 0,5 2-1,3 1-1,-8 1-3,4 5 0,0 1 2,0 3-3,1 0-1,-1 1 1,-8 2-1,4 0 0,0 0-1,0 0 1,0 2-3,-4 1 2,4 0 0,0 3-2,-4 1 3,0-1-1,0 4-1,0-4 0,0 2 0,0-2 0,-4 4 0,-4-1 0,-4-2 0,4-6 0,-5 2 0,5 4 0,-4-4 2,4 3-1,0-2 1,-5 2 0,1 0 0,4-3 0,0-1 0,4 1 0,-1 0 0,1 4-1,0-4 2,4 0-1,0 3 0,0 1 0,-4-2 0,8 1 0,-4 0 0,4 4 0,0-4 0,5 1 2,3-1-1,-4 0 2,4-4 0,5 4-1,-5 1-2,0-1 2,-4-3 1,1 7-2,-5-6 4,4 6 2,-8 3-2,0-4 0,0 2-1,0 2 0,-4-3-1,0-1-1,0 5 0,-5-4-1,5 6-1,-4-8 2,0-2-2,-4 4 0,-5-1 1,9-2 0,-4-3-1,0 0-1,-1-4-2,1 3-4,4-3 2,-4 0-4,3 0-3,5 3 0,-4-3-6,0 0-5,4-3-8,4 3-9,-8-7-5,8-1-7</inkml:trace>
  <inkml:trace contextRef="#ctx0" brushRef="#br0" timeOffset="201630.5326">12212 8459 398,'0'0'46,"0"0"-7,0 3-3,4 0-6,5 5-4,3 8-5,0 5 1,5 8-3,-5-2-2,4 3 1,1 2-4,-1-2 2,0 0-1,-3 3 1,-1 1-3,0-4-1,-8 2-1,5 1 0,-5-3-1,0 7-3,0-7 0,-4 5-4,0-2 1,0-2-1,-4 2-2,4 4-1,-8-7-4,-5 5-2,5-5-3,-4-3-4,-1 0-5,1 2-4,-4-5-7,4-4-11,7-1-14,-7-3-17,-12 32-8</inkml:trace>
  <inkml:trace contextRef="#ctx0" brushRef="#br0" timeOffset="202396.5764">12691 8982 110,'0'0'0,"0"0"0,0 0 0,0 0 0,0 0 0,0 3 0,0-3 0,0 21 0,0-21 0,0-3 6,0 3-1,0 0 2,0-3 2,0 3 0,4-4 2,-4 1-5,5 3 2,-5-6-2,0 4-2,0-1 4,0 0-1,4-3-2,0 6 4,-4-7-7,0 7 1,0-6 4,0 6 1,0 0 2,0 0 5,0 0-3,0 0 4,0 0 1,0-3 3,0 3 0,0 0 0,0 0 2,-8 0 2,3 0-1,1 0 2,-4 0 0,4 0-2,4 0-2,0 0-1,0 0-3,0 0 2,0 0-1,0 0-3,0 0 0,0 0-2,0 0 1,4 0-2,0 0-2,9 0-3,7-7-2,-8 4-2,1-3 0,-1 3-2,-4-2-3,4 5-7,1 0-2,-1 0-2,-4 0-4,0 0-2,0 0 0,1 0-3,-5 0-6,8 0-5,-4-3-11,0 3-7,1-4-8</inkml:trace>
  <inkml:trace contextRef="#ctx0" brushRef="#br0" timeOffset="202896.605">13048 8661 366,'0'0'42,"0"0"-8,0 0-8,0 0-5,0-3-5,4 3-1,-4 0-2,8 0 0,0 0-3,0 0-2,4 0 0,1 3 2,-1-3 0,-4 3 1,9 4-3,-5-6-3,4 5 0,1 1-2,-5-1 0,0 1-1,1 0-2,-9 3 1,4 0 1,0-1-2,-4-1 0,4 2 0,-8 2 0,4 1 0,-4-2 0,4 2-1,-4 0 2,0-2-1,0 5 0,-4 0 0,0-2 0,-4 2 0,4-2 0,-4 2 2,0-3-2,-5 1 0,5 2 0,0-3 0,4-1 1,0-1-2,-4 2 1,3-3 1,1 1-2,-4 2 1,4-7 0,0 2 0,0-2 0,0 4 0,4-4 0,0-3-1,0 7 1,0-4 1,0-3-1,0 1 0,4-3 0,8 2-1,-4-3 1,9 0 0,-5 0 0,0-3-2,9 2-3,-9-9-3,9 4-3,-5 2-2,-4-2-6,5 0-9,-9-1-7,8-2-5,-4 4-4,-3-1-4</inkml:trace>
  <inkml:trace contextRef="#ctx0" brushRef="#br0" timeOffset="203346.6308">13698 8284 308,'0'-6'26,"0"6"-3,0 0-1,0-3-5,0 3-2,0 3-3,0-3 0,0 3-1,0-3-2,0 6 3,-8 1 0,4 2 3,0 6 1,0 0 0,-4-2-2,4 2-3,-4 0 0,-1 9-1,1 2-2,4 1-1,-4-3 0,-4 4-2,3 6 0,1 2-1,-4 1 1,8 2-3,-8-2 3,3 3-1,1-1-2,0-2 3,4-4 0,-4 1 2,8 2-3,0-2 0,-4 1-1,4-5 0,0 0 0,0 0-1,4-1 1,-4 1-1,8-3-2,-4-1-1,4-6-5,0 4-2,5-2-4,-1-3-1,0-1-4,1-2-7,-1-8-8,-4 1-10,0-5-4,4-1-6,13 0-7</inkml:trace>
  <inkml:trace contextRef="#ctx0" brushRef="#br0" timeOffset="203884.6615">13952 8698 401,'0'0'48,"0"0"-12,0 0-9,0 0-6,-4 0-3,4 0-4,-4 1-2,4 9-1,-8 9 0,0 1 0,0 3-1,-5 1-2,9 4-1,-4-1 0,-4 3-3,4-3-2,-5-1 2,1 4-2,0 0 0,-1 0-1,1-1 0,0-2-1,4-8 0,-5 2 0,5-5-1,4-5 2,0-2-1,4-5 0,-4-4-2,4-4-2,0-2 0,0-11 2,4-3-1,8-3 3,5-6-3,-5 2 2,0-6 1,9-4 0,-5 0 0,5 1-1,-5-4-1,4-3 3,-3 3-1,-5 1 0,4 5 3,1 1 4,-1 8 1,1 4 0,-9-1 1,0 10 0,-4 3 0,4 3-5,-4 6 1,0 0-3,0 0 2,5 3 1,-9 6-1,0 6-1,0 13 0,0 2-2,0 4 0,0 2 1,0 1-2,-4-4 0,-1 7-3,5 0-4,0-4-3,0-2-2,-4-2-4,4-2-1,0-6-4,0 1-4,0-1-3,0-2-4,0-8-8,4 2-6,-4-6-4,21 17-7</inkml:trace>
  <inkml:trace contextRef="#ctx0" brushRef="#br0" timeOffset="204130.6756">13907 8871 464,'0'0'41,"0"-3"-12,0 3-7,4 0-6,0 0-5,1 0-3,11 0 0,0 0-5,5 0-7,-5-4-4,5 1-4,-1 3-6,-4-1-3,5-2-5,-5-1-6,-3 4-4,-1 0-6,0 0-3</inkml:trace>
  <inkml:trace contextRef="#ctx0" brushRef="#br0" timeOffset="204365.6891">14407 8831 357,'0'0'44,"4"0"1,-4 3-5,8 0-3,-4 1-9,0 5-5,0 1-7,0-2-1,1 4-6,-5 1 0,8 1-4,-4-1-1,0 3-2,0-5-2,4 2-2,-4 0-2,4-1-1,-3-4-4,-1-1-1,0 5-5,4-4-8,-8-1-5,4-7-6,-4 3-4,0-3-4,4 0-2,-4 0-10</inkml:trace>
  <inkml:trace contextRef="#ctx0" brushRef="#br0" timeOffset="204597.7023">14538 8814 297,'-4'0'43,"4"0"-2,-4 0-5,4 6-3,-9 11-6,-3 3-5,0-3-8,-5 5-1,5-1-5,0 3-2,-4-2 0,3 0-4,1-1-2,0 0-5,3-5-5,-3 4-1,4-4-4,0-3-5,0-7-4,-1 1-5,5-7-2,-4 4-3,8-4-5</inkml:trace>
  <inkml:trace contextRef="#ctx0" brushRef="#br0" timeOffset="204908.7201">14685 8462 347,'4'-3'41,"0"0"-7,5 0 0,-1-4-4,0 7-5,0 0-7,0-6-2,5 6-8,-1 0-1,-4-3-2,0 3 0,0 0 0,1 0-4,-5 3 1,4 0-1,-8-3 0,4 3 1,-4 7 0,0-4 1,4 5 1,-4-1 1,-4 3-2,4-1 0,-4 3-2,0 1 2,0-4-1,-5-1-1,5 2 2,0 1-2,4-4 0,-4 0 4,0 2-2,-4 1 0,4-5 1,0 1 0,0-2-3,4-1 1,0-3 0,0 1-1,0 0-1,4-1 0,0 1 1,8-4 1,-4 0-1,5 0-1,-1 0-3,0-4-2,0 1-2,1-1-2,-1-3-3,0 1-1,-4-1-7,1 1-5,-1 6-11,0-3-6,0 0-6,13-5-9</inkml:trace>
  <inkml:trace contextRef="#ctx0" brushRef="#br0" timeOffset="205154.7342">15303 8542 340,'0'0'36,"0"0"3,0 0 1,9 6-4,-9 8-6,0 5-4,0-1-6,0 4-3,0 2-3,0 2-4,0 1-4,0 0 1,0 0-2,0-2-2,0 2-2,0 0-3,0-1-5,-5-3-4,1-2-3,4-2-5,-4-3-6,0-2-7,0-4-10,4-4-4,0 1-5</inkml:trace>
  <inkml:trace contextRef="#ctx0" brushRef="#br0" timeOffset="205391.7478">15156 8834 456,'0'-3'43,"4"3"-10,4-3-6,9-2-8,-5 2-5,0 0-3,0-4-7,5 4-6,3 0-6,-3 0-3,-1 0-3,0 0-6,1-1-4,-1-2-8,-4 3-5,1-2-3,-1 5-5</inkml:trace>
  <inkml:trace contextRef="#ctx0" brushRef="#br0" timeOffset="206068.7865">15676 8636 355,'0'0'45,"0"3"1,0 3-10,0 4-4,0 7-6,0 5-6,0-1-4,-4 6-5,-4-5-2,4 5-3,-1-1-4,-3-2 0,4-1 0,4 6-5,-8-5 0,4-3-3,0-2 0,0 0-1,0-5 1,-1-4 3,5-7 0,-8 0 2,8-3-1,-4 0 0,4 0 1,0-3 0,0-4 0,0-13 1,0-3 0,4 3-2,0-2 2,9-2 0,-9-6-1,4-2 1,0 2-1,4-1 2,-3-2 0,3 1 2,-4 0 3,4 1 0,-3 0 2,-1 4 0,4 5 0,-4 1-1,-4 5-3,0-1-1,5 4 1,-1 4-2,-4 2 1,4 6-2,0 1-1,-4-5 1,5 5 0,-1 0 0,0 5-3,0 0 2,0 1 0,0 7 0,-3-1 0,-1-1 0,0-1 0,0 3 1,-4-2-1,4 2-2,-4 2-3,-4 3-1,0-5 1,-4 6-1,-1-5 2,-3 5-2,4-5 2,-4 2-1,3-1 3,1-6-1,-8 1 1,8-1-1,-1-1 3,1-1 0,0-1-2,0 0 2,4-3-1,0-3 0,4 4 2,-4-1-1,4-3 2,0 0 2,0 0-2,4 0 1,8 3 0,0-3-2,-4 0 3,5 2 1,-5 1-1,0 0 0,0 0-1,1 0 0,3 4 0,-8-1 0,0 7 2,0-5-1,4 1 1,-8 4 1,0-3-2,0 1 3,0 1-1,-4 4-1,-4-5-1,-8 5 2,3-3-2,1-2 0,0 2-2,-9-4 0,9 1 0,-4-4-1,3-4-2,-3 1 2,4 0-2,-1 0-3,5 1-4,4-4-2,0 3-3,0-3-5,0 0-6,0-3-7,4-1-12,0-5-11,8-31-11</inkml:trace>
  <inkml:trace contextRef="#ctx0" brushRef="#br0" timeOffset="206348.8025">16061 8764 407,'8'0'48,"0"0"-6,4 0-7,1 0-5,-1 0-3,-4 0-6,0 3-2,5 1-5,-5 2-4,0 2-3,0 2 0,0 2-3,-4 4-2,5-5 1,-1 5-1,-4-2 0,-4-1 0,8 3-1,-4-2-1,0 2-5,0-1-2,-4 0-3,4-2-1,1 0-6,-1-2-3,0-5-5,0 7-8,0-10-10,0 0-4,0-3-7,4 8-3</inkml:trace>
  <inkml:trace contextRef="#ctx0" brushRef="#br0" timeOffset="206590.8163">16290 8771 375,'0'0'44,"0"0"-6,0 0-6,0 0-9,-4 0-4,-8 0-4,3 6-4,1 5-3,0 2-2,0 0-1,0-2 0,-5 5 0,5 0 0,-4-5 0,0 5-3,-1 1 0,-3-1 0,4 0-3,4-2-4,-5-1-2,1 0-6,0-1-7,-1-4-6,5-1-6,4-1-7,0 0-5,-4-3-3</inkml:trace>
  <inkml:trace contextRef="#ctx0" brushRef="#br0" timeOffset="206853.8314">16802 8699 364,'4'-1'37,"0"1"0,0 0-3,0 1-3,0 5-4,0 4-3,-4 3-4,-4 1-4,4 2-4,-8 0-2,4 1-3,-4 2-2,0 2-1,-1-2-2,5-1-2,-4-2-4,4-1-3,-4 0-5,8-3-5,-4 0-6,0 3-10,0-5-10,-5-4-6,9 4-4</inkml:trace>
  <inkml:trace contextRef="#ctx0" brushRef="#br0" timeOffset="207098.8454">16708 8853 389,'0'-3'46,"0"0"-7,0 3-7,0 0-7,0 0-5,0 0-6,0 0-3,0 0-3,0 0-1,8 0 0,-4 3-3,4-3 1,4 0-2,1 0 0,-1 0-2,0 0-1,5 0 0,-1 0-2,-4-3-6,5 3-5,-1-3-6,0 3-9,-3-7-7,7 4-8,-8 0-5,38-8-9</inkml:trace>
  <inkml:trace contextRef="#ctx0" brushRef="#br0" timeOffset="207430.8644">17436 8589 267,'0'-4'38,"4"-6"-6,1 1 0,-5 2-3,0-4-4,0 2-2,-5-1-4,1 0-1,4 1 1,-8 4-3,0-4-3,0 5-1,0-2-2,-1 3-1,1 0-2,-4 6 0,0 3 0,-1 4-1,-3 4 0,-5 8-1,9 2 0,-8 2 0,-1 4 1,1 0 0,-1 3-1,5-2-2,0 0 0,3-4-1,5 1 0,0-3-1,8-8-1,0 3 0,0-6 1,0 2 0,12-4-1,0-4-1,5-1-2,-1-7-2,5 0-4,3 0-5,-3 0-2,-1-7-7,9-1-7,-9-7-8,1-1-7,-5 1-7</inkml:trace>
  <inkml:trace contextRef="#ctx0" brushRef="#br0" timeOffset="207778.8843">17600 8122 266,'4'0'29,"-4"0"8,0 3 1,12-3 2,-3 10 0,-1 4-1,4 8-3,-4 1-5,0 0-2,-3 4-1,3 4-2,0 2-1,-4 2-5,4-2 0,-4 4-3,5 0-2,-5-1 1,0 1-2,0-1-1,-4 4-2,0 0-1,0-4-3,0 1 0,-4 3-2,-9-4-1,1-1-3,0 2 0,0-1 2,-9 1-2,5-7-1,-1 3-1,-3-2-4,4-1-2,-1-2-4,1-7-5,-5 1-4,5-1-5,0-5-6,-5 5-6,5-2-12,-1-10-18,-40 40-15</inkml:trace>
  <inkml:trace contextRef="#ctx0" brushRef="#br0" timeOffset="209469.981">18030 8661 223,'0'0'43,"0"-3"-4,0 3 0,0 0-3,0 0-1,0 0-3,4-3-2,0 3-1,0 0-2,4 0-4,-3 0-2,-1 0-2,4 0-4,0 0-1,0 0-4,-4 0-3,4 0-2,1 0-1,-5 0-1,4 0-2,0 0-5,0 0-5,0-4-3,5 1-5,-5 3-2,-4-3-12,4 0-7,-4-3-11,5 4-9</inkml:trace>
  <inkml:trace contextRef="#ctx0" brushRef="#br0" timeOffset="209728.9958">18104 8834 336,'0'0'28,"0"-3"-3,0 3-5,8-3-3,4 3-3,0-3-3,1 1-5,-1-1-1,4 0-5,1-4-6,-5 4-7,0-3-8,1 3-5,-1-4-6,21-7-12</inkml:trace>
  <inkml:trace contextRef="#ctx0" brushRef="#br0" timeOffset="210148.0198">18636 8391 411,'0'0'27,"4"-2"-3,4-4-2,0 6-2,1-7-5,3 7-5,0-3 0,0 3-1,5 0-4,-1 0 1,-4 3 0,1 1 1,3-1-1,0-3 0,-3 6-2,-1 2-2,0 2 2,-4-1-2,1 1 0,-1 4-1,-4 5 0,0-1 0,-4 4 0,0 2-1,0-2 0,0 5-1,0-3 2,0 4 0,0-4 0,-8 0-1,-4 3 1,3-1-2,-3 1 2,0-2 0,0-4-1,-1 4-1,1-7 0,4-2 2,0-2 0,-1 2-3,1-2 3,0-1-2,0 3 1,4-5 1,-4-2 0,3 4-2,1 0 0,0-10 2,4 0 0,0 2-3,0-2 2,0 0 1,8 0-2,5-3 3,-1 0-2,4 4 0,5-4-1,-1-7 0,1 4-3,-1 0-7,-3-2-7,-1-4-10,0 2-5,1 1-7,-5-4-6,29-2-9</inkml:trace>
  <inkml:trace contextRef="#ctx0" brushRef="#br0" timeOffset="210427.0358">19246 8702 381,'4'-3'48,"-4"3"-6,4 0-5,4 3-6,0-3-6,1 3-2,-1 1-2,4 8-5,0 1-4,5-2-1,-5 5-2,4 2-3,-3-2 0,3-1-3,0 0-1,-3 1 1,3-4 0,0 3-2,1 1-4,-5-4-2,0-4-5,-3 8 0,3-3-4,-4-2-1,0-2-6,-4-2-5,5-1-3,-1-3-7,-4 1-4,4-1-5,-4 0-11</inkml:trace>
  <inkml:trace contextRef="#ctx0" brushRef="#br0" timeOffset="210675.0499">19512 8639 381,'-4'3'38,"4"3"-1,-8 7-4,-1 8-8,1-1-6,-8 3-3,4 0-5,-5 3-2,1 1-3,0 0-2,3 2 0,-3-6-2,-1 4 0,5-1 0,0-2-4,0-5-2,-1-5-5,9 2-8,0-7-8,0-4-4,4 5-6,-4-7-4,4-3-4,-4-3-11</inkml:trace>
  <inkml:trace contextRef="#ctx0" brushRef="#br0" timeOffset="211081.0732">19692 8175 339,'0'-4'41,"0"1"-5,8 0-2,-4 3-5,5 0-6,-1-3-6,-4 0-5,8-4-3,-4 7-2,1 0-3,3 0-1,-8 0 0,4 0-2,-4 7 1,4-4-2,1 0 3,-5 3 0,0 4 1,-4-4 0,4 2-1,-4-1 2,0 5-1,0 1-1,0-5 0,-4 8 1,4-3 0,-8-2-2,-1 1 2,5 1-2,-4 1 1,8-1 0,-4-3 1,4-1 0,-4-2 0,4 1-1,0 1-1,0-3-1,0-2 1,0 2-2,4-3 0,-4 2 1,4-2 0,4 0-1,0-3 0,-3 0 0,7 0 0,-4 0 0,0-3-2,0 3-2,5-3-4,-9 0-4,4 3-2,0 0-6,-8-2-7,4-1-11,4-3-5,-3-1-10</inkml:trace>
  <inkml:trace contextRef="#ctx0" brushRef="#br0" timeOffset="211503.0973">20278 8688 427,'0'-3'41,"0"3"-9,4-7-4,8 7-6,0-7-7,0-3-3,1 4-4,3-1-1,-8 4-1,1 0-4,3 0-3,4 0-3,-4-2-6,5-2-3,-5-2-6,9 3-4,-1-1-8,-4 1-6,5-4-8,24-14-12</inkml:trace>
  <inkml:trace contextRef="#ctx0" brushRef="#br0" timeOffset="212077.1301">20785 8251 436,'0'0'39,"4"-7"-10,4 4-8,1 0-5,-5 3 0,4 0-4,4 0-2,5 0-2,-5 0 0,0 0-1,0-3 0,5 3 0,-5 0 0,0 0-2,-3 3-1,7-3-1,-8 3 0,4 4 1,-7-4-3,3 6 0,-4-2 0,0 7 0,0 2 0,-4-5-1,-4 5 0,0 3 0,0-5 2,-4 9-2,-1-6 0,-3 5 0,8-7 0,-8 1 0,-1-1 0,5-3 0,0 0 0,0-2-1,0-4-2,8-1 1,-4 1-2,4-3 1,0 1 1,0 2 0,0-6 1,0 3 0,4 4 0,0-1 2,4-3-1,0 0 0,4-3 0,5 2 0,-5 1 0,0 0 0,1 4 0,-1-1-1,0 0 1,-4-3 0,-4 1 0,9 4 0,-9 1 1,0 4 2,0 0-1,-4 1 2,0 5 2,0-2-2,0 3-1,-4-3 1,4 5-1,-8-4-1,-5 1 2,1-2-1,0 2 0,4-4-2,-5 1 0,1-4 0,0-4 1,0 2-2,-1-1 2,1-2-2,0 2-2,-1-6-3,1-1-4,0-2-1,0 3-5,-5-3-3,5 0-2,0 0-9,-5 0-5,5-3-4,4-2-5,4-7-7,-4-15-6</inkml:trace>
  <inkml:trace contextRef="#ctx0" brushRef="#br0" timeOffset="212385.1477">21383 8505 396,'4'0'49,"0"0"-10,4 3-4,0-1-7,5 7-6,-5 1-1,0 6-3,0-2-2,1 2-3,3-2-2,0 2-2,0 7-2,5-3-2,-1 3-2,5-3 0,-1-2-1,5 1 0,-1-2-1,-3-1-1,-1 0 2,9-2-3,-5-1-1,-3 0-4,-1-5-3,-3 1-2,-1 1-3,-4-4-1,1 1-6,-9-3-5,-4-1-5,4-3-10,-4 7-6,0-7-5,-25 6-5</inkml:trace>
  <inkml:trace contextRef="#ctx0" brushRef="#br0" timeOffset="212638.1622">21694 8548 391,'0'-3'45,"0"3"-7,-4 3-5,-4 2-5,-4 4-5,-1 10-5,1-1-4,4 4-2,-9 2-3,5-2-2,0 2-3,0 0-2,-1 1-6,1-4-5,0 0-6,3 1-11,-3-6-12,4-2-11,0 2-10</inkml:trace>
  <inkml:trace contextRef="#ctx0" brushRef="#br0" timeOffset="213221.1956">22447 8294 293,'0'0'39,"0"0"-7,0-3 1,0 3-2,-4 0-3,4 0-2,0-4-4,0 4-8,0 0-2,0 4 2,4-1 0,-4-3-1,0 6-2,0 8-2,0 5 2,0-3-5,0 15-1,0-4 1,0 3-3,-4 0-1,-4 5-1,0 2-5,4-4-5,-4 0-1,4 1-7,-5-2-7,1-9-6,4-2-5,0 4-6,0-10-4,4 1-4</inkml:trace>
  <inkml:trace contextRef="#ctx0" brushRef="#br0" timeOffset="213484.2106">22280 8599 384,'0'0'39,"0"0"-3,4 0-4,-4-3-6,0 3-6,0 0-3,4 0-2,4-3-4,4 3-2,5-4-2,-5 4-1,8 0-3,-7-3 0,3 3-1,0 0-4,-3-1-3,-1 1-6,4 0-5,1-4-7,-1 1-5,0-3-7,1 3-6,-1-7-3,29-10-14</inkml:trace>
  <inkml:trace contextRef="#ctx0" brushRef="#br0" timeOffset="213979.2389">23258 8141 251,'0'-3'30,"0"0"3,0-4-3,0 4-6,-4 0-4,0 0-1,0-3-6,-5 4-3,1-1 0,0-7-1,4 7 0,-4 0 1,-4 3 1,3-3 0,-3-1-2,0 1-2,0 0 1,-1 3 1,-3 0-2,4 0 1,-1 3-1,-3 0-2,4 1-1,-5 8 0,1-5-1,0 7 0,-5 5-1,5 2 2,-5 6-1,1 1 0,-1 3-1,1 5 0,3 13 0,1 9 0,-4 4 0,7 1-2,1-1 0,0-4 1,8-3-1,4-4-1,0-5 0,4-6 1,4-8 0,4-5 2,5-10-2,-1-1 1,4-3 0,1-5 0,-1-8-1,5 0 1,-1-3 4,-3-2-1,-1-8 0,-7 0 1,-1 5 4,0-4-2,-8 2 2,5-3-4,-5-1 3,-4 1 1,0 1 1,0 1-4,-4-2 1,-1 0-3,-7 2 0,0 5-1,4-1-3,-9 7-6,1 0 1,4 0-4,-5 0-3,5 0-3,-8 3-3,7 1-5,-3 2-8,8 2-9,-5-2-6,-3 4-3,-29 30-12</inkml:trace>
  <inkml:trace contextRef="#ctx0" brushRef="#br0" timeOffset="222388.7199">10587 10305 116,'0'0'-3,"0"-3"3,0 3 0</inkml:trace>
  <inkml:trace contextRef="#ctx0" brushRef="#br0" timeOffset="228576.0738">8135 10499 334,'0'0'40,"0"0"-7,0 0-5,0 0-7,0 0-3,0 0-2,0 0-2,4 0-3,0 0 1,0 0-4,4-7-3,5 7 1,-1-3-2,0 3-1,0-3 0,1 0-1,-5 0-2,0 3-3,-4 0-2,0 0-9,4-4-4,-4 4-6,5 0-8,-5-3-6,0-3-5</inkml:trace>
  <inkml:trace contextRef="#ctx0" brushRef="#br0" timeOffset="229045.1006">8430 10254 377,'4'-3'32,"-4"3"-8,4-3-3,4 3-3,0 0-1,4-4-4,1 4-4,-1 0-2,4 0-1,-3 0-2,3 0-2,-4 4 0,5-1 0,-5 0-1,0 3 0,0-3 1,1 5 0,-9 2-2,0-1 1,4-2-2,-4 4 2,-4 2 1,0-1 0,0 3-1,0-3-1,-4 4 0,4-1 0,-8 1 0,0 4 0,0-4 0,-1 0 0,-7 5 1,8-2 1,-4 5 1,-1-9 1,1 9 0,0-8 0,-5 2-1,9 1 1,-4-5 0,0 2-2,3-6 0,1 1 0,4-2 0,4 4-1,-4-7 1,4 5-1,0-7 1,0 5-2,0-6 1,4 4-1,0-7 1,8 6 0,1-9 1,3 0 0,1 3-2,-5-4-1,4-5-4,1-1-1,-1 1-2,4 1-7,-7-2-1,3 7-6,0-3-5,-7-2-4,3 8-6,-8-6-5,12 9-8</inkml:trace>
  <inkml:trace contextRef="#ctx0" brushRef="#br0" timeOffset="229590.1318">9031 10235 375,'4'0'39,"-4"0"-5,0 0-7,-4 0-4,4 0-6,0 0-3,0 3-2,-8 7-2,0 7-1,0 5 0,-4 2-1,-5 0-1,13 1-1,-8 6 1,-1-4-2,1 4 1,0 0-2,-4 2-2,3 0 2,1-1-3,0 2-1,3 2 0,1-2 1,-4-4-1,4-5-1,0-4 0,4-4-3,-1-1 1,1-9 2,4-1-1,-4-6 1,4 0-2,0-10 1,4-10 0,9-12 0,-1-1 1,0-1 0,0-6-1,9 4 0,-5-7 1,-3-3 0,7 3 1,1-3 0,3 1 0,-3-1 0,3 0 2,-7 0 3,7 0 0,-8 6 1,5 4 0,-9 9 2,1 4-3,-5 6-1,0 7-1,0 4 0,-4 3 0,-4 3 3,8 0 1,-8 12 0,4 6-1,-4 14 0,0-2-1,0 7-1,0 2 2,0 4-2,0 3-1,0-3 0,0 3-2,0-1 0,0-5 1,0-1-2,0 3 0,0-4-5,0-6-2,0 4-3,0-2-2,0-4-4,0-3-5,0-8-3,0-2-8,0-1-7,0-3-4,0 0-2,0-5-5</inkml:trace>
  <inkml:trace contextRef="#ctx0" brushRef="#br0" timeOffset="229857.1471">8986 10430 478,'0'-3'40,"0"3"-10,0 0-9,0 0-6,0 0-2,0 0-6,0 0 1,9 0-2,-1 0-5,8 0-5,-4 0-2,5 3-1,-5-3-5,4 0-6,-3 4-5,-5-4-8,4 3-8,0 0-7,1 0-5</inkml:trace>
  <inkml:trace contextRef="#ctx0" brushRef="#br0" timeOffset="230121.1622">9531 10470 395,'0'3'56,"8"-3"-12,-8 0-9,8 3-8,0 7-7,-4-4-5,9 5-4,3 2-3,-4-3-1,1 6-3,3-8-1,-4-2 0,5 7-2,-5-2-1,4-2-2,1 4-1,-5-3-2,4 1-2,-3-5 1,-1 4-3,0-4-1,-4-3-4,1 4-5,-1-1-3,-4-5-3,0 3-6,-4-4-5,0 3-3,0-3-4</inkml:trace>
  <inkml:trace contextRef="#ctx0" brushRef="#br0" timeOffset="230385.1773">9756 10391 279,'0'-4'35,"-4"4"-2,4 4-4,-4-4-2,0 6-8,-9-3 2,5 7-2,0 1 0,-4 8 2,4-3-4,-5 1-4,1 4-2,4-5-3,0 0-2,-5 1-2,5 5 0,0-4-2,0-2-6,0 3-3,-1-2-4,-3 3-6,4-3-2,0 2-5,0-11-2,3 2 0,1-1-3,-4-3-3,0 1-5,-4 1-9</inkml:trace>
  <inkml:trace contextRef="#ctx0" brushRef="#br0" timeOffset="230789.2004">9883 10076 362,'8'-3'28,"-4"-1"-2,4 1-3,-4 0-1,9 3-6,-9-6-2,4 4-3,0 2-4,0-3-1,1 3 4,-1 0-2,0 0 0,-4 0 0,4 0-4,-4 0 0,0 0-1,-4 0-2,5 0 1,-1 3-1,0-1 0,-4 1 0,0 3 0,0 1-1,0-1 2,0 7-2,0-4 1,-4-1-1,0 5 0,-5-4 1,5 3 1,-4-3 1,4 4 1,-4-4-1,0-1 0,3 2 0,5-4-1,-4 4 1,0-2-1,4-2-2,0 0 1,0-2 0,0-1 1,0 3-1,0 1-1,0-4 1,0 0-1,4-3 1,5 3-1,-9 0 0,8-3-1,0 3 2,-4-3-2,4 0 2,0 0-2,-3 0 0,3-3-4,0 3-6,0-3-4,-4 3-7,4-6-9,-4-1-10,5 1-5,-1 3-4</inkml:trace>
  <inkml:trace contextRef="#ctx0" brushRef="#br0" timeOffset="231124.2196">10603 10101 352,'0'0'32,"5"0"0,-5 0 0,0 2-3,0 4-5,4 10-4,-4-2-5,0 6 0,0 3-6,0 3-1,4-6-2,-4 6-3,0 1 1,4-3-2,-4 1 0,0 2 0,0-3-6,0 2-3,0-6-7,0 2-2,0-4-7,0-2-5,0 0-9,0-2-4,-4-4-6</inkml:trace>
  <inkml:trace contextRef="#ctx0" brushRef="#br0" timeOffset="231391.2348">10493 10346 465,'0'-5'53,"0"2"-15,0 3-10,0 0-7,0 0-5,0 0-6,4 0-2,4 0-4,4 0-8,1 0-1,-1 0-1,0 0-3,5 0 0,-5-3 1,4 1 0,-3-4-4,7 0-4,-4 2-2,-3-2-5,3 0-5,-4-1-4,1 6-4,-1-2-3,0-1-2</inkml:trace>
  <inkml:trace contextRef="#ctx0" brushRef="#br0" timeOffset="231663.2504">11091 10317 352,'8'0'45,"-8"0"-4,8 0-3,-4 4-4,4-1-7,-4 3-5,5 2-3,-1 2-2,0 2-5,0 1-1,0 1-4,5 2 0,-1-1-2,-4-3 0,0 7-2,9-4-1,-5-3 0,0 1 1,-4-2-3,5 2 1,-1 3 0,-4-7 1,4-1-2,-3 8-1,-1-3-3,4-8-2,-4 1-4,-4 1-1,5-1-3,-1-3-5,-4-3-6,4-3-10,-4 3-9,0 0-7,-4 0-11</inkml:trace>
  <inkml:trace contextRef="#ctx0" brushRef="#br0" timeOffset="231930.2657">11340 10275 335,'-4'0'39,"4"6"0,0 10-5,-12-2-3,0 2-5,4 3-6,-9-1-5,5-3-1,0 3-4,-5 1 1,5-5-4,0 5-2,3-4 0,-3 4-1,0-2-3,-4-4-1,7-3-2,-3 2-7,8-4-6,-4 5-8,0-7-9,3 1-7,1-1-7,0-3-3</inkml:trace>
  <inkml:trace contextRef="#ctx0" brushRef="#br0" timeOffset="232419.2936">11942 9709 215,'0'-4'28,"0"4"-1,0 0-6,0 4 0,0-4-3,0 0-2,0 0-2,0 3 1,-8 0-1,8 7 1,0-1-2,-4-1-1,4 2 2,-8-1-2,-5 4 3,5-2-1,0 2 1,-4-1 0,4 3-1,-5 7 1,1-5-4,0 6 0,-1-3 0,5 9-2,-4 1 2,0 0-1,4 4-2,-5-1 2,5 2-2,-4-2-1,4 7-1,-1-3 1,5-1 0,0-2 0,0-1-1,0-3-1,4 2-2,0-2 0,0-6 0,0 2-1,0-3 0,4 0-1,0-6-1,4 2 1,5-4 0,-5 4-3,0-8-2,4 5-3,-3-7 1,-1 1-5,0-2 0,0 1-7,0-2-3,0-1-8,-3-3-10,3 0-10,-4-3-12</inkml:trace>
  <inkml:trace contextRef="#ctx0" brushRef="#br0" timeOffset="233717.3679">12311 10060 249,'-4'0'38,"4"0"0,0 0-6,0 0-5,0 0-2,0-5-5,0 5-3,0-6-1,0 6-4,0-10-3,0 1-1,-5-1-3,1 5-2,0-7 0,4 2-1,-4 1 0,0 1 1,-4-5-1,4 3-2,-4 1 1,4 4 0,-5-1-2,1 6 1,-4 0 0,4 0 1,-5 0 0,1 0-1,4 9-1,-4-4 3,-5 8 3,9 3-1,0-2-1,0-1-2,-5 3 2,5-2-1,4 5 0,0-5-1,0 5 0,4-1 1,0 1 0,0-2 1,0-1 1,0 0 1,4-1-1,0 4 1,0-3-1,4-5-1,5 1 2,-1 4-1,-4-8 0,4 2-1,1-4-1,-1 4 1,-4-2 1,4 1-2,1 1 0,-1-1 0,-8-1 0,4 5 0,5-4-1,-9 1 0,0-1-1,0 3 1,-4 0 0,0-2-1,0 1 0,0 5 1,0-3-1,0 1 0,0 2 1,-4-7-1,0 2 0,-4-1 0,-1 0 0,-3-4 0,4-3 1,-4 0-2,3 0 2,-3-3 0,0 0-1,0 0 0,-1 0 0,9-3 0,-4-3 0,-4 0 0,3-10 0,5 1 0,4 3 0,0-4 0,0-5 0,0 2 0,4-5-1,5 0 2,3-4-2,-4 1-1,4 0 2,1-2 0,3 2 0,5 3 0,-1-4 0,-4 1 0,5-1 0,-5 3 1,1 1 0,-1 8 1,-8 2 3,4-2-2,-7 7 0,-1 2-2,-4-1 1,0 2 0,0-4-2,0 4 0,0 0 0,-4 4 0,-1 2 0,-7 0 0,4-6-2,4 6-2,0 0 0,0 0-4,4-7 1,-8 7-3,8-6-7,0 3-6,0 0-9,0 3-9,-5-4-4,5 1-4,9 6-3</inkml:trace>
  <inkml:trace contextRef="#ctx0" brushRef="#br0" timeOffset="234367.4051">12806 9973 317,'0'-4'34,"0"1"-4,0 3-4,0 0-6,0 0-2,0 0-8,0 0 4,-4 0-1,0 13 4,0-2-1,-9 2 1,5 3-3,0 1-1,-4 2-2,4 5-3,4 3 0,-9 2-2,5 4 0,-4-3-2,-1 4-1,1-3 0,0 3-3,0-1 1,-5-3-1,5 1 0,0-6 2,-5-1-1,5-3-1,0-2 1,-1-5-1,5-5 0,0 4 0,8-10 0,-4-3 0,4 0 0,0 0 0,0-3 0,0-6-1,4-9 1,4-4 0,5-2 0,-1-3 1,0-5-2,0 2 2,1-3-2,-1-4 1,0-3 1,5 1-1,-5-1 0,8-3 0,-7-3 0,3 3 0,5 10-1,-5 2 2,0 1 2,-3 5 3,-1 4 0,0 2 0,-4 6 0,5 2 0,-5 2-1,0 2 0,-4 7-1,4-3 1,-4 0 1,0 6 1,5 3 0,-5 4 0,0 4 1,4 8-3,-4 6 1,0 3-2,0-4-1,0 4 0,0 2-1,-4 0-1,9 4 0,-9-1 1,0 3-2,0-6-1,4-3-3,0 0-1,-4 1-2,0-3-3,0-4-4,0-2 0,4-4-4,-4-2-2,0-2-2,0-1-7,0-4-6,0-2-7,0-4-3,-4 2-6</inkml:trace>
  <inkml:trace contextRef="#ctx0" brushRef="#br0" timeOffset="234649.4212">12683 10198 427,'0'0'45,"0"-3"-9,0 3-8,4 0-7,-4 0-3,4 0-6,5 0-2,3 0-4,-4 0-1,4 0 0,1-3-3,3 3-1,4-3 1,-3-7-6,-1 5-1,-4-1-4,1 3-4,3-3-2,-4-1-6,1 4-7,-1 0-9,-4-4-3,0 6-5,17 1-7</inkml:trace>
  <inkml:trace contextRef="#ctx0" brushRef="#br0" timeOffset="234924.4369">13236 10179 404,'0'0'45,"4"0"-3,0-1-7,4 1-7,0 0-8,-3-4-5,7 4-6,-4 0-1,4-3-2,-4 0 0,1 0-2,3-3-3,-4 2-3,0 1-3,1 0 0,-1 0-4,4 0-4,-4-1-3,-8 3-6,8-2-5,1-4-6,-5 4-8,-4 0-2,8 0-3</inkml:trace>
  <inkml:trace contextRef="#ctx0" brushRef="#br0" timeOffset="235335.4604">13625 9877 377,'4'-6'31,"4"3"-4,-4-1-3,4 1-3,1 3-3,-5 0-5,8 0-2,-4 3-4,8-3-1,-7 4 0,3-1 2,0 0 1,-4 0-1,5 0 0,-5 4-3,0-1 0,0 2-1,-4 2-1,5 2 1,-5 4-2,0-2 0,0-1-2,-4 5 1,4 1 0,-4-3 0,0 1-1,0 4 0,-4-2 0,0 0 0,-4 2 0,-1-6 0,1 3 0,0-2 0,0-2 0,-4 2 0,7 0 0,-7-5 2,4 5-1,-4 0 1,3-5-2,1 2 1,0-1 0,0 0 0,0-3 1,4 1 0,0-1 0,-1-4 1,1 6-1,4-6-1,0 1 0,0-3 0,0 4-1,0-4 0,0 3 0,4-3 2,5-3-1,3 2 0,-4-2 0,4 0-1,1 0 0,3 0-2,0 0-1,-3 0-3,-1-2-4,0 2-2,5-3-4,-5 0-4,0-3-7,1-1-8,-1 1-6,0-2-5,21-11-8</inkml:trace>
  <inkml:trace contextRef="#ctx0" brushRef="#br0" timeOffset="236150.5071">14202 9969 426,'4'-3'39,"-4"3"-9,0 0-4,-4 0-3,4 7-6,0 2-2,0 9-5,-4 1 0,4-5-2,0 5 1,-4 2-3,0 4 0,0-4-2,4-1 0,-9 3-2,5-3 1,0 3-3,0-3 2,0-1 1,0 0-3,-4-1 1,4-2-1,-4-2-2,3-1-3,-3-4 0,4-4-1,0 3 1,4-6-1,0 1 2,0-3-1,-4 0 0,4-3-2,0-4 0,0-7 3,0-5 0,4-2 1,-4-6 1,4-1 0,4-3 0,1-2 0,-1-4 2,4 1 0,-4-2 0,4 4 0,1-2 0,-1 6 1,4 3 2,-3 1 1,3 5 0,0 2 0,1 2 0,-1 4-1,1 4 1,-5 1-2,0 1 0,5 7-1,-5 0 0,-4 0 0,4 0 1,-4 0-2,-3 4 0,3-1 0,-4 3 1,4-1-1,-4 4-2,0 1 3,-4-1-2,0 3 1,0 0-1,-4 4-1,0-1-1,0-3 2,-4 1 0,-5-2 0,-3 2-1,4 0 0,4-2 2,-5-2-2,1 4 0,-4-7-1,8 2 2,-5-1 0,9-1 1,-4 0-1,4 1-1,4-4 0,-4 0 2,0 0 0,4-1 0,-4 1 0,4 0 0,0 0 0,4 4 0,-4-1 0,0 0 0,8 1 0,-4-4 0,4 3 1,-4-1 0,4 1 2,1 1 0,3-1 2,-4 0 0,4 1 1,-3-2-1,3 1 0,-4 4 0,4-4 3,-4 0-2,1 2-1,-1 2-1,-4 2 1,0-2-1,-4 4 1,0-1-1,0 0-3,0-1 2,0 0 0,-4 0 2,-4-1-1,0-1 0,-5-1-2,5-2 3,-4-1-3,0 2 1,-1 0 0,1-3-2,0 1 0,-1-3-1,1 1 0,0-1 0,0 0-3,3 0-4,-3-3-1,0 0-3,4 0-2,-1 0-5,1 0-5,0-3-6,4 0-11,0-4-6,0-2-9,-9-12-8</inkml:trace>
  <inkml:trace contextRef="#ctx0" brushRef="#br0" timeOffset="236599.5327">14566 9635 302,'0'0'32,"0"0"-4,0 0-1,0 4-1,9 2-1,-9 12 1,8-3-3,4 1-5,0 2-1,1 4-1,-1-4-3,0 1 0,0 1 0,1 6-2,-1-2 3,-4-4-4,5 12 1,3-5-2,-4 3 1,-4 2-1,-4 1-2,9 1 0,-5-1-2,0 4 0,0-4-1,-4 1-2,0-4 1,-4 2-1,0-2-1,0 0 0,-4 0 0,4-1-1,-4-2 0,-4-3-2,0-2-3,4-1-3,-8 1-2,3-6-4,1-2-4,0-1-6,-4-1-8,-1-4-9,5 2-7,-4-7-6,-29 27-7</inkml:trace>
  <inkml:trace contextRef="#ctx0" brushRef="#br0" timeOffset="237001.5557">15250 9936 346,'0'-3'33,"0"3"-9,0 3-3,4 0-1,-4 0-2,0-1-5,0 17-1,0 0-1,0-1-1,0 2 0,0 2 0,0-1 1,0 5-3,0-6-3,0 2 0,-4-1-2,4 5 0,0-6-1,0-2-2,0 1-6,0-3-12,0-2-2,-8 2-12,8 0-6,-8-8-7,4 25-10</inkml:trace>
  <inkml:trace contextRef="#ctx0" brushRef="#br0" timeOffset="237277.5715">15152 10122 426,'0'0'39,"0"0"-11,0 0-10,4 0-2,-4 0-6,0 0-1,4 3-4,8 0 0,1-3-1,-1 3-2,0-3-1,5 0-1,-1 0 0,0 0 2,9 0-1,-5 0-1,-3-3-8,-1 0-12,0-3-14,1-7-13,24 2-16</inkml:trace>
  <inkml:trace contextRef="#ctx0" brushRef="#br0" timeOffset="238299.63">15885 9642 189,'0'0'26,"0"0"-5,0 0-2,0 0-3,0 0-1,0 0 0,0 0-4,0 0 0,0 0 3,0 0-1,0 0 3,0 0 0,0 0-1,0 0 1,0 0-3,0 0 0,0 0-1,0 0-2,0 0-2,-8 3-2,8-3-2,0 0-1,-5 0-1,-3 6 1,4-1 3,-4 5-1,0-1 0,4-2 2,-5-1 0,5 5 1,-4 2-1,4 3 0,-4-2 1,-4 5-2,8-1 1,-5 7 0,1-1 1,4 6-3,-4 5 0,4 2 0,-4-1 1,8 1-3,-9-1 0,9 1 0,-4-4 0,4 1-1,0-3 0,0 0-1,4-4 2,-4-2-1,9-4-2,-1-2 1,-4-2-1,4 2 0,0-4 0,0 1 0,1-1-6,3-3 1,-4-6-6,8 0-5,-11 4-6,11-5-8,-8 1-6,-4 0-7,4-2-3,5 15-9</inkml:trace>
  <inkml:trace contextRef="#ctx0" brushRef="#br0" timeOffset="238842.661">16147 9853 302,'0'-3'42,"0"3"-9,0 0-7,0-6-6,0 6 0,8 0-6,4-3 0,0 3-3,-3-4-2,3 4-2,4 0 0,-3 0 0,-1 0 1,0 4-3,-4-1-1,5 0 1,-5 0-1,-4 0-1,0 5 2,0-1 0,-4 2-2,4 1 1,-4 2 0,4 3 1,-4 1 1,0 1-4,0-1 1,0 0 0,0-2-2,-4 2 0,4-2-1,-4 2 1,4-3-1,-4 1 0,-4 2 2,0 0-1,4 2 1,-5-3-1,5 0 1,-4 1 1,0 0-2,4-2-1,-4-1 1,-1-2 0,5 1 1,0-2-1,0 3 0,0-4-1,0-1 0,4 2 0,0-4 0,0 0 0,0-2 0,4 0 0,-4 0 0,4-1 0,4-3 0,-4 0 0,13 0 0,-5 0 2,0-3-2,1-1 0,3 0-3,-4-3-4,1 1-4,3 3-1,-8-4-4,0 1-3,0 4-8,1-4-4,-5 0-2,4-1-3,0 4-1,4-3-3,9-15-5</inkml:trace>
  <inkml:trace contextRef="#ctx0" brushRef="#br0" timeOffset="239398.6928">16691 9841 300,'0'-7'44,"0"1"-6,4-5-5,0 1-4,-4 4-3,4 3-3,1-1-5,-5 1-2,0 0-4,0 3-2,0 0-1,0 3 3,0-3 0,0 7-2,0 12 1,-9 5-2,1-1-1,-4 3-1,0 4-1,3 0-2,-3 2-1,0-2 0,0 4 1,-5-1-4,1 0 0,-1-2 1,5 0 0,-4-4 0,4-3-1,3-1 0,-3-6 0,4 2-1,0-6-1,0-5-1,8-2-1,0-3 2,0-3-2,0 0 1,0-3 1,4-3-1,4-5 0,4-12 0,0-4 2,5-1-4,-1-2 3,0-7-2,5-3-1,-5-3 2,5 4 0,-1 2 2,1-6-3,-5 3 3,5 7 0,-9 3 0,4 3 0,-3 8 2,-5-4 2,4 9 3,0-2-2,-4 8-1,1 2 1,-1 3 0,-4 3-1,0 0 1,4 0-1,0 0-1,-4 3 2,5 0 1,-1 5-1,-4 2 1,-4 9-1,4-2 0,0 9 0,-4 4-2,0 0 0,0 3 0,0 2-1,4 2 1,-4-4-1,4 4 0,-4-4 0,0 1-6,4-7-1,-4 4-2,0-4-4,5-6-3,-5 1-6,0-6-6,0-5-6,0-1-5,-5-4-3,5-3-2,0 1-1,-4 0-8</inkml:trace>
  <inkml:trace contextRef="#ctx0" brushRef="#br0" timeOffset="239683.7091">16691 10063 351,'0'0'44,"0"-3"-7,0 3-6,0 0-4,4 0-6,-4 0-4,13-3-5,-1 3-2,4 0-4,-3 0-1,-1 0-2,0 0-2,4-2-6,-3 2-4,-1-6-8,0-1-5,1 4-6,-1-3-5,0 0-3,0 2-4,25-10-9</inkml:trace>
  <inkml:trace contextRef="#ctx0" brushRef="#br0" timeOffset="247024.129">17354 9779 238,'0'-4'33,"0"3"1,0 1 1,5 0-2,-1 0-5,-4-7-2,0 7-4,0 4-1,0-4 1,0 0-3,0 3-1,0 8-2,0-5-3,0 10-4,0 0 0,0 2-3,0 2-1,0 9-1,0-5 0,-4 9-2,4-1-3,-5 1-4,5-3-3,-4 1-3,4 2-8,0-4-4,-4-2-2,0-3-8,4-2-5,-8-5-6,-13 29-7</inkml:trace>
  <inkml:trace contextRef="#ctx0" brushRef="#br0" timeOffset="247310.1453">17207 10039 383,'0'0'44,"4"0"-7,0 0-8,-4 0-4,0 0-9,13 0-2,-1 0-4,4 0-3,-4 0-1,1-3-4,-1 3-3,4 0-4,-3-6-2,3-1-7,-4-1-4,1 2-5,-1-3-4,0-1-6,5 4-4,-5-5-3,21-26-11</inkml:trace>
  <inkml:trace contextRef="#ctx0" brushRef="#br0" timeOffset="247650.1648">17780 9688 360,'0'-3'30,"0"3"-4,-4 0-7,4 0-5,-4 0-2,4 0-5,-4 6-2,4 8-1,-4 2-1,0-6-1,-4 4 1,8-1-2,-9 3 0,5-5 1,0 2-2,4-1 3,-4 1 2,0-2 1,4 2 1,0-2-2,0 2 2,0-4-2,0-2-1,0-1-2,0-3 1,0 5-1,0 2 0,0-4-2,4 7 3,-4-13-1,0 6-1,4-3-1,0 2 0,0-2 0,0 0 0,1 1 1,3-1 0,-4-3-1,0-3-1,0 3 0,4-4 1,4 4 1,-3-6 0,3 6-2,0-5-2,-4-1-4,9 0-5,-5-1-3,0 4-4,1-3-3,-1-1-3,0 1-3,-4 6-1,1-5-1,3 5 0,-8-6 1,16-1-8</inkml:trace>
  <inkml:trace contextRef="#ctx0" brushRef="#br0" timeOffset="247953.1821">17928 9740 329,'0'0'40,"0"0"-1,0 2 0,0-2-6,-5 6-5,5 10-7,0-1-2,0 0-6,0-2-2,-4 8-3,4 1-1,-4 5-2,4 3 1,-4 2-2,0 2 1,0-4-4,4 3 1,0 0-1,-8-1-4,4-5-1,4 4-3,-4-4-3,4-2-4,0-4-8,0-2-6,0-5-9,0 2-9,0-3-5</inkml:trace>
  <inkml:trace contextRef="#ctx0" brushRef="#br0" timeOffset="248714.2257">18263 9807 422,'0'0'40,"4"0"-11,-4 0-6,0 0-4,0 3-5,0 15-4,0 4-3,0-4-1,-4 10-2,0-4-2,0 3 0,4-1 0,-8-3 0,8 0-1,-8-3-1,8-2 1,-4-2-1,0-4 0,-1 1 0,5-5 0,0-2 0,0-2-1,0-1 2,0-3 1,0 3-1,-4-3-1,0 0 0,4-3-2,-4-7 2,4-1-1,-4-5 0,4-6 1,-4-2 0,4 3 0,0-12 0,0 1 0,0 2-2,0 0 2,4 1 0,0-1-1,0 6 0,4 2 2,1 1 1,-5-1 1,4 5 1,0 1 1,-4 4-2,4 0 1,5 2-2,-5 4 2,4 0-2,-4-1 0,1 6-2,-1 1 2,0 0-2,0 0 1,4 1-2,1 4 2,-9 0 0,8 4-2,-4 1 0,-4-1 1,4-4 0,-3 5 1,-5-4-2,4-3 0,-4 10 0,0-4-1,0 3 1,0-6-3,0 7 1,-4-5-2,4 1 0,-9 1 1,1-1 0,4-2-1,0-1 3,-4 2-1,4-5 0,0 7 1,0-4 1,-5-3 0,5 0 0,4 0 0,-4-1 1,4 1 1,0 4-2,0-4 1,0-3 2,0 0 0,4 3 0,9 3 1,-5 1 0,4-1 2,0-3-1,1-3 0,-1 5-2,-4 8 1,4-7-1,-8-6-1,5 10 1,-5-4 1,4 8-2,-4-1 3,0 3-1,-4-2 0,0 2 3,0 2-1,-4 1-2,4 1 1,-4-1 1,-4-1 1,0-2-4,-5 0 2,9-5 0,-4 5-1,-8-7-1,11-2 1,-3 1-2,0-2 0,-4-3 1,4 3-1,-5-2-1,1-4-4,4 0-1,0 0-3,-5 0-3,1 0-2,4 0-1,-4-4-5,8 1-6,-5-6-6,5-1-8,0 2-7,0-8-4</inkml:trace>
  <inkml:trace contextRef="#ctx0" brushRef="#br0" timeOffset="249007.2424">18812 9874 433,'0'-3'36,"8"3"-8,0 0-8,0-3-6,1-1-4,3 4 0,0-3-6,0 3-4,-3 0-5,3 0-10,0-3 1,1-5-1,-1 2 2,-4-1-2,4 1-2,1-2-6,-5-1-6,0 2-3,4 4-3,13-3-9</inkml:trace>
  <inkml:trace contextRef="#ctx0" brushRef="#br0" timeOffset="249454.268">19107 9621 419,'0'0'35,"0"-3"-6,4 0-3,0 3-6,4-3-4,0 3-5,5 0-2,-1 0 0,0 0-4,0 0 0,1 0 0,-1 3 1,-4 0 0,4-3-1,1 5 0,-5 1-1,4 0 0,-8 4-1,4 1-1,-3 5 0,-1 0-2,-4-2 2,4 5-1,-4-3-1,0 2 0,0 1 0,-4-2 1,4-1-1,-4 0 0,-9 5 0,1-1 0,0-1 0,3-3 0,-3 2 3,4 4-1,0-4 1,0 1 1,-1-5-3,5 5 0,-4-8 0,4 5 0,0-3 0,0-5-1,0-2 0,4 0 0,0 1 0,0-1 0,0 1 0,0-1 0,4 0 0,4-6 0,0 0 0,-4 0 0,9 0 2,3-3-1,-4 0 0,5 3 0,-1-6-2,0-1 2,1 4-2,-5-3-2,0 2-6,1 1-1,-5 0-5,4 3-1,-4-3-5,5-2-5,-9-1-6,0-1-9,4 4-5,0 0-5</inkml:trace>
  <inkml:trace contextRef="#ctx0" brushRef="#br0" timeOffset="249874.292">19745 9651 339,'0'0'30,"0"0"-7,0 0-1,0 0-4,0 0-5,0 0-4,0-3 1,-4 3-4,0 0-1,0 0 2,-4-3 0,4 3 1,0 0 3,-5 0 1,5 0 0,-4-3-1,4 0-2,-4 3-1,0 0-3,4 0 0,-5 0-1,1 3-2,0 0 0,-4 3-1,4 4 0,4-2-1,-5 5 1,-3 2 0,4-3-1,0 4 0,-1-1 0,1 3 1,0-1 3,4 2-1,-4 1 4,0 0-2,8 2 1,0 2-1,0-3-2,0 1 0,4-1 1,4 1-3,0-1-1,4 1 1,1-8 0,-1-1-1,4-3-2,-3-4-2,-1-3-3,0-3-2,5 0 0,-5 0-7,4-9-5,-4-1-7,-3-7-8,7-2-6,-4-2-7</inkml:trace>
  <inkml:trace contextRef="#ctx0" brushRef="#br0" timeOffset="250259.314">19921 9297 381,'0'0'46,"4"5"-4,-4 7-3,9 4-7,3 8-2,4 5-5,-3 1-5,3 0-1,0 4-2,1-1-1,-1 3-4,0-4 0,-3 8 0,-1-3-1,0-1 0,-3 1-1,-1-1-3,0 1-2,-8 3 0,0-1-1,0 4-1,0-3-1,0 3-1,-8-7 0,4 1-1,-9 0-4,1-7-8,4 2-2,-4-9-5,-1-2-5,5-2-7,-4-3-8,0-5-15,3-4-11,-28 12-8</inkml:trace>
  <inkml:trace contextRef="#ctx0" brushRef="#br0" timeOffset="250741.3416">20499 9718 337,'0'0'42,"0"0"-7,0 0-1,0 0-1,4 0-3,4 0-6,0 0-2,0 0-6,5 0-4,3 0-1,-4 0-5,0 0 0,5 0-3,-5 0-1,0-3-5,1 3-4,-1-3-5,-4 0-3,4-4-5,-3 4-7,-1 1-6,0-1-6,-4 0-3,0 0-4</inkml:trace>
  <inkml:trace contextRef="#ctx0" brushRef="#br0" timeOffset="251038.3586">20548 9871 362,'0'-3'38,"0"-1"-3,0 4-2,4 0-4,4 0-5,8 0-6,-3 0-5,-1-3-3,4 0-2,-3 3-3,-1-2-7,0-1-3,-4 3-5,5 0-7,-1-3-3,-4 0-6,0-7-3,5 4-3,-5 0-6,0 1-1,17-11-9</inkml:trace>
  <inkml:trace contextRef="#ctx0" brushRef="#br0" timeOffset="251344.3761">20986 9542 369,'4'-3'36,"8"-1"-1,0 4-2,5 0-8,-1 0-6,1 0-5,-1 0-4,4 4-1,-7-1-4,3-2 0,-4 6-4,1-1 1,-5 4 0,0-4 4,-4 0 0,4 2 0,-4 5-1,1-4 1,-5 4-3,0 1 1,0 2-3,0-1 1,-9 4 0,1-2 0,0 2 3,-4 0-2,-1 2 3,1 0-1,4-2 1,-4 3-1,-1 2 2,-3-7-1,4 9-3,-1-5-1,-3 1 1,8 2 0,0-5 0,-1 5-1,5-5-1,-4 1 1,4-2-1,0 1 0,4-3-1,0-2 0,0 2 0,4-7 0,4-1 0,5 5 1,-1-6 0,4-4-2,-4 0 1,9 0-4,-5-3-5,-3 0-2,7-3-4,-8 3-1,9-3-6,-9 0-4,5-7-9,-1 0-4,0 2-8,-3-1-5</inkml:trace>
  <inkml:trace contextRef="#ctx0" brushRef="#br0" timeOffset="251635.3927">21444 9871 335,'0'0'51,"4"-3"-3,1 3-5,7-4-6,-4 4-5,0 0-7,0 0-4,5 7-2,-5-4-4,8 6-4,-4 1-3,1 4-2,-1-1-2,4 3-1,1-2-1,-9 9 0,4-6 0,5-1-1,-5 1 0,0-1 0,1-3-7,-1 1-1,0-1-3,-4-3-3,5-4-3,-1 0-3,-4-4-8,4-2-7,-4 0-9,1 0-5,-5 0-8</inkml:trace>
  <inkml:trace contextRef="#ctx0" brushRef="#br0" timeOffset="251931.4097">21723 9782 366,'0'0'41,"-4"0"-4,0 6-5,-1 0-3,-3 1-6,0 6-5,4 1-6,-4 2-3,-4 1 0,-1 9-4,5 4-2,0-3 1,-4 2-2,3-2-2,-3 0 2,4 3-2,-4-2-2,3-4-2,-3-2-3,0-4-5,4 1-4,4-5-6,-1-1-2,1-3-6,4-4 1,0-3-4,9-3-5,-9-3-3</inkml:trace>
  <inkml:trace contextRef="#ctx0" brushRef="#br0" timeOffset="252240.4273">21858 9510 336,'4'-3'34,"4"-4"-3,0 4-2,0 3-2,1 0 0,3 0-4,-8 0-7,4 0-6,0 0 0,1 0-3,-5 3-3,0-3 1,4 4-2,-4-4-1,-4 3-1,4 3 1,-4-3 0,0 4-1,0 2-1,0 1 2,-4-2 0,0 1 0,4 4 1,-4-5-1,0 1 0,-4 1 3,4 3-2,-5-2 2,5-2-4,-4 4 1,4-2 0,-4 2-1,4 0-1,0-7 0,4 3 3,-5-4 0,5 2-1,0 2 1,0-2-2,0 2 1,0-6 1,0 0-3,5-1 2,-5 1 0,8-3-1,0 0-1,-4 0 1,8 0 0,-3 0-1,3-3-2,-4 3-7,0 0-2,0 0-4,5 0-5,-5-5-5,0-1-6,0 3-3,0 0-7,1-1-7</inkml:trace>
  <inkml:trace contextRef="#ctx0" brushRef="#br0" timeOffset="252535.4442">22202 9801 370,'4'-3'37,"0"3"-7,0 0-3,4 0-7,-4-4-3,-4 4-7,4 0-1,0 0-4,1 0-5,3 0-5,-4 0-6,0 0-5,4 0-7,0 0-3,5-3-5,-1 3-2,0-3-5,25-14-6</inkml:trace>
  <inkml:trace contextRef="#ctx0" brushRef="#br0" timeOffset="253046.4734">22525 9553 377,'4'-3'43,"4"-1"-6,1 1-2,-5 2-7,8 1-5,-4 0-6,4-3-5,1 3-2,-1 0-2,0 0-1,1 0-1,-1 0 0,0 0 0,0 0 0,-3 0 0,-1 3 0,0-2-1,-4 2 0,4-3 0,-4 7-1,5-1-2,-9 1 0,0 2 0,4-4-1,0 8 0,-4 2-1,0-2 1,-4 1-1,-5-4 0,1 1 0,0 5 0,-4-3-1,4-1-3,-1-4 1,1 2-2,-4-4 0,4 4 1,0-4 1,3-1 1,1-2 0,0 0 0,4 1 1,0-1-1,0 3 0,0-6 2,0 3-1,4-3 1,13 0-1,-5 0 0,0 0 1,1 0 0,3 0 1,0 0-2,1 3 2,-5 1-2,4-4 2,-3 4 1,-1 3 2,0-1-1,-4 0 1,1 1 3,-5 6-2,0-2 2,0-5-2,-4 7 1,0-1 0,0 3-2,0-3 0,-8 4-1,8 2 1,-4 1 0,-5-5-1,1 2 0,0 0-2,-4-5 2,8 2-3,-9-4 2,-3-4-2,8 5 1,-4-7-1,-1 0 1,1 3-4,0 1-2,-1-7-2,1 3-4,0 0-1,-5-3-2,5 0-1,0-3-4,0 3-6,-1-3-7,1 3-1,4-7-1,0 4-4,8-6-1,-4-2-4,8-32-6</inkml:trace>
  <inkml:trace contextRef="#ctx0" brushRef="#br0" timeOffset="253349.4908">23094 9699 372,'4'0'50,"4"0"-5,1 0-10,-1 3-7,4-3-5,-4 3-3,5 7-5,-5 3-4,4-1-3,0 0-2,-3-3 0,7 4-2,-8-2-2,4 2 2,1 3-2,-1-5 1,0 5-3,1-1 0,-1-3 0,0 3 2,0 1-4,1-8-2,-5 8-4,4-9-2,-4 5-2,5-7-6,-5 5-4,-4-10-5,0 9-4,0-9-6,-4 0-2,0 3 0,0 10-11</inkml:trace>
  <inkml:trace contextRef="#ctx0" brushRef="#br0" timeOffset="253648.5079">23373 9678 329,'0'0'40,"0"0"-6,0 0-5,-9 4 0,9-4-3,-12 0-2,4 12-5,4-1-5,-4 2-6,-1 0 1,-3-2-1,4 2-3,-4 3-1,-1 1-1,1 2-1,0-3 0,0-2-1,-1 5-1,1-4-1,0 7-4,-1-4-3,1 1-8,4-5-6,0 2-6,0-7-10,4 4-4,4-8-5,-9 8-6</inkml:trace>
  <inkml:trace contextRef="#ctx0" brushRef="#br0" timeOffset="253949.5251">23868 9612 410,'0'0'39,"0"0"-8,4 0-6,0 0-6,-4 3-4,0 3-3,0 5-2,0 5-2,-4 2-2,4 1-3,-4 1 0,-4 0-1,4 0 0,0-1 0,0 2-2,-1-2 0,1 0 1,4-1-4,-4-1-3,0-1-7,4-3-8,0 1-12,-4-1-5,4-4-8,-12 34-9</inkml:trace>
  <inkml:trace contextRef="#ctx0" brushRef="#br0" timeOffset="254250.5423">23770 9761 355,'0'0'40,"0"-3"-11,0 0-4,4 3-2,0 0-1,8 0-7,0 3-2,1-3-4,3 0-2,1 0-4,-1 0 2,4 0-2,-3 0-1,3 0 0,1-3-1,-1 0-2,1-1-7,-5-2-10,0 1-6,5-1-8,-9 0-7,0-1-6</inkml:trace>
  <inkml:trace contextRef="#ctx0" brushRef="#br0" timeOffset="254642.5647">24683 9427 351,'4'-3'38,"-4"0"-8,0-5-7,0 2-8,-4-1 0,4-2-3,-4 2-1,4-1-2,-9 2-1,5 0 2,0-1 0,-4 4-2,0 0-2,0 3 1,4-3 0,-1 3 1,-3 0-2,0-3-2,0 6 1,0 0-4,-5 3 2,1 4-1,0 6-1,-5-2-1,1 5 1,0 5 0,-1 3 1,1 3-2,0 2 0,-5-2 0,5 4 0,3-1 0,1 4 0,0-3 0,0-3-2,-1-1 4,13 0-2,-4-1 0,4 1 0,0-3 0,4-5 0,5 5 0,3-8 0,4-1 0,-4-5 0,1-2 3,3-8 3,-4 0 1,1 0 2,-1-3-3,0-3 2,1 0-3,-5 0 0,-4-5-1,0-8-1,0 6 0,0-1 2,-4 2-1,0-1 1,0-3-2,-4 2 0,0 2 1,4-1-2,-4 4 0,-4-1 0,-1 4-2,1 0-2,0-2-3,0 5-3,0 0-3,-5 0 0,1 0-3,0 3-5,0-1-6,-1 1-9,1 4-9,-4-4-12,-38 22-9</inkml:trace>
  <inkml:trace contextRef="#ctx0" brushRef="#br0" timeOffset="263167.0523">7639 12042 270,'4'0'38,"-4"0"-4,5 0-3,-5 0-6,0 0-1,0 0 3,4-3 0,0 3-2,0 0-5,8 0-5,-4 0-3,9 0-1,-5 0-2,0-3-1,-4 3-3,9-3-2,-5 0 0,0 3-2,-3-4-3,3 1-3,0 3-5,-4 0-7,-4 0-7,1 0-4,3 0-6,0 0-5,0 0-3,21 0-8</inkml:trace>
  <inkml:trace contextRef="#ctx0" brushRef="#br0" timeOffset="263751.0857">8008 11748 326,'0'-3'43,"4"0"-6,-4 0-5,0 3-5,4 0-3,0-2-5,0 2-2,-4 0-5,4 0-1,0 0-4,1 0 1,-1 2-2,4-2 1,0 3-1,4 0 2,-8 0 3,9 4-2,-5-4 0,4 3-3,0-3-2,1 4-1,-5-4-1,0-2 1,4 3-2,-3 2 0,-1 0 0,0 4 1,-4-1-1,0 3-2,-4 0 2,4 1-1,-4-2 0,0 2 0,0 3 0,0-4 0,0 0 0,0 0 0,-4 3 0,0 1 1,0-1-1,-4 0 0,4 1 0,0 4-1,-1-4 0,1 3-2,0-4 2,0-3 1,0 1-2,0 1 0,0 2 0,0-1-1,4-3 2,-4 4-3,4-6 3,-4 1 0,4-2 0,0 1 0,0-4 0,0 2 1,4-8 0,-4 7 0,4-4 0,0 0 0,0 0 0,0-3-1,0 0 1,0 0 0,4 3 0,-8-3 0,9 0 0,3-6 0,-8 3-2,4 3-1,4 0-3,-3-3-1,-1-1-3,0-5-2,-4 9-3,0-2-3,0-1-2,0 3-2,5-3-2,3-3 0,-4 2-7,0 1-1,5 0-3,-5-14-8</inkml:trace>
  <inkml:trace contextRef="#ctx0" brushRef="#br0" timeOffset="264394.1225">8614 11774 249,'0'0'41,"0"-3"-1,4-1-4,-4 4-4,0 0-2,0 0-4,0 0-3,0 0-3,0 0-6,0 0 0,0 0-4,0 0-2,0 0 0,4 0 1,-4 0 0,0 7 0,0 7 0,-8 5 0,8 2-3,-8 4 0,-1 2-1,1 0 1,0 5-4,-4-2 1,-1 0-3,1 1 2,0-3-1,0-1-1,-1 4 0,1-4 0,4-2 2,-4-1-2,7-2-3,-3-4 1,4-6 0,0-2 0,4-4 1,-4-6 0,4 0-2,0-6 0,0-4 0,4 1 2,-4-15-1,4-2 0,8-1 0,-3 4 0,3-6-1,-4-1 2,4 0-3,1-1 2,-1 0 1,0-3 1,1-2-1,-1-4 1,0 3-1,0-6 4,1 7 2,-1-1 1,0 4 1,1 4 1,3 2 1,-8 3-2,0 2 0,0 8 1,1-5-3,-5 8-1,4 1 0,-4 7-2,0-3 0,4 6 3,-4 6-1,0 3 3,1 9-1,3 9 1,-4 5 0,4 1-2,-4 4 1,0-1-2,0 4-1,5 0 0,-5 3-2,0-10 0,-4 4 0,4-7 0,0 2-2,0-2-2,-4-10-3,0 9-5,4-8 1,-4-2-4,8-2-3,-8 2-2,0-7-2,0 0-4,0 4-5,0-6-4,4-2-4,-4-2-5,4 0-3,-4 1-4</inkml:trace>
  <inkml:trace contextRef="#ctx0" brushRef="#br0" timeOffset="264707.1404">8618 11920 380,'0'-3'44,"0"3"-5,0 0-8,4 0-6,-4 0-6,0 3-5,8-3-4,-4 3-1,4 0-2,1-3-3,-1 0-2,0 0-2,0 0-1,0 0-3,1-3-6,-1 3-8,-4-3-5,4-3-8,0 2-4,0 1-6,1-2-3,3-4-4</inkml:trace>
  <inkml:trace contextRef="#ctx0" brushRef="#br0" timeOffset="265089.1622">9314 11767 306,'0'0'35,"0"0"-1,0 0-4,4 0-2,-4 0-2,0 0 1,0 0-4,4 0-4,4 0-6,-4 0-2,0 0-3,0 0-2,5 0 0,-1 0-2,4-3-2,-4 3 0,1 0-1,-1-3 1,4 3-1,-4-3 0,4 0-2,-3-1-5,-1 1-6,0 0-5,-4 0-8,4 0-8,-4 1-8,0-1-4,13 3-10</inkml:trace>
  <inkml:trace contextRef="#ctx0" brushRef="#br0" timeOffset="265397.1799">9322 11947 356,'0'0'42,"0"0"-2,0 0-5,0 0-7,8 0-6,0 0-7,5 0-3,-1 0-3,4 0-3,-3-3-1,-5 3-1,4-3-6,0-2-7,5-1-7,-5-1-12,-4 1-11,4 3-5,25-12-13</inkml:trace>
  <inkml:trace contextRef="#ctx0" brushRef="#br0" timeOffset="272094.5629">9887 11556 251,'0'0'38,"4"0"-1,-4 0-6,0 0-5,0 0-2,0-6-3,8 6-1,0-12-2,1 9-3,-1 0 0,0 0-3,-4-3-1,4 2-3,0-2-1,1 0 0,3-2 1,0 8-2,1-3-1,-1-1 1,0-2-3,0 0 1,1 2-2,-1 1-1,0 3 0,5 0 1,-9 0-1,4 3 0,-8 4 1,4-1-2,-4 8 2,5 6 0,-9 0 1,0 6 1,0 1-2,-4-2-1,-1-1 1,5 3-1,-4-3 1,-4 1-2,0-1 0,4 2 0,0-6 0,0-1 1,-4 2 0,-1 1-2,1-4 2,4 1 2,0-2-1,-4-1 2,0 2-1,3 1 3,-3-3 0,4-2-1,-8 2 0,4-2 0,4-1-1,-5 0 0,5-1-1,0-4-1,0 2 1,0-1-1,4-2 0,0-4-1,-4 5-1,4 1 2,0-2 0,4-1-1,-4-3 0,12-3-1,1 3 1,-1-3 0,0 0-1,0-3 0,1 0 0,3 3 0,5-3 0,-9 3 0,0-6 0,0 2-4,1 4-1,-1-3-2,-4 0-3,0 3-2,1 0-3,-5-6-5,8 4-8,-8 2-8,4-3-8,-8 3-7,13-10-10</inkml:trace>
  <inkml:trace contextRef="#ctx0" brushRef="#br0" timeOffset="278267.916">12045 11510 175,'0'-3'24,"0"-5"5,0 8 0,4-7-2,0 7-1,0-9 0,0 9-6,0-7 1,0 7-2,0-9-2,0 6-4,0-4-1,0 6-1,1-6-1,3 1 3,-8-3-4,0 5 0,4 1-1,0-3-1,-4 1-2,-4-5-1,0 4 0,-4-3-1,8 2-1,-9 2 0,-3-4-2,8 6 1,-8 0-1,4-1 1,-1 4 0,-3 0-2,0 0 2,-1 0-2,-3 7 2,4 2-2,-5 2 1,5-4 0,0 9 0,0-2 0,-1 2 0,1 1 0,0 2 0,8 4 1,-5-6-2,9 5 2,-4-1-2,0 0 1,4-2 0,0 0 1,4-5 2,0 5 0,5-8 1,3 5-2,0-6 2,1-2 1,-1 1 0,0-2 0,4-1 0,1-3 1,-5 4-2,4-1 0,-7-1 1,7 1-3,-4 4 2,1-1 3,-5 1-3,0 1-1,-4 2 1,0-1-2,-4 3 1,0 0-2,0 3 0,0 1 1,0-3 1,0-2-1,-4 2-2,0 0 0,-4-5 1,0 2-1,-5-4 1,9 3 0,-8-3-2,0-3 1,-1 4 1,5-7-1,-4 0 0,0-3 0,3 0 0,-3 0 0,0-3 0,4 0 0,-5-7 0,5 1 0,4-2 0,4-2-1,-8-3 2,8-1-1,0-2 0,0 1 0,4-1 0,0 0 0,0 1 0,9-1 0,-1-1 2,0-3 0,0 3 0,1-1 0,3-1 0,-4 1 0,5-4 0,-5 1-2,0 3 1,1 2 0,-5 0 1,-4 2-2,0-2 0,0 4 0,-4-7 1,4 8-1,-4-5 0,0 3 0,-4 1 0,0 3 0,-8-1 0,-1 2-3,9 1 0,-4 4-1,-4 0 0,4-1-2,3 4-3,1 1-2,0 2-2,-4 0-4,8 0-5,0 2-7,-4 8-6,0 5-4,4 0-6,0 7-7</inkml:trace>
  <inkml:trace contextRef="#ctx0" brushRef="#br0" timeOffset="278904.9525">12495 11424 320,'0'-6'43,"4"1"-3,0-2-8,-4 1-5,4-3-4,0 2-2,-4 7-5,4 0-3,-4-3-2,0 1-3,0 2-1,0 0 2,0 0-1,0 8 0,-4 8 2,4 2-2,-12 1 1,4 5-2,-5 4-2,1 3-1,0-1 0,4 3-2,-5 2 1,1-5-3,0 7 1,0-4 2,-5-3-3,1 1 1,4-3-1,-1-4-1,-3 0 2,4-5-1,3 0 0,1-5-1,0-4-1,4 0 0,4-7-2,0 0 3,0-3-1,0 0 0,0 0 2,0-3-1,4-7 0,8-11 0,1-4-1,-1-2 2,4-6 0,1 1 1,-5-2-2,4-2 1,-3-4 0,7-6 1,1 3 1,-5-1 0,0 2 3,1 6-1,-1 6 1,-4-4-1,1 4 1,3 8 0,-8 4-1,4 5 3,-7 4-3,3-1-1,-4 6-1,0 0 1,0 4-2,0 4 2,0-1 3,0 5-2,0 8 0,0-2 0,1 2-1,-1 12 1,0-1 0,0 4-2,0-1-1,4 6 0,-8 3 0,0-4 1,4 3-2,0-2 0,-4 1 0,0-4-4,4-3-3,-4-3-1,9-1-1,-9-5-3,0 4-1,0-7-3,0 1-1,4-7-4,-4-1-2,0-1-7,0 0-5,0-1-6,0-4-1,0 1-5,-4 10-6</inkml:trace>
  <inkml:trace contextRef="#ctx0" brushRef="#br0" timeOffset="279230.9711">12458 11675 327,'0'-3'45,"0"3"-6,0 0-3,0 0-7,0 0-4,4 0-8,-4 0-5,0 0-2,0 0-1,8 0-4,5 0 0,-5 0-3,-4 0-1,8 0 1,0-3 0,-3 0-1,7-4 0,-4 2-5,-4-1-6,5 0-7,-5-1-5,0-2-2,4 7-5,-8-1-4,1-6-2,-1 5-3,28-12-6</inkml:trace>
  <inkml:trace contextRef="#ctx0" brushRef="#br0" timeOffset="279548.9893">12831 11654 287,'4'0'40,"4"4"-4,0-4-4,4 0-7,1 0-3,-1-4-6,0 4 1,0-3 0,1-3-5,-1 3-3,0-4 0,1 7-3,-1-3-3,-4 3 0,4-3-1,-3 0-1,-1 3-7,0-2-4,-4-1-8,0 0-6,4 0-3,-4 0-3,0-1-1,-4-2-3,0 3-1,0-7-7</inkml:trace>
  <inkml:trace contextRef="#ctx0" brushRef="#br0" timeOffset="279867.0075">13207 11354 334,'0'0'42,"8"-3"-5,-3 0-3,3 3-3,0 0-5,4-5-6,0 2-4,1 3-3,-5 3-3,4-3-1,0 0-4,-3 0 0,3 1-2,-4 3 0,4-1-1,-7 3-1,-1 7-1,0-4 1,0 3 1,0 3-1,-4 0 0,0 1-1,-8 3-1,8 1 2,-4 3-2,0-6 2,-1 5-1,-7-4 0,4 1 1,4-2 1,0 3 0,0-3-1,-5 2-1,5-1 1,0 1-2,-4-2 2,0 2 0,0-3-2,4-2 2,-5 2-1,1-1 0,0 1 0,0-1 0,4-3 0,0-3 0,0 1-1,-5-1 2,5-1-1,-4-1 0,8-1 2,0 0-1,0-3 0,0 4 2,0-4-1,8 0 3,-4-3-3,9 0 0,3 0 0,0 0-2,-3-3 0,3 3-1,0-3-6,-3 0-3,-1-1-4,4 1-6,-3 0-7,-1 0-8,0-3-5,-4 2-6,1-2 1</inkml:trace>
  <inkml:trace contextRef="#ctx0" brushRef="#br0" timeOffset="280683.0542">13723 11376 354,'4'-3'44,"-4"0"-5,0 0-6,0 3-5,0 0-7,0 0-4,0 3-2,0 6-4,0 12 1,0 6-4,-4 2-2,0 1 0,4 0-4,-4 7 1,-4-4-1,4 2-1,-5 2-1,5-4 1,-4-3 1,4-3-1,4 2 0,-8-8-1,8-2 0,0-5 0,0-8 1,0 1-1,0-4 0,0-3 0,0 0 0,0 0 0,0-3 0,0-4 0,0-10 0,0-5 0,8-2 0,0-8 0,-4-1-1,4-7 1,-3-3 1,3 3-1,4-8 0,-4 2 0,5 0 0,-5 6 0,-4 1 3,4 5 1,0 6 2,0 7-1,5-1 1,-5 4-1,-4-1 1,4 8-3,4-2-1,-3 7 1,-1 0-2,0 3-1,0-1 0,0 4 0,5 0 1,-5-3-1,0 3 1,0 0 0,4 3 0,-7-3-2,3 4-1,-4 5 0,4 1 0,0-1 1,-4-1-2,-4-2 0,0 7-1,0 0 0,0 1 0,-4 2-1,-4-2 2,0 2-1,0 3-1,-1-1 0,1 1 3,-4-5-1,4 2 1,0 0 0,-5-2 0,5-1 0,4 1-1,-4-7 2,0-1 0,4 0 1,-5-2-2,9 5 1,-4 1 1,0-9 0,4-1 0,0 0-1,0 0 1,0 0 2,0 0-1,0 3 1,0 7 2,8-7-2,1 0 2,3 4-1,-4-1 1,4-6-2,-3 6 2,3-1 1,0 2-1,-4-1 0,5 0 0,-5 1 0,0 4 0,-4 1 4,4 4-3,-4 0-1,5 2-1,-5-1-1,-4 2 2,-4-1-1,4 4 0,-9-3 1,5-1 0,-4 1 0,0-5 2,-4 2-2,-1-3-2,5 1 2,-4-5-2,4 1 0,-1-2-1,-3-2-1,0-2 2,0-1-1,-1 0 0,-3-3 1,4 0-3,-5 0-1,1 0-2,0 0-1,3-3-1,1 0-3,0-1-3,3-2-3,-3 1-2,4-1-1,0-1-7,8 1-7,-4-3-7,4 1-10,0-2-4</inkml:trace>
  <inkml:trace contextRef="#ctx0" brushRef="#br0" timeOffset="281004.0725">14251 11510 445,'4'0'39,"0"0"-8,0 0-5,5 0-5,-1 0-5,-4 0-4,8 0-4,-4 0-2,5 0-2,3 3-2,-4-3 1,1 0 0,-1-3 0,4 3-4,1-3-3,-5-5-1,0 1-4,-4-2-5,5 9-6,-9-7-7,-4 1-9,8 0-6,-8-1-8,-8 7-7</inkml:trace>
  <inkml:trace contextRef="#ctx0" brushRef="#br0" timeOffset="281323.0908">14247 11774 379,'0'0'48,"0"0"-3,0 0-6,4 0-6,8 0-9,1-3-8,3-1-2,1 1-4,3-6-5,0 2 1,1-2-7,-5 4-4,5-1-5,-5-4-2,1 4-5,-1-1-7,-4-2-8,0 4-5,-3-1-4,3-1-5,0-5-7</inkml:trace>
  <inkml:trace contextRef="#ctx0" brushRef="#br0" timeOffset="281912.1245">15013 11492 344,'0'0'46,"0"-3"-1,0 0-5,4 3-4,-4-3-2,4 3-5,4 0-5,0 0-3,0-7-3,1 4-4,-1-6-5,4 9-1,-4-7-3,5 7-2,-1 0-4,-4 0-5,4-1-3,-4 1-1,5 0-2,-5-3-2,0-4-2,4 4-3,-3-3-7,-5-4-4,4 1-5,-4 4-4,4-2 0,0-2-2,1-4-8</inkml:trace>
  <inkml:trace contextRef="#ctx0" brushRef="#br0" timeOffset="282484.1572">15340 11211 387,'4'-6'37,"0"-1"2,9 4-6,3-3-5,-4-1-8,5 3-4,-1 0-4,0-2-2,1 6-2,-1 0 0,1 0-3,-1-6 0,0 6-1,-3 0-3,-5 0-1,0 0 1,-4 3 1,4 3 0,-8 5-1,0 2-1,0 3 1,0-5-1,0 5 0,-4 0 1,0-2 0,-4 2-2,4-2-1,0-1-1,0-3 1,-5 2 0,1-2-1,0 1 2,0-1 0,4-4 2,-4 0-2,8-1 1,-9-2 0,5 0 1,0 1-2,4-4 1,0 0 0,0 0 0,0 3-2,0-3 2,0 0 1,0 0-1,0 0 1,12 3 0,1-3 0,-1 0 2,0 0-2,1 0 0,-1 3 4,4 0-2,1 4 0,-1-1 1,-4-1 0,5-2 0,-5 0 1,0 7-3,-4 2 2,5 0 0,-9 0 1,0 4 0,0 5 1,-4-5-2,0 1 0,0 5 0,-4-4 0,-4 4 1,0-1-2,-5-2 0,1-5 1,0 2-2,-5 0-1,5-5 1,-4 2-1,-1 0 0,1-4 0,0-4-4,3 1-1,1 1-5,0-4-4,-5-3-4,5 0-1,0 0-10,-1-3-11,5-4-13,0-4-13</inkml:trace>
  <inkml:trace contextRef="#ctx0" brushRef="#br0" timeOffset="284985.3002">17072 11238 165,'0'0'22,"4"0"6,-4 0 0,0 0 5,0 0-1,0 0-3,0 0-2,0 0-1,0 0-1,0-3-3,0 3-4,0-3-3,4 3-1,-4 0-1,0 0-3,0-4-4,4-2 1,4 4-2,1-7-1,-5 3-2,0-1 1,4 7 0,4-3 0,1 3 0,-9 0 1,8 0 0,-4 0-2,4 3 3,5 0-3,-5 1 1,0-1-1,5 3-1,-5-3 1,0 2-1,-4 1 1,5 1-1,-5 2 0,4 1 0,-8-2-1,0 5 2,-4-1-2,0 6 1,-8-2-2,8 6 2,-8-1-2,4-1 2,-4 6 0,0 1-1,-1-3 0,-7 4 2,8-7-1,-4 1 1,-1-1 0,5 3 1,0-2 1,4-3 0,-9-2 1,9-1-1,0-1 0,-4-3 0,8-2 1,-4 1-3,4-1 2,0-4-2,0 3-1,0-2 1,0-1-2,4-4 0,0 1 1,0 0 0,9 0-2,-5-3 2,8 0-1,-4 0-1,5 0 2,-5-3-1,4 0-2,-3-2-2,-1-1-2,-4-1-2,4 1 0,1 3-3,-9 0-2,0 0-3,0 3-3,-4 0-5,4 0-3,-4 0-5,0 0-7,0 0-1,0 0-5</inkml:trace>
  <inkml:trace contextRef="#ctx0" brushRef="#br0" timeOffset="285537.3318">17760 11186 264,'0'-7'38,"4"2"-3,0 2 0,-4-3-1,0 3-4,4-4-2,-4 4-7,0 3-2,0 0-4,0 0-2,-4 0 0,4 0-1,0 6 1,-8 7-1,0 2 0,-1 4-2,1 4-2,-4 6-1,4 1 0,0 0-2,-5 7-2,5 0 0,-4 9-2,-1 0 3,5-3-3,-8 3-1,4-6 1,3-4-1,-3-6-1,0-6 1,4-2-4,0-7 2,3-3-2,-3-5 0,8-1 1,0-6-2,0-6-2,4-7 2,0-4 1,-4-17 1,13-2 0,3-7 0,-4-7-1,1 4 2,3-3 0,-4 3 1,1 1 1,-1 1-1,0 7 0,0 1 4,1 2 1,-1 4 2,-4 3 0,4-1 2,-3 7-1,3 0 0,-4 5-1,4 7 0,-3 2 0,-5 1-2,8 6-2,-4 0 1,0 3 0,1 4 1,3 5 1,-8 12-2,0 2 0,0 4 0,-4 0-2,4 0 0,0 7-1,-4-2 1,4-2-1,-4 1-1,9-4-3,-9 3-3,4-3-2,0-1-1,-4-2-4,4-8-4,0-1-6,0-3-6,-4-3-9,4 0-11,0-2-5</inkml:trace>
  <inkml:trace contextRef="#ctx0" brushRef="#br0" timeOffset="285871.3509">17694 11381 405,'0'0'37,"0"-2"-6,0-1-4,0 3-9,0 0-5,4 0-3,-4-3 0,13 0-6,-1-3 0,0-1-1,5 4-1,-5-3-3,4 1-4,1-3-7,-5 3-8,0-1-8,5-1-4,-5 4-5,-8 3-3,4-3-3</inkml:trace>
  <inkml:trace contextRef="#ctx0" brushRef="#br0" timeOffset="286202.3699">18357 11089 329,'0'0'32,"0"0"-6,0 0-2,5 3-1,-5 0-3,0 0-2,0 11-5,0 2-3,4-1-3,-4 4 0,0 1-4,0-1 0,0 2 0,4 5 0,0-9-2,-4 5 1,4-1-7,0-2-4,-4-2-4,0 3-5,0-5-6,0 0-5,0 1-5,0-5-1,-12 21-10</inkml:trace>
  <inkml:trace contextRef="#ctx0" brushRef="#br0" timeOffset="286526.3884">18243 11275 414,'-4'0'45,"4"0"-7,0 0-8,4 0-6,-4 0-7,4-4-4,-4 4-4,8 0-2,0 0-2,5 0-3,-1 0-3,0-3-1,0 0-3,-3-2 3,3 2-4,4 0 0,-8 0-5,1-4-3,3 1-5,0 0-5,0 2-6,-7 1-4,7-5-5,-8 5-4,37-19-7</inkml:trace>
  <inkml:trace contextRef="#ctx0" brushRef="#br0" timeOffset="286856.4073">18755 11003 332,'0'0'37,"0"-4"-6,0 4-5,0 0-3,0 0-5,4 0-5,-4 0-1,0 0-4,4 0-2,-4 4-3,0 8 0,0-4 4,4 5 2,-4-3-1,0 2 1,0-1-3,0 2 0,0 3-2,-4-5 0,4 2-3,0 0 0,0-2 1,0-2 0,0 1-2,0-4 0,0 1 1,0 1 0,0-2-2,0-3 1,0 3 0,0 1 1,0-4-2,0 0 1,0-3 1,0 3 0,0-3-2,0 3 2,0-3-1,4 2 0,-4 1-1,4-3 2,4 0-1,0 0 0,1 0 0,3 0 0,-4 0 0,4 0 0,1 0-1,-1-3 2,-4 1-3,4 2-5,-4 0-2,5-3-4,-1-3-1,-4 0-4,0-1 1,1 1-5,-5 3-4,0 0-3,0-4-4,-4 6-4,12-6-8</inkml:trace>
  <inkml:trace contextRef="#ctx0" brushRef="#br0" timeOffset="287180.4258">18935 10976 309,'0'0'35,"-4"0"-4,4 0 2,0 0 3,0 0-3,0 6-6,0 8-7,0-1-4,0 1 0,0 5-3,0 2-3,0 1-2,-4 5 1,4 4-3,-5-3-2,5 2-1,-8 1 1,4 2-2,4 0 1,-4-1-2,0-2 0,0 1 0,0 2-3,4-1-4,-4-2-3,0-3-6,4-2-7,0-7-8,0-2-8,0-5-8,0-2-4</inkml:trace>
  <inkml:trace contextRef="#ctx0" brushRef="#br0" timeOffset="287816.4622">19250 11139 357,'0'-3'35,"4"2"-3,0-6-2,0 7-2,0 0-3,-4 0-7,0 0-3,0 3-2,0 2-3,0 2-2,9 8 0,-9 1-1,0-1-2,0 1 0,0-1-4,-5 9 2,5-6-1,-4 1-2,0-3 1,0 4 1,0-2 0,0 4-2,0-3 0,4-4 1,-8 4-1,4-8 0,4-5 1,0 7-1,-9-10 0,9 0 0,0 0 0,-4 1 0,4-4 0,-4-4-1,4-2-1,0-3 0,-4-9 1,4-4 1,0-2 0,0-3 0,0-5 0,4-1 0,0-1 0,9-2 2,-5-1 2,0-3 2,0 7 3,4-2-2,-3 5 0,-1 3-1,4 3-2,-4 2 0,5 3 0,-5 4 0,4 3-2,-4-1 0,0 8 0,1-1-1,-1 3 0,0-4-1,0 4 0,0 3 0,1 0 0,-5 3 0,0 0-2,4 7 0,-4-2-1,-4 5 0,0-1 0,4 1 0,-4 1 1,0 2-1,-4-1 0,0 4 1,-4-2-3,0-1 2,3 0-2,-3-2 1,0-1 1,0 0 0,0-2-2,-1-2 2,1 1 2,0-1-1,0-4 1,4 2 0,0-4 0,4 3 0,-4-3 2,4-3-1,-4 3 0,4-3-1,0 0 0,0 4 1,0-1 0,4-3 0,-4 0 0,4 3 2,4-3 1,0 0-2,4 0 2,1 3-1,-9 0 3,8 1-1,-4-3 2,5 6 1,-5-1-1,4 0-1,-4 1 1,-4 5-2,4-7 0,1 5 0,-5 2-1,0 1-1,0 1-1,0-1 0,0 1 0,-4 2 2,-4 0 1,0-2 0,0 6 2,0-8-2,-9 3 0,5 0-1,-4-5 3,4 4-2,-4-1 0,-1-7-1,1 6 0,4-3-2,-5-3 0,-3-6 0,4 0-1,0 4 2,-1-4-3,-3 0-1,8-4-4,-5 4-1,1-3-3,0-9-2,0 7-3,7-5 0,1 1-3,-4 2-3,4 1-4,0-2-7,4 2-5,0-7-6,0 3-1,8-1-4</inkml:trace>
  <inkml:trace contextRef="#ctx0" brushRef="#br0" timeOffset="288158.4817">19708 11201 404,'0'0'44,"9"0"-5,-5 0-3,8 0-8,-4 0-8,5-3-6,-1 3-3,0-3-6,0 3-6,5-3-9,-5 0 0,0 0-7,1-1-3,-1 1-6,-4 2-4,0-3-3,0 1 0,1-3 0,-5-1-3,0-8-10</inkml:trace>
  <inkml:trace contextRef="#ctx0" brushRef="#br0" timeOffset="288499.5012">20056 10899 368,'5'0'35,"-5"-3"-6,8 0 4,4 3-2,-4 0-6,0 0-7,1 0-6,3 0-3,0 3 0,0-3-3,-3 3-1,3 4-1,-4-3 1,0 6 1,5 0-3,-9-4 1,4 2-1,0 1 0,-4 1-2,0 6 0,0-2 0,-4 2 0,0-2 0,0 5-1,-4-1 0,0 4 0,0-1 0,-4 1 1,-4 2 0,-1-2-1,5-1 1,0 4 1,-4-4-1,3-2 0,5-5 0,-4 5 1,0-4-1,4 4 0,-4 0 0,0-8 1,3 5-1,1-5-1,0 2 1,0-4 1,4 1-2,0-5 0,-4 1 1,4-3 0,0 0-2,0 1 2,4-1 0,4-3 0,1 0 1,3-3-1,-4-1 0,8 4 1,-3-3-1,-1-3-1,0 3-5,5-5-1,-1 1-2,-4-2-4,1 6 0,-1-7-5,4 5-6,-4-1-6,1 6-7,-5-6-8,4 2-1,13 4-10</inkml:trace>
  <inkml:trace contextRef="#ctx0" brushRef="#br0" timeOffset="288964.5278">20802 10982 291,'0'-3'27,"0"0"-4,-5-1-4,5-2-3,0 3-4,0-3-4,-4 2-1,0 1-2,0-3-2,0 1 3,0-1 0,-4-1 5,4 4 0,-4 0-1,3-3 3,1 2 0,-4 1 0,0 2-1,4-4-1,-8 3-1,8-1-3,-5 3-1,1 0-1,0 3-1,0-1-1,0 7 1,-5 4-1,5 0-2,-4-2 1,0 8 1,-1-1 0,1 1 1,0-2 0,3 5 3,-3 2 0,0 2 3,0 1-1,3 3 3,1 0-1,0-1 0,4-2-2,4 0-1,0 1-2,0-7 0,4-2-2,4 2 0,5-2-1,3-5 0,4-4-1,-3-4-1,-1-6 0,5 0 0,-1 0-1,5-9-2,-5 2-7,1-7-3,-1 1-9,-4 0-7,1-1-8,-1 1-15,-4 1-12</inkml:trace>
  <inkml:trace contextRef="#ctx0" brushRef="#br0" timeOffset="289466.5566">21371 11063 357,'0'0'35,"4"0"3,-4 0-1,0 0-4,12 0-8,0 0-6,1 0-6,3 0-2,-4 0-3,5 0-3,-1 0-1,0 0-2,1 0-5,-1-3-4,5 1-4,-5-2-6,-4-1-8,-4-2-7,-3-2-8,-1 6-6,-4 0-11</inkml:trace>
  <inkml:trace contextRef="#ctx0" brushRef="#br0" timeOffset="289801.5757">21367 11308 369,'0'0'46,"4"-3"-2,-4 3-4,4 0-6,12-7-8,-4 7-9,5-1-3,3-6-4,-7 1-2,7 0-3,-4 3-5,-3-4-5,-1 4-5,4-2-4,-3 2-6,-1 0-5,-4 0-7,-4-4-4,4 1-1,1 3-8,3 0-8</inkml:trace>
  <inkml:trace contextRef="#ctx0" brushRef="#br0" timeOffset="290319.6053">22271 10864 194,'-4'0'21,"4"-3"-1,-4-5 2,4 2-5,0 0-1,-8-1-1,8 4-3,-8-3 5,4-2 0,-5 4 1,1-5-1,4 3 1,4-1-5,-4-2 3,0 2-3,0 3-3,0 4 0,0-7-3,0 4-1,-5-3-3,1 2 1,0 1 1,4 3-2,-4 3-1,4 1-1,-5 2 3,-3 0 0,0 7 2,0 1 1,-1 5 1,1 2-2,0 1 0,0 2 0,-5 6 0,1 1-1,-1 4 0,1 4 1,0 4-1,-5 0 0,5-1-5,4 7 2,3-3 1,1-3-1,4 3-1,4-3 0,0-3 0,4-4 0,4-6-1,9-7-1,-5-6 2,4-1 2,1-10 4,3-2-2,1-8 3,-1 1 1,-3-3-4,-1-7 0,0-3 0,-3-1-1,3-2-2,-4 1 2,0-1 0,-3 2 0,-1 1-3,-4 1 3,0 0 0,-4-1 1,0 3-1,0 5-1,-4-2 0,4 1 0,-8 9-2,0-3 1,-5 0-1,1 3-1,-4 0 0,3 0-1,1 0-1,0 0-2,0 3-3,-1 3-2,1 4-3,0-4-2,-1 2-1,-3 1-6,4 4-6,4-6-7,-5-4-6,9 6-7,-4-6-5</inkml:trace>
  <inkml:trace contextRef="#ctx0" brushRef="#br0" timeOffset="293773.8029">15291 13662 116,'0'-4'0</inkml:trace>
  <inkml:trace contextRef="#ctx0" brushRef="#br0" timeOffset="296421.9544">8569 12770 273,'0'-3'27,"0"3"-5,0 0 0,0 3-3,-8 12 0,8 1 2,-9 3-2,5 1 2,-4 4-2,0 5-2,0 7-1,0 1-3,-1 3-4,1-4-1,4 4-5,-8 0 1,4-4 0,3 1-1,-7 0-2,4-4-1,0-1 1,0-8 2,-1-2-3,1-8 1,0-8 0,8 1 0,-4-4 1,4-3-1,0-3 0,0-4-1,0-8 1,4-12-2,8-4 2,-3-8-1,3-4-1,0-7 2,0 1-1,5-3 2,-1 1 0,1-5 1,-5 5 2,4 5 3,1 0 1,-1 3 0,0 3 3,-3 10-1,-1 2 0,0 10-1,-8 2-1,4 10-3,-3 3 1,-1 1-2,0 2 2,4 8 1,-4 5-4,4 4 1,-4 9 1,4 4-2,1 0-1,-5 2-2,4 4 1,-4 4 0,0 0-1,4 0 0,5 3-2,-13-4-4,8-2-1,-4-1-5,0 1-2,-4-7-2,0-3-3,0 2-2,0-5-6,-4-5-4,4-2-3,0 2-5,-4-8-5,0-1-3,-13 15-8</inkml:trace>
  <inkml:trace contextRef="#ctx0" brushRef="#br0" timeOffset="296771.9744">8528 12960 369,'0'-7'46,"0"1"-5,0 6-7,0 0-11,0 0-2,0 0-5,4 0-5,4 0 0,4 3-4,1-3-2,3-3 0,0-3-4,-3 2-1,7-4-4,-8 5-3,1-6-7,-1 6-3,4-4-7,-7 2-6,3 2-6,-4-3-3,-4 3-1,17 0-9</inkml:trace>
  <inkml:trace contextRef="#ctx0" brushRef="#br0" timeOffset="297113.994">9040 12825 358,'4'0'43,"0"0"-1,0 0-5,0-4-7,0 4-8,4-1-5,0 1-5,-4 0-1,1 0-4,3 0-2,0 0-2,0 0-4,4 0-4,-3 0-3,-1 0-6,4 0-6,-4-7-8,0 4-8,1 0-3,-1 0-6,8-7-7</inkml:trace>
  <inkml:trace contextRef="#ctx0" brushRef="#br0" timeOffset="297179.9977">9019 12987 322,'0'0'44,"0"0"-1,0 0-5,0 0-5,12 0-4,-3 3-7,-1-3-3,4 0-6,-4 0-1,4-3-4,1 0-4,-1-2-4,0-2-4,1-2-6,-1 6-7,0-1-8,0 1-8,1-3-7,-5 3-2,4-4-6</inkml:trace>
  <inkml:trace contextRef="#ctx0" brushRef="#br0" timeOffset="297520.0172">9437 12847 342,'4'-3'40,"0"3"-3,4-4-1,4 1-5,1-3-8,-1 3-5,0-4-5,5-1-4,-1 2-2,4 0-2,-3-1-1,3 1-1,-3 0-2,-5 2-6,0 3-4,-4-2-8,1 3-9,3 0-6,-8-4-4,0 4-5,0 0-5,-4 4-2</inkml:trace>
  <inkml:trace contextRef="#ctx0" brushRef="#br0" timeOffset="297587.021">9924 12440 302,'0'0'50,"4"0"-2,0-3-3,-4 3-6,0 0-3,4 3-5,-4 6-5,4 6-1,0 4-5,0 5-4,0 4-2,-4 2-5,0 4 0,0 6-3,0 2-2,0-2-1,0 0 0,0 3-2,0-3-5,0-4-5,0 4-5,-4-4-2,0-2-5,4-2-8,-8-5-12,8-13-12,0 2-10</inkml:trace>
  <inkml:trace contextRef="#ctx0" brushRef="#br0" timeOffset="298910.0967">10653 12972 208,'0'-6'35,"0"6"-4,0-3-1,0 0-5,0-1 0,0 4-4,0 0-1,0-3-2,0 3-3,0 0-4,0 3-1,0-3 0,8 4 1,-8-4-3,8 0 3,0 3-3,4 0 2,5-3-3,3 0 1,-3 0-2,-1 3-2,4-3 1,1 0 1,4 7 0,-1-7-3,1 0 0,3 0 0,-3 0-1,-1 0 0,5 0 0,-4 3-2,3-2 1,1-1-1,0-1 0,-1 1 1,1-3-1,0-4-2,-1-2 3,1-1 0,-5 4 0,1-1 1,0-1 1,-5-1 1,5 3 1,-5-4-2,-4 5 0,5 2 0,-5-3-1,1-1 0,-5 1-1,4 3 0,-3-4 0,-1 4 0,4 0-1,-8-3 1,5 4-2,-1-4 2,0 3-2,1-1 1,-5 1 1,4 0 0,-4 0-2,0 0 2,1 3-3,-5 0 3,0 0 0,0 0-2,-4 0 2,0 0-2,0 0 0,0 3 4,0-3-1,0 3 0,-8 10 1,0-2-3,-1-2 2,5 1-2,-4 0 1,4-4 0,0 3-2,-4 3 1,4-6-2,0 7 2,-5-5 1,5-2-1,0 3 1,4-2-1,-4-1 0,4 4 0,-4-5 0,0-2 0,4 0 0,0-3-2,0 0 2,4 0-1,-4-3 1,4 3 0,0 0-1,13-7 1,-5-1 1,0-8-1,-4 1 0,5 0 0,-5 3 0,4 0 0,-4 0 0,0-1 0,5 3 2,-5-2 1,-4 1 3,0 1-1,0 1 0,-4 4 2,4-2 0,-4-2-1,0-1 0,0 4-3,0 0 1,-4 1-2,4-5 0,-4 4 0,0 0-3,0-4-3,-4 5-3,4-1-2,-5 0-2,5-1-5,-4 4-2,0 0-6,0 0-5,0-1-11,8 4-8,-5-3-7</inkml:trace>
  <inkml:trace contextRef="#ctx0" brushRef="#br0" timeOffset="299805.1479">12335 12820 175,'0'0'30,"0"0"1,0-3 3,-4-1 0,0 4-2,4 4 0,0-4-3,0 0-2,0 0-1,0 0-2,0 0-2,4-4-4,4 1-2,0 3-2,1-3-5,3 3-1,-4 0-3,4-3-1,1 0-3,-1 0-6,4-1-6,-7 1-5,-1 0-5,0 3-7,0-3-8,0 3-1,0-3-3,5-1-1</inkml:trace>
  <inkml:trace contextRef="#ctx0" brushRef="#br0" timeOffset="300496.1874">12884 12546 260,'0'-3'26,"0"-2"-2,0-1-4,-4 0-5,4-4-4,-4 4-4,-5-1-1,1 3-1,0 0-2,0-2-1,0 3 0,-5-3-1,1 2 0,0 4 0,0 0 1,-1 0 2,1 0 1,-4 4 5,3 2-1,5 3-2,-4-1 2,0 5 0,3 0 1,1-4-1,4 3 2,0 3-2,4 0 0,0 1 0,-4 3 0,4-2 0,4-1 1,0-2-2,0 2 0,4-3-2,5-3 0,-1-3 1,0 0-3,1 2 1,7-2 0,-8-4-2,1 3-1,3-4 2,-4 4-1,0-3 1,-3 1-1,-1-1 2,0 6 0,-4-2-1,0-3 0,-4 3 0,0 2 0,0 4-2,-4 0 1,4-2-2,-8 2 1,0-4-1,0 2 0,3 2 0,-3 0-1,4-4 0,-4-1 0,0-1-2,4-1 1,-9 0-1,5-6 0,-4 0-1,4 0-3,0 0 3,-1-3 0,-3-3-1,8-7 2,4 5-2,-4-5 2,4-3-1,0 4 1,0 1 1,4-5 0,0-2-1,4 2 1,1-1 1,3 1-1,0 0 2,4 2 1,-3-2 0,3 2-1,-8 1 5,0-3-2,5 3-1,-5 5 1,0 2-1,-4-4 0,-4 4 0,4 0 0,-4 1-2,0-1 1,-4-1-1,0 1 0,0-1-1,-8 4 0,8-3-3,-5 3 1,-3 0-4,4 1 2,0-1 0,-4 0-1,3-1 0,-3 1-5,12 3 1,-12-3-4,12 3-5,-4 0-6,4 0-7,0 0-6,0 0-2,0 0-3,16 3-9</inkml:trace>
  <inkml:trace contextRef="#ctx0" brushRef="#br0" timeOffset="300847.2075">13199 12712 392,'0'0'42,"4"-4"-3,4 4-4,1-3-9,-1 0-7,0-3-4,0 1-4,4-1-4,1 2-6,-5 1-6,0-3-3,0 6-7,-4-3-3,4 0-3,-3 3-7,3-4-2,-8 4-5,8-4-3,-4 0-1,12-2-7</inkml:trace>
  <inkml:trace contextRef="#ctx0" brushRef="#br0" timeOffset="301250.2305">13555 12403 345,'0'-3'31,"4"0"-1,-4 0-6,4 3-5,0-3-6,1 3-2,3 0-3,0 0 1,0 0-3,0 3-1,1 0-1,3 3-1,-8-3-1,8 5 0,-4-4 1,1 2 4,-5 0-2,4 1-1,-4-1-1,4 0 2,0 1-1,-8 1-1,4-2-1,0 4 1,1-1 0,-1 1-1,-4 1-1,0-2 1,0 4-2,0-5 1,0 2-1,0 2 1,0-2-1,-4 1-1,-1 2 2,-3-1-1,0 1 0,4-2 0,-4 5 0,4-5 0,-4 2 0,-1 3 0,1-3 0,4-2 0,-4 5 0,0-4 0,0-4 0,3 5 0,1 0 2,-4-9 0,4 6 0,0 0 1,0-1 0,4-3-2,-4 1 1,0-6-1,4-1 0,0 0 0,0 0 1,0 4 0,4-1 1,0 0-1,4-3 0,4 0 0,1 0 1,-1 0-2,-4 0-1,4-3 1,5 3-4,-1 0-8,-4-3-7,1-1-7,-1-4-7,-4-1-5,4 3-4,1-1-1,-1 1-1</inkml:trace>
  <inkml:trace contextRef="#ctx0" brushRef="#br0" timeOffset="302035.2754">14010 12430 350,'4'0'46,"0"0"-3,-4 0-6,0 0-4,0 3-7,0 1-6,-4 5-4,4 12-4,0 1-5,-4 2 1,4 1-3,-9-1-1,9 0-2,-4 2-1,4-6-1,-4-1 0,4-1 0,-4-2-2,4 0 2,0-5-1,-4 1 0,4-2 1,-4-10 1,4 3-2,0-3 2,0 0 0,-4 0-1,0-3 1,4-3 0,0-1 0,0-9 1,0-1-2,0-5 0,0-2 1,4 0 1,0-8 1,4-1 0,0-1 0,1-2 1,-1-4-3,0 3 3,0 1 0,4 6 2,-3-2-1,-1 5 0,4 8 0,-8 1-2,8-1 0,1 5-1,-5-2 0,4 5-1,-4 8 0,1-4 0,3 4-1,-4 3 0,4 0-2,-4 0-4,-3 3 2,-1 4 0,0 4-1,-4 5 2,0-5 0,0 2 0,0 2-1,0 3 0,-4 1-1,4-1 1,-9-3 0,5 1-1,-4 2 2,0-2 0,0-2 0,0 2 0,-5-3 1,5 1 0,-4-1 0,8-7 0,-4 4 2,-1 1 0,5-5-1,0 0 0,0 1 2,4-1-2,-4 0-1,0-2 2,4-3 0,-4-1 0,4 3 0,4-3 0,0 7 0,0-4 0,4-3 0,5 3 0,-5 3 0,0-2 0,0-1 2,0 3-4,5-1 4,-5 1-1,0 4 1,4-4 0,-4 4 1,-3-2-1,-1 1 2,0 4-1,-4 3 2,0-5-1,-4 5 0,-5-3-2,9 1 2,-12-1 0,4-2-1,-4-2 3,-1 4-2,5-3 0,-8-4-1,8 2 0,-9-2 1,9 1-2,-4-4 0,0 0-1,-1 0 1,5-3-4,-4 0-2,0 0-2,3 0-3,1-3-1,4 0-2,0-7-3,0 4-1,0 4-5,4-7-8,0 2-7,0-2-8,0-1-5,0 1-3</inkml:trace>
  <inkml:trace contextRef="#ctx0" brushRef="#br0" timeOffset="302396.2961">14505 12462 368,'8'-3'45,"0"0"-6,1 0-6,3 3-8,0-4-8,-4 1-7,5 3-7,-1-3-6,-4 3-9,4-3-10,-3 0-8,-1 3-4,-4-4-1,4 1-5,-8 0 2</inkml:trace>
  <inkml:trace contextRef="#ctx0" brushRef="#br0" timeOffset="302464.3">14509 12612 309,'0'0'45,"0"0"-5,4 3-2,-4-3-2,0 0-7,8 0-7,1 0-6,3 0-5,0-3-2,0 3-6,1-4-7,-1 4-10,0-6-9,1 0-7,-5-1-9,4 1-6,8-8-11</inkml:trace>
  <inkml:trace contextRef="#ctx0" brushRef="#br0" timeOffset="302813.3199">14931 12446 305,'4'3'36,"4"-3"0,0 0-2,0 0 1,1 0-6,-1 0-6,4 0-7,0-3-2,5 0-7,-1 0-2,-4 0 2,5-4-4,3 4-6,-7 0-4,7 0-6,-8-4-5,1 3-6,-5 0-7,4-5-5,-4-1-3,0 4-6</inkml:trace>
  <inkml:trace contextRef="#ctx0" brushRef="#br0" timeOffset="303208.3425">15377 12125 295,'4'-6'42,"4"3"-4,1-1-3,3 4-3,-4-6-5,4 6-5,1 0-6,-5 0-4,4 0-4,-4 3-2,0 0 0,-4 1 0,5 5 0,-5 2 1,0-4-2,-4 2 1,0 1-2,0 6-1,0-5 0,0 1 0,0 6-2,-4-5-1,0 2 2,-5-5-2,1 4 0,0 2 1,0-5 0,0-1-2,0-4 2,-1-3-2,5 1 1,0 2 1,4-6 0,-4 0-2,0 0 3,4 3 1,-4-3 2,4 3 0,0-3-1,0 0-1,0-3 0,0 3 0,4 0 1,8 0-1,-4 0-1,5-3 0,3 3-1,-4-3 1,1 0-2,-1-4 0,-4 7 0,4 0 0,1 0 0,-5 0 0,0 3 1,0 1 0,-8 5 2,4 5 2,-4 2-1,0 3 0,0 2 1,-4-3-1,0 1 0,-4 0 0,0-2-1,-4-1 1,-1-2 0,1 2 0,0-3-1,-1-2-1,1-1 0,0-4 0,0 0-1,-1 1-5,5-4-2,-4-1-6,0 1-5,-1 0-4,1 0-9,-4-3-12,3 0-15,-7 0-10</inkml:trace>
  <inkml:trace contextRef="#ctx0" brushRef="#br0" timeOffset="303913.3829">13494 13452 332,'4'0'42,"-4"-3"0,0 3-2,0 0-6,0 0-9,0 0-7,0 0-3,0 0-3,12-6 1,-4 6-4,1-3-3,3 0-2,0-1 0,0 1-1,-3-3-2,3 0 1,0 2-7,0 0-4,1 0-5,-5 1-8,4-3-7,-4-1-9,1 1-2,-1 3-2,4-2-1,21-11-5</inkml:trace>
  <inkml:trace contextRef="#ctx0" brushRef="#br0" timeOffset="304324.4064">13748 13268 276,'4'-3'34,"0"0"0,4-2-4,4 2-4,-4 0-5,5-4 0,-5 4-4,0 0-1,0 3 0,5 0-4,-9 0-2,4 0-1,0 0-2,-4 3-3,4 0 1,-4 7-3,1-2 2,-5 1-2,0 1-1,0-1 0,0 2 0,0 2 1,0 0-2,0-4 0,0 3 1,0 3 0,0-2 0,0-2-1,-5 2 2,1 1 0,0-1 0,-4-3 0,4 2 0,0-1 1,0 2 0,0-3 2,0 2-2,0-4 0,-1 5-1,5 0-2,-4-4 1,0-1 0,4 2 0,0-1-1,0-1 2,0-1-2,0 2 1,0-6 0,0 4-2,4-4-1,5-3 3,-1 3-1,0-3 0,4 0-3,0 0 0,1 0-3,-5-3-6,8 0-2,-3-4-7,-1-2-4,4-1-8,-3 2-5,-1-1-6,12-12-8</inkml:trace>
  <inkml:trace contextRef="#ctx0" brushRef="#br0" timeOffset="305067.4489">14239 13198 251,'0'0'40,"4"-3"1,-4 3 1,8 3-5,-8 3 0,0 7-7,0 2-5,0 4-6,0 1-4,0 6-1,-4-2-5,0-1 0,4 6-2,-4-5-3,0 3-1,4 1 0,-4-4-1,4-5 0,0-1-2,0-2 0,-4-5-3,4-5 2,0-3 1,0-3 0,0 0 0,0 0-2,0-3 2,4-5 0,-4-11-1,0 0 1,0-1 0,0-4 0,0-2 0,4-1 0,-4-3 0,8-3 0,-4 1 0,0 2 0,4-1 0,-4 3 2,5 1 0,-1 9 1,0-4 3,0 5-4,0 4 2,1-3-1,-1 5 0,4-2 0,0 4-1,1 2 0,-5 1-2,4 6 1,-4 0 1,0 0-1,-3 0-2,-1 0-2,0 3 1,0 0-1,-4 7-1,0 2 1,0 3 0,-4-3-1,4 4-2,-8-1 4,-1 1 0,-3-1-1,8 0 3,-4-3-2,0-2 2,-1 1-1,1-1 1,0-4 0,0 0-1,0 1 1,4-4-1,-5-1 0,9 1 0,-4 0 1,0 0 0,4-3 0,0 3 1,0 0 0,0 1 0,4-4-2,0 3 0,5 0 2,3 0 2,0 0-1,0 1 1,1 2 1,-1-1 2,0-2-2,-4 3 0,1 1 1,-1 2 1,4-3-1,-4 2-1,1 2-3,-5 3 0,0-4 1,-4 2-1,0 2 0,0 0 0,0-2 0,0 2 1,-4-4 1,-5 1 0,1-2 0,0-2-1,-4 0 0,-1 1 0,-3-1 0,4 0-1,0-1-1,-5 2 1,5-4-1,0 0 2,-5 0-3,5 0-2,0 0-2,-1 1-2,-3-4-3,4 0-1,4 0-3,-1 0-4,5 0-7,-4 0-5,8-4-8,0 4-6,0-3-2,8-33-10</inkml:trace>
  <inkml:trace contextRef="#ctx0" brushRef="#br0" timeOffset="305437.47">14738 13198 410,'4'-3'44,"5"-3"-3,3 2-6,-4 1-8,4 2-8,1-3-6,3 4-6,0-3-6,1-3-7,-1 3-4,1-4-10,-5 7-7,4-6-10,-8 3-9,5 3-2,-1-14-9</inkml:trace>
  <inkml:trace contextRef="#ctx0" brushRef="#br0" timeOffset="305506.474">14771 13370 329,'0'0'37,"0"0"-3,0 0-2,0 0-2,12 0-6,1 0-5,3 0-5,-8-3-5,5 3-4,3-4-7,-4-2-7,5 3-8,-5-3-7,4 1-3,-3-2-4,3-2-3,-4 3-3,37-21-10</inkml:trace>
  <inkml:trace contextRef="#ctx0" brushRef="#br0" timeOffset="306076.5066">15594 12910 405,'0'-3'40,"0"3"-7,-4 0-6,4 0-6,-4 0-7,-4-3-2,-1 3-5,1 3-1,-4 0-1,0 4 0,-1-1-2,1-3 1,0 7-1,0-9 2,3 9-3,-3-4 4,-4-3-2,3 4 2,5-7-2,-4 0 0,0 0 2,4 0-3,-5 3 0,1-3-1,4 6 0,0-2-2,-1 0 1,5 0-1,-4-4 1,4 9-1,4-3 1,-4 1-1,0 2 0,4-2 0,0-3 0,0 3 0,0 2 0,0 1 0,0-2-1,0-2 2,0 1-1,4-1 0,0 7 0,-4-7-1,4-1 2,-4 7-1,4-2-1,0 0 2,0-3-1,-4 3-1,0 0 2,0-4-2,4 0 2,1 1-2,-5-3 2,0 0-1,0 2 0,8-3 0,-8 0 0,8-3 0,0 0 0,0 0 0,1 0 0,-1 0 0,-4 3 0,8 1 0,-4-1-1,-4 0 2,0 0-2,5-1 2,-1 7-1,0-2 0,-4 2 0,0 1 0,4-2 0,-8 1 0,0 4 2,4 0-1,-4-2 4,0 2-4,0-1 2,-4-1 1,4-1 0,-4 3 0,0-4 0,-8-1-1,4-2-1,0 1 1,-5-4-2,1 0 1,0 0-1,-1 1-2,-3-1-4,8-3-4,-9 0-3,1 0-6,0 0-7,-1 0-12,1-3-12,0 3-11</inkml:trace>
  <inkml:trace contextRef="#ctx0" brushRef="#br0" timeOffset="307162.5687">14272 14231 203,'0'0'32,"0"0"2,0 0-1,0-3-3,0 3-2,0-3-4,0 3 0,0-3-2,4 0 3,-4 0 0,4 1-1,-4-1-4,0 3-3,0 0-2,0 0-1,0 3-1,0-1 0,0 7-3,0 10-3,0 0 0,-4 2-3,4 3 0,-4 4-2,0-4 0,-1 3 0,-3 2-2,4-2 0,-4 3-1,0 0 0,4-1-1,-4-5-1,3-2 0,1-8 2,0-4 0,4-4-1,0 1 2,0-7-4,0-7 1,0-5 2,4-9 0,0-5 0,5-1-1,-1-6 1,4-7 0,0 7 0,-3-10 0,3 10-1,-8-6 1,4 6-1,4 3 1,-3 0 0,-1 3 0,4 4 1,-4 3 0,5 4 1,-5 0 2,4 6 1,-4 2 0,4 2-2,-3 0 1,-1 2-2,-4 1-1,0 3 0,4 0 0,-4 3 2,0 1-2,1 8 0,-5 0-1,0 3 0,0-2 0,-5 1-2,1-1-1,0 3 0,-4-2-1,0 2 0,4-1 1,-4-3 1,3 1 1,-3-3-1,-4-3 1,4 3 1,0-4 1,-1-2-1,5-1 0,-4 0 1,4 0 0,-4-3-1,8 0 2,0 0-2,0 0-1,0 3 2,0-3 0,0 0 0,0 0 0,0 0 0,0 0 1,0 0 2,12 3 0,-4-3 1,5 4-2,-1-4 2,-4 4-1,8 3 1,-11-7-1,7 0-1,-4 6-1,0-3 0,-4 4 3,-4 5-1,4-4 0,-4 5 2,0 0-3,0-5 2,0 11-2,-4-3 1,4-5-1,-4 5 0,0 0-1,0-5 0,-8 1 1,4 1-1,-1-8-1,5 4 0,-8-2 1,8-1 0,-4 1-1,0-7 0,-1 6-1,-3-6 2,4 0-2,-4 0-4,3 0 1,1 0-3,-4-3-3,4 0-1,0-1-2,-1 4-4,1 0-5,4-6-9,0 0-7,4-1-3,0-1-4,0-31-10</inkml:trace>
  <inkml:trace contextRef="#ctx0" brushRef="#br0" timeOffset="307542.5904">14656 14225 377,'0'-3'34,"9"3"2,-1 0-3,0-3-3,0 3-10,5-3-3,-1 1-7,4-4-1,-4 2-5,5-2-5,-1 3-6,1-3-4,-5 2-3,-4 0-5,4 0-6,1 1-6,-9 3-4,0 0-3,-4 0-4,-4-3-3</inkml:trace>
  <inkml:trace contextRef="#ctx0" brushRef="#br0" timeOffset="307614.5946">14681 14351 273,'0'0'39,"0"0"-2,0 0 1,0 0-2,8 0-1,0 0-7,5 0-4,-1 0-5,0 0-4,-4-3-5,5 3-3,3-4-1,-4 1-5,1 3-6,-1 0-7,-4-1-8,4 1-8,-3-4-9,-5-5-9,4 6 0,4-4-6</inkml:trace>
  <inkml:trace contextRef="#ctx0" brushRef="#br0" timeOffset="307988.616">15086 14168 360,'9'0'40,"-1"-3"3,-4 3-5,4 0-5,0 0-7,0-3-8,5-4-5,-1 1-4,0 3-5,-4-1-4,5 0-4,-5-1-4,4 3-7,-4-4-6,-4 3-5,1-4-8,3 1-4,0 0-4,-4-1 0</inkml:trace>
  <inkml:trace contextRef="#ctx0" brushRef="#br0" timeOffset="308379.6383">15660 13742 263,'4'-2'37,"-4"-1"-3,0 3 0,0-3-5,-4 3-2,4 0 0,0 0-6,0 0-1,0 0-4,-5 0-3,5 0-4,-8 0 1,4 0-3,0 0-3,0 0 0,0 0-1,-4 0-1,-1 6-1,1-4 0,4-2 0,-4 0 1,0 3 1,4 3 0,-4-2 0,-1-1-1,5 0 0,-4 0 0,0 0 1,8 4-2,-4-6 0,0 2 0,0 7 0,0-7 0,-1 0-1,5 4 0,0-1-1,0-3 2,0 0-2,0 5 2,0-5-1,0 1 0,5 5 0,-1-2 0,-4-4 0,8 9 0,-4-4 0,0-1 0,0 2-1,4-6 2,-4 4-1,0 1 0,1-2 0,-1-3 0,0 1 0,-4-1 0,4 0 0,0 0-1,0-3 2,0 0 1,0 3-1,-4 0 2,4-3-1,-4 4 1,4-4-1,0 0-1,-4 3 0,5-2 0,-1-1 0,-4 4-2,0 2 1,0 0 0,0-3 1,0 7 0,0-4-1,0 1 0,-4 4 0,-1-2 0,-3-5 0,0-1 2,0 3-2,0 0 0,4-4-1,-5 1-4,5 0 0,-4-3-4,0 0-4,4 0-7,-4 0-7,4 0-11,-5 0-8,5 0-8</inkml:trace>
  <inkml:trace contextRef="#ctx0" brushRef="#br0" timeOffset="308749.6595">15410 14149 323,'0'0'32,"4"-3"1,-4 3-2,4 0-1,8 0-3,-4-4-3,5 4-6,-1 0-5,0-3 0,5 2-2,-1-4 0,0 0-1,5 2-2,-5 0-2,5-4-1,-1 1-1,-3 3-1,-1-3-1,0 2 0,1 3-1,-5-2-1,-4-1-4,4 1 0,1 0-3,-5 3 1,4 0-1,-4 0-4,1 0-2,-5 0-3,0 0-3,0 0-5,-4 3-4,0-3-2,8 3-4,-8 4-1,0 1-2</inkml:trace>
  <inkml:trace contextRef="#ctx0" brushRef="#br0" timeOffset="309124.6809">15635 14290 284,'0'0'38,"4"0"0,-4 0-3,4 0-3,-4-3-2,0 3-5,4 0-5,4 0-8,1 0 0,-5 0-5,0 0-1,4 0-1,0 0-3,-8 3 1,4-3-1,0 0-1,-4 3-1,4 1 1,-4-1 0,0 2-1,0-2 1,0 3 0,0 0-1,0-2 2,0-1 1,0 3 0,0 1-1,0-7-1,0 1 0,-4 6 0,-4 2 1,0-3-2,4 1 0,-4 1 3,4 1-1,0 1 0,-1-1 3,-3-2 0,0 4-1,4-2 0,-4 1 0,4-4 0,4 1 0,-4-4-1,-1 2 0,5-2 1,0-3-3,0 9 1,5-9 0,-5 3-1,4-3 0,8 0 0,-4 0 0,4 0 0,1-3 0,-1 0 0,0-6-2,1-3-3,-1 3-1,8-4-3,-7 7-2,-5 3-5,4-5-6,-4 5-9,5-1-7,-9 1-9,4-3-3,12 3-9</inkml:trace>
  <inkml:trace contextRef="#ctx0" brushRef="#br0" timeOffset="310889.7819">16241 13638 222,'0'-6'19,"0"0"0,0 3-2,0-2 4,4 2-3,-4-4 2,4 4-4,-4 0 1,8-3-3,-4 2-1,-4-5-1,9-1-3,-9 2-2,4-4 2,4 2-4,-4-1 3,0 1 0,0-2 2,4-1-4,0-1 1,-3 1 0,3-1-1,-4-2-1,4-3-1,0 4-1,0-7-1,-4 5-2,5-6 0,-1 3 2,4-3-1,-4 0 0,-4 2 0,5-8-2,3 5 2,-4 1-2,4-3 2,-3 2-2,3-1 2,0 1-2,-4 2 2,5-2-2,3-3 0,-12 5 2,8 1-2,5-1 1,-5 1 1,0 0 0,5-1-2,-1 3-1,0 2 2,-3-2 0,-1 1 1,8 2-1,1 2 1,-1-2 0,1-3-2,8 1 2,-9 2-1,5 4 0,-1-3 0,1 3-1,-5 1 2,5-2-3,-5 0 2,1 4 0,-1 4 0,-3-1 1,-5-1 0,-4 4-1,0 0 0,0 0 0,-4 3 3,9 0 5,-5 0 0,-4 0-2,4 0-1,-4 0-1,0 0 0,5 0 0,-1 0 0,-4 0-1,0 0-1,4 0 0,-8 0-1,4 0 0,-4 0 1,4 0 0,-4 3 0,0-3-1,4 3 1,-4 10 0,0-5 0,-4 1 0,0 4 1,0 0 0,0-5 0,0 4-1,0 4 0,-4-8 2,-1 5-3,1-7 0,4 7 1,4-7-1,-4-1 0,0-2-1,4-3 0,0 0 1,0 3 0,0-3 0,0 0 0,0 0 0,4-6-2,0 1 2,8-7-1,-3-1 0,3 0 1,-4 2 0,-4-2 0,4 1-2,1-3 1,-1 3 1,4-4 0,0 5 2,-3 1 3,-5-3 0,0 4 0,0 1 0,-4-2 2,4 4-2,-4 0-2,0-4 0,-4 5-3,4-1 2,0-4-1,-8 7 0,4-3-2,-5-1 1,5 4-2,0 2-3,-4-6-1,4 1-3,0 3-5,0 0-1,-4 3-5,-1 0-5,5 0-6,0 0-8,0 0-7,4 0-7,0 0-6</inkml:trace>
  <inkml:trace contextRef="#ctx0" brushRef="#br0" timeOffset="311427.8127">17694 12737 266,'0'-3'38,"0"3"3,0 0 0,0 0 0,0 0-1,0-3-9,0 0-4,0 3-6,0 0-1,0-4-2,4 4-1,5 0-5,-1 0-2,0 0-4,4 0-1,-8 4-2,9-4-4,3 0-4,-12 0-2,4 0-7,0 0 0,1 0-7,-1-4-8,0 1-8,0-6-5,4-1-5,-3 2 2,19-14-7</inkml:trace>
  <inkml:trace contextRef="#ctx0" brushRef="#br0" timeOffset="311907.8401">18030 12464 305,'0'-2'41,"0"-1"-3,4 0-1,4 0 0,0-1-3,9 1-7,-5 3-6,4 0-2,1 0-4,3 0-5,1 0 1,-1-3-4,-3 3-2,-5 0 0,4 0-3,-3 0 0,-1 3 1,0 0-2,0 4 1,1 4 0,-5-2 0,-4 7-1,-4-1 0,4 0 0,-4 1 1,0 2-2,0 1 0,-4-2 1,0 3 0,-4-6 0,-1 2 3,1 1-2,0-1 1,0 0-1,0 1 0,0-1 0,-1 0 0,1 2-1,0-2 0,0-2-1,4 2 1,-4-3 1,3-2-2,-3 1 0,4 1 0,0-5 0,0 5 0,-4-4 0,8-2 1,-4-4-1,4 3 0,0-3 0,0-1 0,0 1 1,0 0 0,4 1 0,-4-1 1,4 0-1,4-3-1,0 0 0,0 6 0,1-6 0,-1 0-2,0 0-2,0 0-2,4 0-5,1 0 0,3-3 1,0 3-4,1-3-1,3 0-3,1 0-5,-5-7-7,1 2-7,-1 2-7,0-1-4</inkml:trace>
  <inkml:trace contextRef="#ctx0" brushRef="#br0" timeOffset="312807.8916">18689 12678 318,'0'0'46,"0"0"-1,0-3-3,4 3-4,-4 0-6,0 0-6,4 0-5,9 0-4,-5 0-2,8-3-3,-4 3-3,1-3-1,-1-7-3,4 5-1,5 2 0,-9 0-6,4 0-1,-3-3-4,-5 2-4,0 1-1,-4 3-4,0 0-1,4 0-8,-8 0-5,0-3-8,0 3-3,5 0-5,-5 0-6</inkml:trace>
  <inkml:trace contextRef="#ctx0" brushRef="#br0" timeOffset="313709.9432">19320 12384 283,'0'0'38,"0"0"-1,0 0-3,0 0-2,0 0-3,0 0-4,0 0-3,0 0-3,4 0-2,-4 0-1,4 0-2,0 0-1,4 0-2,-4 3 1,0 7-5,0 3 2,-4-2-3,8 5-1,-8 0 0,5 1-1,-5 2 0,0 2-2,-5 4 1,5-4-3,-8 3 2,4 1 0,0-4-3,4 1 1,-8-1 0,4-2 0,0-2 1,-4-1-1,3 3 1,1-4-4,0-3-3,0-1-1,4-1-3,-4 0-3,4-1-2,0-3-5,0-2-6,0-1-7,0-2-8,4-1-5,0 0-4</inkml:trace>
  <inkml:trace contextRef="#ctx0" brushRef="#br0" timeOffset="314354.9801">19856 12522 293,'4'-6'19,"-4"0"-6,4-1-3,0 3-3,-4 0-2,4-2-1,-4 0-3,4-1 2,0 1-3,-4 0 2,0-2-2,0-2 1,0 4 5,0-7 5,0 4 0,0-3 0,0 3 0,0 3-2,0-4-2,-4 2 1,4-1-3,-8-1 0,4 4-1,-4 1-2,4-2 1,0 1-2,-5 3 0,-3 0 1,8 3-2,-8 3 1,0-3-1,3 6 1,-3 4-2,4-2 2,-8 1-2,3 4 2,5-2-2,0 5 2,-9-2 0,5 5-1,0 1 0,0 0 0,-1 6 4,5 1 2,0-3 0,4 1-2,0 2-1,0 0 1,4-2-3,4-1 0,4 0 1,8-5-1,1-3-1,-5-5 2,4-1-1,5-4 4,-1-6 1,5 0 4,-5-3 4,1-3-1,-1-7 2,-3-1 1,3-2 1,-8 0 2,1 1-3,-1-7 0,-4 2 0,0-1-1,-8-1-4,0 1-1,0-4-3,0 1-2,0 5 0,-8 4-3,0-1-1,0 4-3,0 4-6,4-2-2,-1 4-4,1-1-4,0 7-5,4 0-6,0 0-7,0 0-8,0 0-5,0 0-4,8 31-5</inkml:trace>
  <inkml:trace contextRef="#ctx0" brushRef="#br0" timeOffset="314732.0017">20175 12569 424,'0'0'45,"8"-4"-8,1 4-7,-1-3-7,4 3-6,-4-6-5,0 3-3,1 0-2,-1 3-4,0-4-7,4 4-3,-8 0-7,5 0-5,-1 0-4,-4 0-8,-4-3-6,8 0-1,-8 1-4,8-4 1,0-4-6</inkml:trace>
  <inkml:trace contextRef="#ctx0" brushRef="#br0" timeOffset="315109.0232">20519 12330 354,'0'-3'35,"4"0"-4,0 3-1,0-3-4,5 3-4,-1 0-6,4 0-2,0 0-5,1 0-1,-1 0-2,0 3-1,0 0 1,1 0 2,-1 3-1,-4 1 0,4-6-1,-3 3-1,3-1-1,-4 3 0,-4 1 0,0 2-2,5-3 0,-9 6 0,4-3-2,-4 5 2,4 2-1,-4-3-1,0 0 3,4 1-3,-4-1 0,-4 3 0,0-2 0,4-1 0,-13 1 0,5-1 0,4 3 0,-8-5 0,4 5 2,-5 0 1,5-2-1,0-1-1,-4-1 2,3 3 0,5-6-2,-4 4-1,0-5 1,4 1 1,-4 1-1,8-1 0,-4-2 0,-1-1 1,5-3-1,0-1-1,0 4 1,0-3 1,0 1 0,5-1 2,7-3-2,0 3 0,0-3-2,1 0 1,3 0 0,0-3 0,1 3-2,3-3-4,-7 3-1,3-4-3,-4-2 0,5 3-6,-5 1-1,0-4-7,-4 3-5,-4 0-8,9-1-7,-5 1-3,0-3-1</inkml:trace>
  <inkml:trace contextRef="#ctx0" brushRef="#br0" timeOffset="315492.0451">21244 12379 364,'0'-6'36,"0"0"-7,4-1-4,-4 4-5,0-3-4,0 3-3,0-1-5,-4 0-1,4-3 0,0 4-3,-8-3 1,3 3-1,-3-4 3,4 7-1,0-6 1,0 3-2,-4 3 2,0 0-1,4 0 0,-5 0-1,-3 0-1,4 3-1,0-3-1,-1 6-1,1 7 1,-4 0-1,0 1 0,8 2 0,-9 5-1,5 1 2,-4-2 0,-5 3 0,9 4 2,-4-3-1,0 1 4,4 2-2,-1-3 0,1 5 0,4-6-2,4 1 1,-4 2 0,4-6-2,0 3 0,0-9-1,0 2 1,4 0-1,0-5-1,4-2 0,5 1 1,3-4 0,-8-3-1,9-3-2,-5 0-6,4 0-5,1 0-3,-5-3-4,4-3-7,-3 0-7,-1-7-11,0 5-9,17-18-8</inkml:trace>
  <inkml:trace contextRef="#ctx0" brushRef="#br0" timeOffset="315870.0667">21706 12354 427,'4'0'34,"-4"-3"-8,5 3-5,3-3-6,-4 3-4,4 3-2,4 0-2,-4 0-4,5-3-1,-1 0-3,0 7-5,1-7-2,-5 0-3,4 0-1,-4 0-3,0-4-9,-3 1-4,-1-3-3,0 3-5,-4-2-6</inkml:trace>
  <inkml:trace contextRef="#ctx0" brushRef="#br0" timeOffset="316245.0882">21702 12553 314,'0'0'35,"4"0"-3,-4 0-3,4 0-4,1 0-6,7 0-3,-4 0-6,4 0-1,1 0-4,-5 3-1,8-3-2,-4 0-2,1 0-1,-1 0-4,4-3-3,-3 3-4,3-3-8,-4-4-6,1 2-7,-1-1-4,29-7-9</inkml:trace>
  <inkml:trace contextRef="#ctx0" brushRef="#br0" timeOffset="316628.1101">22574 12178 274,'0'-4'32,"4"-5"-8,-4-1-7,0 4-4,0 0-4,0-1-2,0 2-1,0-1-2,-4 0-1,0-1-2,4 4 1,0-3 0,-8 1-2,8 2 4,-4-4 1,0 7 0,0-3 0,-4 3-2,-1 3 0,1-3-1,0 4-1,-4 4 1,-1 4 0,1 4 1,-4 2 2,-1 1-1,-3 5 0,-5 6 0,5 5 0,-1 5-1,-3 2-2,-5 6 1,9 8-1,-1-4 0,1-1 0,-1-2 1,9-2-2,0-8 0,4-2 0,8-4-2,4-7 7,4-2 5,0-9 2,8 0 2,1-6-3,3-2 3,1-4-3,-1-3 1,5-3-2,-5-4-1,1-2 0,-1 1 1,-3-5 1,-1 0-2,-4 1-1,-4-3 1,1 3-2,-9-1 1,0-1-1,-5 1 0,1 0-1,-8-1-1,-8 4 0,3 4-1,5-4 0,0 6-2,-5 0-1,-3 4-2,3 0-5,1 0-5,0 4-4,3-4-5,1 1-5,-8 6-10,7-1-8,-3-3-10,4 0-4</inkml:trace>
  <inkml:trace contextRef="#ctx0" brushRef="#br0" timeOffset="319027.2473">19442 13623 357,'0'-2'41,"0"2"-1,4-6-3,-4 6-6,5-4-7,-5 1-5,12 0-7,-4 0-1,4 0-4,-4 0-2,5-1-3,-1 4-4,-4-3-1,5 3-3,-1 0-6,0-6-5,4 6-6,-7-3-7,-1 1-7,0-4-4,0 3-2,21-1-9</inkml:trace>
  <inkml:trace contextRef="#ctx0" brushRef="#br0" timeOffset="319486.2736">19733 13378 267,'0'-2'34,"0"2"-5,8-3 1,0 0-4,9 3-4,-9-3-3,0 3-2,4 0-3,5 0 0,-5 0-1,4 0-2,-3 0-3,3 3-2,-4-3-3,-3 3 1,-1 2 0,0 1-1,-4 4-2,0-4 1,0 4-1,0-2 2,-4 1 1,4 4-1,-4-4-1,-4 2 1,4 2-1,-4 3 2,-4-2-2,0 2-2,4 0 2,-4-2-2,-1 2 2,5-1 0,-4 4 0,0-3 2,0-2 0,4 2 0,0-2 0,-5-1-2,5 3 2,0-5-2,-4 2 1,4 3 0,-4-4 0,8-1 0,-4 5-1,4-1 1,0-3-1,0-2-1,0 3 1,4-6-1,-4 3 0,0-4 0,4-2-1,4 2-1,0-6 2,0 0-1,5 0-1,-1 0-3,0 0-1,1-3-3,-1 3-2,0-3-2,0-7-5,1 4-6,-1-1-4,0 3-5,0-6-7,1-3-3,20 1-9</inkml:trace>
  <inkml:trace contextRef="#ctx0" brushRef="#br0" timeOffset="319955.3004">20535 13403 235,'0'0'26,"0"-3"-7,0-3 1,0-1-6,0-2-2,0 4-4,0 2-3,0-4-2,0 4 0,-4 0-3,0-3 0,0 3 2,0-1-2,-4 3 0,0-2 0,0-1 2,-5 1-1,5 3 0,0 0 2,-4 0 3,-1 0 3,5 3-1,-4 1-2,0 4 3,-1 1 0,1 4 0,0-2 1,-1 5 3,5 0 1,-8 1 1,8-1 0,-5 5 1,5 4-2,0-4-1,0 1-2,0 2 1,-1 0-2,9 4 0,0-1 1,0 1-2,5 2-2,3-2 1,-4-1-4,12 0 1,-8-1-2,5-6 0,-9 0 0,4-3-1,4-1-1,1-7 0,-1 1-1,4-7 1,-4-1-4,1-2-3,-1-2-3,4-1-4,-3-3-2,-1-10-8,0 1-4,1 0-8,-1-1-4,0 1-5,-4 3-6</inkml:trace>
  <inkml:trace contextRef="#ctx0" brushRef="#br0" timeOffset="320332.322">20998 13414 354,'4'-1'40,"0"-2"-1,9-1-5,-5 1-6,4 0-6,0 0-7,1 0-3,3-1-4,-4 1-5,5 0-3,-1 3-6,0-3-8,-3 0-7,-5 1-7,0-1-8,0 0-5,0-4-5</inkml:trace>
  <inkml:trace contextRef="#ctx0" brushRef="#br0" timeOffset="320711.3437">21014 13562 321,'0'0'39,"0"3"2,5 1 0,-5-1-6,8 3-7,0-4-7,4-2-7,0 0-3,1 0-2,-5 3-7,8-3-4,1 0-8,-1 0-9,-4 0-7,1-3-9,3 1-3,-4-4-4,1-4-1</inkml:trace>
  <inkml:trace contextRef="#ctx0" brushRef="#br0" timeOffset="321964.4153">21526 13327 235,'0'-3'34,"0"3"-3,4 0-1,0 0-3,-4 0-2,0 0-1,0 0-4,0 0 1,0 3-3,0-3-1,4 3 0,1 7-5,-1 1-1,4 5-4,-8-2 1,4 5-2,-4 2-2,0 1-1,0 2-2,0 4 1,0-4-3,-4 0-4,4 5-7,-4-2-2,0-3-5,0 1-5,-5-1-3,9-3-3,-4 4-3,0-6-3,4-1-2</inkml:trace>
  <inkml:trace contextRef="#ctx0" brushRef="#br0" timeOffset="322580.4506">22017 13274 309,'5'0'32,"-5"0"-10,0-3-4,0-3-7,-5 0 0,1 1-7,0 2 2,-8-1-9,0 4 1,8 0-2,-13 0 0,5 0 2,0 0-2,-5 4 4,5-1 1,0 2 1,-5 4 7,5 4 2,-8 0 1,7-2 2,1 1-2,-4 1 0,3 1-1,9 2-3,-4 0 0,0 2 0,8-2-1,0-2-1,0 2 3,4 0-3,8-5 2,1 2-1,-1-1-2,4-4-1,1-1 1,3-1-1,-4 0 2,1 1 1,-1-1-1,-3 0-2,-5-4 4,4 1-2,-4 7-2,-4-4 0,4 4 1,-8-6-2,5 6 2,-5-1-1,0 4 0,0 0 0,-5 1-2,-3 2 0,4-5-1,-8 2 0,4 0 0,-9-2 1,9-2-1,0 1-1,-4-1 0,-1-5 0,9-4 0,-8 0 0,4-4 1,0 4-1,4-3 0,-1-13 0,1 4 0,4-3 0,0-1-2,0 2 0,4-5 0,1 1 2,7-1-1,0 0-1,0 2 1,1-1 1,-1-1 0,0 3 0,1 2 0,-1-5 0,-4 1 0,0-1 0,0 4 0,1 0 0,-1-1 0,-4-1 0,0 1 0,0 5-3,-4-5-2,4 0-3,-4 5-3,0-2-4,0 0-5,-4 1-5,4-3-10,-4 6-4,-8-1-8,-25 1-10</inkml:trace>
  <inkml:trace contextRef="#ctx0" brushRef="#br0" timeOffset="323356.4949">20499 14470 266,'4'-3'27,"-4"0"-2,0 3-3,0 0-2,0-4-4,0 3-3,0-2-2,-4-4-4,4 4-1,0 0-1,-4 0-1,4 0 0,-9-4 0,5-2 3,4 4 0,-8 2 0,0-7 3,0 4-1,-1 3 0,-3-1 1,0 1 1,0 3 0,-1 3 1,1 1-1,0-1 0,0 3-3,-1 7-1,1-2-1,0 5 0,-5 0-1,5 1 1,0 7 1,-1 5 0,5-2 1,0 3 0,4 2 0,0 1-1,0 1 0,4-4 1,-4 0-3,4 0 2,4-1-2,0-9-1,4 3 0,0-6-2,5-1 1,-1-3 0,0-7-3,4-1 0,1-5 2,-1 0-2,1 0-3,-1-3-3,-4 1-3,1-1 0,-1-3-4,-4-1-3,0 1-7,0 0-7,-4-1-9,1 1-9,3 1-6</inkml:trace>
  <inkml:trace contextRef="#ctx0" brushRef="#br0" timeOffset="323757.5179">20994 14416 449,'0'-3'32,"4"-4"-6,8 4-5,-3 3-3,-1-3-6,0 0-3,-4 3-3,4-3-5,0-1-5,-4 1-6,5 3-6,-1 0-3,-4 0-6,0 0-2,0 0-1,0 0-3,4-3-2,-8 3-3,9-8-8</inkml:trace>
  <inkml:trace contextRef="#ctx0" brushRef="#br0" timeOffset="323833.5222">20957 14596 300,'0'0'40,"0"6"0,0 0-1,0 1-1,0-1-5,4-4-10,0 1-4,0 0-6,9-3-2,-1 0-4,-4 0 0,4 0-3,1 0-3,-1 0-4,4-3-9,-3 0-4,-1-2-7,0-5-5,5-6-4,-5 7-2,4 1-3,-3-2-1,32-2-5</inkml:trace>
  <inkml:trace contextRef="#ctx0" brushRef="#br0" timeOffset="324227.5448">21469 14467 314,'4'0'44,"0"-3"1,0 3-4,4 0-4,1-4-5,-1 4-6,4-8-6,-4 5-7,4-3-3,1 3-3,-5 3-2,8-7-5,-7 4-2,3 3-2,0 0-5,-4-6-5,0 3-5,1-1-3,7 0-2,-8-3-2,0 4-2,-3 0-2,-1 0-2,4 0-2,0-4 2,17 7-6</inkml:trace>
  <inkml:trace contextRef="#ctx0" brushRef="#br0" timeOffset="324622.5674">22030 14263 220,'0'-5'20,"4"1"1,0-3-6,4 1-4,0-4-1,-8 1-3,4 1-2,-4 2-1,0-4-3,0 1 2,0 1-2,0-2 2,-4 1 3,4-1 4,-8 4-1,0-1 2,4 1 4,-4 1-3,-5-1-1,5 3-1,-4-1-4,4 4 1,-5 0-3,5 0-2,-4 0 1,4 4-1,-4-1-1,3 3-1,-3 4 0,0 1 0,4 2 0,-5 2 3,5-3-2,-4 3-1,4-3 1,-1 0 0,5 4-1,4-2-1,-4 2 0,0-6 1,4-1 1,4-1 2,0-1 3,5-1 1,-1-3 3,0-3 2,0 3 4,4-3 1,1 0-1,-1-3-2,0-3 1,1-4-5,-1 2 3,0-1-2,-4 3 2,5-1-2,-5-1-1,0 2 0,-4-4 1,4 4 1,-4 3-3,0 0 1,0 3-3,1 0-2,-5 0 0,0 0 1,0 3 3,4 3-1,-4 1 0,4 10-1,-4 2 0,0-1 2,0 10-4,-4-4 1,4 3-1,0-1-3,-4 7-1,-5-3 1,5 0-1,0 4-5,4-6-6,0-4 0,0 2-6,0-9-4,0-1-5,0-5-4,4-1-8,-4-4-12,4-3-10,-4-3-8</inkml:trace>
  <inkml:trace contextRef="#ctx0" brushRef="#br0" timeOffset="331883.9827">17616 11987 232,'0'-3'32,"5"-1"-3,-5 4 1,0-4-3,8 0-3,0 1-3,0 3-6,0-3-2,0 0-3,1 3-3,-1-6 0,0 6-3,0 0-1,0 0-1,-3 0-1,3 0 1,-4 3 1,4-3-2,-4 3-1,-4 6 0,0-1 0,4 2 2,-4-1-2,0 1 0,0-2 0,-4 1 1,4 1 4,-4 0 0,4-1 2,-8-1 1,4 5-1,0-4-1,0-2-1,-5 1-1,5 1 1,-4 1-3,4-1-1,0-1 1,0-1 1,-4 2-1,3-3 0,1 4 3,0 0 0,4-4 0,0 2 0,-4 1 0,4-2 0,0 2-1,0-4 1,0 5-3,0-4 0,0 3-1,4-5 1,0 2-1,5-3 0,-1-3 0,-4 2-2,12-4-1,-12-1-4,5 0-3,3 0-2,-4-7-7,4 1-3,1 2 0,-5-1-2,-4 2-5,0 0-2,0-4-2,4 4-1,-8 2-2</inkml:trace>
  <inkml:trace contextRef="#ctx0" brushRef="#br0" timeOffset="332305.0068">18095 11778 218,'0'-1'22,"5"-2"4,-5 3-3,0 0-3,0-3-4,0-1-4,0 4-3,0 0-1,0 0-2,0-3 0,0 3-2,-5 0 1,5 0 1,-4 3 0,-4-3 3,4 4 1,-4 3-1,0 3-2,0 0 4,-1-1-1,1 4-1,4 1 2,-4 2-1,0-2-2,-1-1 2,1 6 0,0-5 1,0 6 1,0 0-2,0-1 1,3-1-4,-3 7-1,4-4 1,0-2-1,4 5-1,-4-5-2,0 2 1,4-2-2,0 1 0,0-4-1,4 2 1,-4-2-2,4 1 2,4-1 0,0-3-1,-3 1-2,3-1-3,0-1-3,-4 0-3,4-3-4,-4-3-4,4-2-3,-3-1-7,-1-3-8,-4 0-2,8 0-4,4-22-8</inkml:trace>
  <inkml:trace contextRef="#ctx0" brushRef="#br0" timeOffset="332697.0292">18153 12085 297,'0'-3'42,"4"0"-1,0 0 0,-4 3 0,4 0-7,4 0-7,0 0-6,-3 0-6,3 0-4,-4 0-3,4 0-2,0 0-2,-4 0-1,4 0 1,-3 0-3,3 0-5,-8 0 2,4 0-6,0 0-2,-4 0-3,4 3-1,-4-3-3,0 0-1,4 0-3,-4 0-3,0 0-3,0-3-2,4 3-5,-4-3-4</inkml:trace>
  <inkml:trace contextRef="#ctx0" brushRef="#br0" timeOffset="333095.052">18390 11926 274,'4'-3'32,"-4"0"-3,0 3-8,4 0-3,-4 0-4,0 0-2,0 3-3,4 0-2,-4 1-3,0 7-1,0 1 1,0 4-2,0-1 3,0 0-2,0 1-1,0-1 1,0-3-2,-4 1 0,0 1 0,4-1-2,0 0 0,0-2-5,0-1-8,0-1-4,0 1-11,0-6-5,-4 19-10</inkml:trace>
  <inkml:trace contextRef="#ctx0" brushRef="#br0" timeOffset="333494.0748">18534 11608 270,'4'0'32,"-4"0"0,4 7-3,-4-1 3,4 8-5,4 2-1,-4 5-4,4 3-1,5 1-6,-5-4-3,4 4-2,0-4-1,-4 1 0,5-1 0,-1 1-3,0 2 2,-3-2 1,3 2-3,-4-3 1,0 1 0,-4-1-1,-4 7-2,4-4 0,-4-5-2,0 5 0,0-3 0,-4 1-1,0 2 0,-8-5-1,4-2-1,0 3-3,-1-6-3,1 2-4,0-7-4,-4 1-7,8-2-4,-5-5-8,5 0-9,-4-3-7</inkml:trace>
  <inkml:trace contextRef="#ctx0" brushRef="#br0" timeOffset="333572.0792">18988 11810 287,'0'0'19,"0"0"2,0 3 4,0-3-3,0 7-2,0 7-6,0 2-2,0-2-3,0 5-2,0-3-3,0-1 0,0 1 1,0 1-2,0-1 0,0 1-1,-4 2 0,4-3-6,0-1-6,0 1-5,0-2-4,-4-1-4,0 2-3,0-5-1,-1 1-4</inkml:trace>
  <inkml:trace contextRef="#ctx0" brushRef="#br0" timeOffset="333968.1019">18922 11953 281,'0'0'35,"0"-3"-7,0 3-3,0-3-2,0 3 0,5 0-8,-1 0-3,0 0-4,4 0-2,-4 0-4,4 0-3,0 0-1,1 0-1,3 0 0,-4 0-1,0-3-2,4 3-1,1-5-4,-1 2 0,-8 0-4,8 0-1,-3-4-6,-1 4-1,0-3-7</inkml:trace>
  <inkml:trace contextRef="#ctx0" brushRef="#br0" timeOffset="334368.1248">19291 11724 274,'0'0'31,"0"0"-6,0 0-1,0 0-4,0 0-4,0 0-5,0 0-3,0 0-1,0 4-4,0-4 1,0 3 0,0 5-2,0 1 2,0 1 2,0-4 3,0 4 1,0-6 1,0 3-1,0-1 1,0 1-2,0-1-3,0 3 0,0-2-2,0-2 0,0 4 0,0-3-2,0-2 0,0 2-1,0-3-1,0 2 0,0-2 1,0-3 0,0 3 0,0 1-2,0-1 1,0 0 1,0-3-2,0 3 1,0-3 0,0 0 1,4 0 0,0 0-2,0 0 2,0 0-1,4 0-1,5 0 2,-5 0-2,0 0 2,4-3-1,1 3-1,-5 0-2,0-3-3,0 3-4,0-3-1,-3-1-4,-1 4-1,4-3-4,-4 0 0,0 3-3,0-2-2,0-1-2,-4 3-5,0-6-7</inkml:trace>
  <inkml:trace contextRef="#ctx0" brushRef="#br0" timeOffset="334770.1478">19455 11694 270,'0'0'36,"0"2"-6,0-2-2,0 0 3,0 0-3,0 9-2,4 1-4,-4 3-4,4 1-5,-4 2-3,0 0-1,0 1-2,0 2-3,0 2-1,-4-2 1,0 2-3,-5-2 2,5-2-1,4-1-2,-4 0-2,0-2-4,0 2-3,0-5-7,4 5-1,-4-3-4,4-2-3,0-1-5,-4-4-2,4-3-2,0 0-1,4 4-6</inkml:trace>
  <inkml:trace contextRef="#ctx0" brushRef="#br0" timeOffset="335171.1707">19807 11430 181,'0'0'15,"0"0"-6,0 0 4,0 0-1,0 0-6,0 0-1,0 0-2,0 0 0,-8 7 1,8-7 0,-5 6 2,1 0 2,0-2 2,0 0 0,-4 0 2,8 8-3,-8-9 1,8 7 2,-8 0-2,4-7-1,-1 5 0,1-2-1,-8 4-2,12 2-3,-8-1 3,0 8 0,4-1 0,-5 1 2,5 0-2,0 2 1,-4-1 1,4 6 5,-4-2-2,4 1 0,-5-1 1,5 3-2,-4-2 1,8-1-3,-4-3-1,0 1-3,4 0 0,0-4-1,0-2-2,0 1 1,4 2-1,0-1 1,-4 1-1,0-5-1,8 2-7,-4-3-4,1 1-2,-1-7-4,8 5-1,-8-2-1,4-7-3,-8 2-4,8 1-2,-8-3-4,13 10-11</inkml:trace>
  <inkml:trace contextRef="#ctx0" brushRef="#br0" timeOffset="335574.1938">19880 11731 297,'0'0'30,"0"0"1,0 0-2,5 0-5,-5 0-3,0 0-4,0 3-3,0-3-5,4 0-1,4 0-3,4 0 1,0 0-4,-3 0 1,-1 0-1,0-3 0,0 0-1,0 3-3,-4-4-4,5-2-7,-5 0-5,-4 6-7,4-3-6,0-4-3,-4 4-8</inkml:trace>
  <inkml:trace contextRef="#ctx0" brushRef="#br0" timeOffset="336011.2188">20261 11489 190,'0'-3'23,"4"3"-1,-4 0 0,0 0-6,0 0-2,0 0-1,0 0-1,-4 0-2,4 0 2,-4 0-2,4 0-2,0 0-2,0 3 0,-8 4 0,4-7-2,-4 4-2,-1-4 1,5 3-1,-4 4 0,4-1-1,0 1 2,0-1-1,0-6 3,0 0-2,0 0 1,4 0 1,-9 6-1,5 1 1,0-6 0,4 2-2,-4 4 2,4-4 0,0 3-3,0-3 1,0 1-1,0-4-2,0 3 2,0-3-2,0 3 1,0-1 0,0 4 0,0 0-2,0 1 0,0-4 1,0 3 0,0-3-3,0 7 5,0-4-2,0-1 1,0 5 0,0-4-2,0 3 2,0-4-2,0-2 2,0 1-2,0-1 1,4-3 1,-4 0 0,8 0-1,1 3 2,-5-3-1,4 0 1,0 3-2,-4-3 2,4 0-2,1 0 2,-5 0 2,0 0 0,0 0 0,0 3 1,-4-3 2,0 4 2,0 2 1,0 0-2,0-1-2,0 1 0,0 4-2,-4-1-2,-4-2-1,-1 1 0,5 1 0,-8-2 0,4-1-1,0 0 0,4-2 0,4-1 0,-5 1 0,1-4-3,-4 0-7,4 4-3,0-4-9,0 0-4,4 0-6,-8 0-5,4-4-5</inkml:trace>
  <inkml:trace contextRef="#ctx0" brushRef="#br0" timeOffset="336415.2419">20028 11887 300,'4'0'32,"0"0"-1,8-7 0,5 7-2,-1-6-1,0 0-1,1-1-4,-1 2-5,1-1-4,-1 3 1,4 0-3,1 3-2,-1-4-2,-7-2-1,3 3-2,-4 0 0,9 3-3,-9-3-1,0 3-3,-4-4-3,1 4-3,-5 0 0,0 0-5,0 0 1,0 0-8,0 0-1,-4 0-4,0 0-2,0 0 0,0 0-3,0 0-1,0 0 2,0 4 3,0-4 1,-24 15-6</inkml:trace>
  <inkml:trace contextRef="#ctx0" brushRef="#br0" timeOffset="336822.2651">20204 11963 179,'0'0'24,"0"0"3,0 0 1,0 0-2,0 0-1,0 0-2,0 0-3,0 0 2,4 0-4,0 3-2,0-3-4,4 0-2,-4 0 2,1 0-4,-1 3 0,4-3 0,-4 3 0,4 1 0,-8-4 0,8 0-1,-4 0-2,0 0-1,1 0-1,-5 3-2,0-3 0,0 0 0,4 5 1,-4-2 2,0 0-2,0-3 0,0 6-1,-4-3 0,-5 1 0,5 2 1,-4 0-2,4-1-1,0 1 1,0 1 0,-4-4 0,4 0 2,-1 4-2,1-4 2,4 0 0,-4 3 0,4-4 1,-4 1-2,4-3 0,0 3 0,0 0 0,0 1 1,0-1 0,4 0 0,0-3-2,5 0 1,-5 0-1,4 3 1,-4-3 0,4 0-1,0 0 0,-4 0 0,5 0-2,-1-3-6,-4 3-2,-4-3-6,0 3-5,4 0-8,0-7-7,-4 4-5,0 0-4</inkml:trace>
  <inkml:trace contextRef="#ctx0" brushRef="#br0" timeOffset="337230.2885">20490 11457 334,'0'0'22,"0"0"-1,0 4 5,5 2-5,-5-3 2,0 7-4,8 2-3,-4 6 1,4-2-4,-4 4 2,4-4-3,0 5 1,-3 1 0,-1-1-2,0-2-1,4 5 0,-4-2-1,4-1-1,0 4 2,-4-4-4,1-1 1,-1 3 0,-4 1-3,0 4 1,0-4-1,0 1-1,-4-1-1,-1-3 0,1 4-1,-4-4 0,-4 1 0,-4-4-5,3 4-2,1-8-4,0 2-4,-1-1-3,5 1-7,-4-7-10,4 1-11,0-2-10</inkml:trace>
  <inkml:trace contextRef="#ctx0" brushRef="#br0" timeOffset="338546.3638">21150 11748 293,'0'-3'30,"4"3"1,4 0-5,-4 0-5,4 3-3,4-3-4,-3 3 0,-1 1-2,4 2-2,-4 4-3,5-3-3,-5 0-1,-4-1 0,4 1 3,0-4-1,-4 3 0,0-3-1,0 0-1,1 1-1,-1-1-1,-4-2-1,4 3 1,-4 2 0,0 0 4,0 1 2,0-1-1,0 2-1,0-2 1,0 4 0,0-1-1,0 4 0,-4-5-2,-5 2 0,5 2-1,0-2 0,0 1-1,0-1 0,0-1 1,0 1 1,0-2-1,4 1-1,0 1 1,0-4 0,-4 0-2,4 2 1,0-1 0,0-1 1,0-6-2,4 3 1,-4 0 0,4 1-1,4-4 1,-4 3-2,4 0 1,-4-3 0,5 0 1,-5 0-2,4 0-1,-4-3 0,4 3 0,0 0-2,-3 0 1,3-3-1,-4-1-2,4 4 1,0-3-3,-4 0-5,4 3-1,1-3-6,-5 3-3,4 0-3,-8 0-5,8-3-3,0 3-2,5-4-8</inkml:trace>
  <inkml:trace contextRef="#ctx0" brushRef="#br0" timeOffset="339159.3988">21690 11724 232,'0'0'22,"0"0"-3,0 0-1,0 0 0,0 0-5,0 0 0,0 0-4,0 0-1,0 0 0,0-3 2,0-3 0,0 6 0,-4-6 3,4 6-2,0-10-1,0 5 2,0 2-1,-4-3-1,0 3-1,0-1-1,0 1-3,-5 0 0,5 3 0,0 0-2,0 0-1,-4 0-2,4 0 0,0 0 2,4 0-1,-4 3 2,-5 10 3,9-2 0,-4 5 2,-4 0 0,0-2-2,4 2 0,-4 1 0,8-1-1,-4 3-1,-1-1 1,1 1 0,4-5-1,-4 2 1,4 3-3,0-4 2,0 1-1,0-2-2,4-1 1,0-4-1,1 1 0,7-2 0,-8-2 0,12 0-1,-8-3 0,5 1-2,-5-1-5,0-3-4,4 0-6,-3 0-6,-9 0-4,4-3-6,0 3-3,4-4-4,-4-2-5</inkml:trace>
  <inkml:trace contextRef="#ctx0" brushRef="#br0" timeOffset="339575.4226">21993 11777 306,'0'-3'44,"4"3"-8,-4-3-4,8-1 0,-4 4-3,4 0-7,1 0-5,-1 0-5,-4 0-5,4 0-1,0 0 0,1 0-4,-1 0-1,0 0-2,0 4 0,-4-4-8,4 0-1,-4 0-4,1-4-4,-1 4-4,0-3-1,0 3-3,-4 0-2,0 0-2,0-3-3,0 3-3</inkml:trace>
  <inkml:trace contextRef="#ctx0" brushRef="#br0" timeOffset="339656.4273">22034 11893 247,'0'0'42,"0"0"-1,0 3-1,0-3-4,4 0-6,-4 3-7,0-3-4,12 0-4,-4 0-4,9 0-4,-9 0 0,4 0-2,1 0-3,-1-3-4,4 0-7,-4-3-3,1-1-7,-9 1-2,4 0-5,0-1-3,-4 2-3,0-1-4,5-7-10</inkml:trace>
  <inkml:trace contextRef="#ctx0" brushRef="#br0" timeOffset="340197.4582">22562 11546 212,'0'0'21,"0"-3"1,0-2-4,0 2-4,0 0-1,-4 0-5,4 0-3,-4 0-1,4-1-1,-4 1-1,0 3-1,0 0 1,-1-3-1,-3 3 0,4-3-1,0 3 5,0 3 3,-4-3-1,-5 3 2,5 7-1,0-1 2,0-1-1,0-1-2,-5 5-2,5 3 3,-4 0-3,0 5 1,-1 3 1,1 0 1,0 1 1,-5 3 2,9 1-2,0 2 0,0-3-3,4 0-1,-4 2-2,4-5-2,4-2 2,4-4-3,-4-2 2,8-2 0,4 2-2,0-7 2,1-2-2,3-4 1,0-3-1,1 0 5,-1 0 2,-4-3 1,1 3 2,-5-7-1,0-2-2,0-1 1,-8 4-2,8-2 1,-3-5-3,-5 4 0,0-1 1,0 2-1,-5 2-2,5 3 1,0-1-2,-8 1 0,0 0-1,4 3-3,-4 0-2,-4 3-2,-1 0-6,-3 4-3,12 2-5,-13-4-11,5 1-7,8 4-10</inkml:trace>
  <inkml:trace contextRef="#ctx0" brushRef="#br0" timeOffset="345386.755">20912 11896 271,'0'0'37,"0"0"-3,0 0-1,0 0-3,0 3-7,0-3-3,0 0-4,0 3-2,0-1 0,4 1-2,-4 0 1,4 1-2,0-1 0,9-3 1,-5 0-3,-4 0-1,8 0-1,1-3-4,-5 3 0,4-4-2,0 1 0,-4 0-1,5 3-4,-5-2-5,4-1-3,-4 0-3,5 0-6,-5 0-5,-4 0-4,4-1-6,4 1-5,-7 3-4</inkml:trace>
  <inkml:trace contextRef="#ctx0" brushRef="#br0" timeOffset="352387.1554">2862 17457 277,'0'0'33,"4"0"-2,-4 0-9,0-6 2,0 6-1,0 0 1,4 0-1,0 0 0,0 0-3,0 0-6,4 0 1,-4 3-3,1-3 0,3 13-1,-4-7-2,4 0-1,0 5-1,-4 5 0,9 0-4,-5 2 1,0 4-3,0-5 2,4 9-1,-3-2-1,-1 6 0,0-6-1,0 1 1,0-4-2,-4 1-2,5-4-3,-9-2-4,4-1-2,0 0-7,-4-3-6,0 1-4,4-5-4,-4 2-5,4-7-5,0 3-2</inkml:trace>
  <inkml:trace contextRef="#ctx0" brushRef="#br0" timeOffset="352826.1805">3165 17433 218,'0'-3'33,"0"0"-5,0 0-5,0 3-2,0 0-3,0 0 1,4 0-2,-4 0-3,0 3 1,0 6-1,-4 4 4,4 1 1,-4 2 2,-1 2-1,-3 4-6,0 8 3,-4-3-3,4 7-2,-5 1-2,1 1 0,4 1-2,0 3 1,-5-1 0,1 1-2,4 0-2,-4 0 0,-1-4-3,5 1 1,-4-4-1,0-3 0,3-1 0,1-2-4,0-6-3,4-2-4,4 0-1,-4-2-3,0-7-4,4 1-5,0-5-3,0-6-5,0 7-5,0-7-8,0 0-5</inkml:trace>
  <inkml:trace contextRef="#ctx0" brushRef="#br0" timeOffset="353258.2052">3472 17527 271,'0'-2'33,"4"-4"-7,0 6-1,-4-3 2,4-7 0,0 10-1,4-6-4,0 6-1,5-6-3,-1 6-5,0-8-2,1-2-3,-1 7-3,0-7 1,0 4-2,1-2-3,-1 2-4,-8 6-4,8-3-5,-3-1-3,-5 1-2,-4 3-6,4 0-1,-4 0-1,0 3-3,0-3-1,0 7-7</inkml:trace>
  <inkml:trace contextRef="#ctx0" brushRef="#br0" timeOffset="353339.2099">3480 17761 290,'0'0'33,"4"0"-2,-4 0-3,0 3 3,0-2-1,8-1-2,0-1-3,1 1-6,3 0-2,-4 0-3,4-3-5,1 0-1,-5-1-1,4-5-2,0 2-4,1 1 2,-1 6-4,0-3-4,-4 1-6,1 2-3,-5 0-7,0-3-5,4 3-6,-4 0-9,4 0-6</inkml:trace>
  <inkml:trace contextRef="#ctx0" brushRef="#br0" timeOffset="355888.3557">4426 17344 135,'0'0'22,"0"0"-2,0 0 2,0 0-1,0 0-5,0 0 2,0-1-6,0-9 2,-4 4 1,4 3-2,0-4-1,0 4 0,-5 0-3,1-4 1,0 4 2,4-3-1,-4 4-4,-4-7-1,0 6-2,-5-4-3,5 1 2,4 0-1,-4 4 2,-4-4-2,4 2-2,-1 1 0,5 0 0,-8 3-2,0-3 4,-1 3-2,5 0 0,0 3-2,-8 0 4,7 4-2,1 1 0,-8 1 0,4 1 0,-5-1 3,5 5 2,-4-1 3,-1 3 0,5-2 2,0 2 1,-1 2-1,-3 2 1,4 3 2,4-4 0,-5 8 0,5 0-2,0 1 0,4 3-1,4 2 2,-8 4-1,8 2 0,0 1-2,4-3 2,0-1-3,0-2 1,8-3 0,-4-4 0,5-6-2,3 1 1,-4-4 0,1-2 0,7-4 0,-4-4-2,1-1 0,-1-4-3,1 0 2,-1-3-2,0 0-1,-3 0-1,-1-3 0,0 0 1,0 1-1,5-7-5,-9 2-2,-4 1-3,4 0-2,0-1-2,-3 4-4,3 0 0,-4 0-2,4-2-6,-4 2-1,0 0-7,0-1-5,4 4-3,-3-3-2,-1 3-3</inkml:trace>
  <inkml:trace contextRef="#ctx0" brushRef="#br0" timeOffset="356311.3799">4647 17907 251,'0'0'42,"0"-3"0,0 0-4,0 3-5,0 0-2,0 0-3,0-4-3,0 4-4,4 0-4,0 4-1,-4 2-3,4 10-1,-4-5 0,0 5-2,0 1 0,0 2-3,0 4-2,-4-6-2,4 1 0,-4 1-1,4 0 0,-4-5-1,4 2-4,-4 0-5,4-2-2,0-1-3,0-3-6,0-3-9,4 0-8,-4-4-10,0 0-6</inkml:trace>
  <inkml:trace contextRef="#ctx0" brushRef="#br0" timeOffset="357267.4345">4986 17629 215,'0'0'32,"5"0"-3,-5 0-5,0-3-4,0 3-1,4-4 0,-4 4 5,0 0-1,8-3-5,-8 3-1,8-6-4,4 3-3,1-12-3,-5 3 0,0 2-1,4 2 0,-4 2-4,1-4 2,-5 1-2,-4-1-1,0 5 0,8-1 0,-8-3 0,0-1-1,0-3 0,0 5 0,0-4-1,0-1-1,0 5-1,-8 2 2,8-4-2,-4 4 1,-5-1-1,9-2 1,-8 2 1,0 7 1,-4 0 0,4-1 0,4-2-2,-5 3 2,5 0 0,-4 0-1,0 3 0,4-2 0,-4 3 2,-1 5 0,5-2-1,0 2 7,0 10 5,0-5 0,4 6 2,-4-3-1,4 8 0,-4-4-2,4 3 2,0 8-4,0-8 3,4 3-3,0-2-1,-4-4 1,8 4-2,-4-7-2,4 1-1,1-5 1,-1 2-3,4-7 0,-4-1 0,5-4-1,-5-1 1,8-3-3,-4 0-3,-3 0-5,-1 0-3,0-3-3,4-1-6,5-7-6,-9-1-8,4-1-15,-4 2-6</inkml:trace>
  <inkml:trace contextRef="#ctx0" brushRef="#br0" timeOffset="358736.5186">5437 16457 169,'0'0'18,"0"0"3,0 0-6,0 0 2,0 0 0,0-1-5,0-3-4,0 1 2,0 0 1,0 3-3,0 0 2,0 0 0,0 3 3,0-3-2,0 0-3,0 0 2,0 0-2,0 0-1,0 0-1,0 0-1,0 0-1,0 0-1,0 0 0,0 0-1,0 3-1,-8-3 0,8 4 0,-4 0 0,-5-1-1,5 1 0,0 5 3,-4 1-1,4-2 1,-4-2 2,4 4 0,-5 2 2,1 4 1,0-1 0,0 0 2,4 6 0,-4-5 1,-1 1 1,5-1-1,-4 3-3,4-1 3,-4 1-4,8 2-1,-4 1 1,4 2 1,-4 3 0,4 5-3,0-5 2,0-4-2,0 0 1,4 1-1,-4-2-2,4-5 2,4-1-3,0 2-1,0-6 1,1 3-1,-5-3 0,4 1 1,0 0-1,-4-4-1,4 3 1,1-6-6,-5 3-1,0-2-4,0-6-1,0 6-4,0-4-6,4 0-7,-4 0-6,0-3-9,5 0-8</inkml:trace>
  <inkml:trace contextRef="#ctx0" brushRef="#br0" timeOffset="359164.5431">5531 16772 287,'0'-2'48,"0"-1"-6,4 3-1,-4-6-5,4-1-7,0 1-4,4 3-7,-3 0-4,3 0-4,-8-2-3,8-2-3,-4 7 1,4-3-1,-4 3-1,0 0-5,0 0-4,5-3-4,-1 3-6,-8 0-8,4-3-6,-4 3-5,8 3-7,-4-3-5</inkml:trace>
  <inkml:trace contextRef="#ctx0" brushRef="#br0" timeOffset="359592.5675">5727 16629 255,'0'0'29,"5"0"4,-5-7-3,8 4-1,-4-1-2,0 0-6,4 1-2,0 0-7,1 0-2,-1 0-2,-4 3-2,4 0-2,4 0-1,-8-4 0,0 4-2,5 0 0,-1 4 0,-8-1 1,0 0-2,0-3 0,4 13 0,-4-5 1,0 1 0,-4-2 0,4 5 2,0-4 2,-4 2 1,0-1 3,0 4-1,-1-5 0,5 1-1,-4 4-2,4-3-2,-4 4 0,0-1 0,0-2 0,0 2-2,4-7 0,0 10 3,-4-3 1,4-5-1,0 1-2,0 4 4,0-5-3,-4 4 1,4-5 0,4-1-1,-4 1 0,0-1-2,0-1 0,4-2-1,-4 3 0,4-3 0,4 1 0,-4-4 1,0 3-1,5-3-1,-1 0-2,-4 0-2,4 0-4,-4 0-2,4 0-4,1-3-6,3-1-5,-4 1-4,4-6-4,-3-2-5,-1-2-2,20-9-10</inkml:trace>
  <inkml:trace contextRef="#ctx0" brushRef="#br0" timeOffset="360015.5917">6166 16575 295,'0'0'27,"0"-3"0,0 3 1,0 0-2,0 4-2,0 3-2,0 2-3,0 10-3,0-4-1,0 1-3,0-1-1,0 3-5,0 7 0,0-10-3,0 4 1,0-2-1,0-1-6,0 2-5,0-2-8,0-1-5,0-3-5,-5 0-5,5-9-2,0 4-4,-8 13-11</inkml:trace>
  <inkml:trace contextRef="#ctx0" brushRef="#br0" timeOffset="360101.5966">6039 16675 350,'0'0'40,"4"0"0,-4-3-2,4 3-7,-4 0-6,8 0-6,0 0-6,4 0-2,-3 0-4,3 0-2,-4 0-6,4-3-4,1-1-8,-5 4-8,4-3-7,0 3-10,1-3-5,-5 3-1,8 0-8</inkml:trace>
  <inkml:trace contextRef="#ctx0" brushRef="#br0" timeOffset="360533.6214">6342 16739 267,'0'0'33,"4"-2"-1,0 2 0,0 0 4,4 0 0,-4 0-3,4 0-5,1 5-6,-9-2-5,8 0-2,-4 0-3,-4 10-2,8-5-4,0 3-2,-4-6 0,4 11-1,-3-7-2,3-2 2,-8 4-3,0-8 0,4 3 1,-4-3 0,0 1-1,0-1 1,0-3-1,0 0 2,0-3-2,0 3 0,0-4 0,0-8-1,0-3-1,0 0 0,4-11-1,0-1 1,-4 0-2,0 0 2,4-5 0,0 5 1,0-3 0,-4 0 0,4-5 0,1 5 1,3 3 2,-8 1 1,4 9 3,-4 4 2,4-1-1,0 4 1,0 1-3,0-1 2,-4 5-2,4 2-1,4 0-1,1 0 0,-5 3-2,4 0 3,-4 0-3,4-3 1,0 3 0,1 3 1,3-3-2,-8 0 2,12 0-2,-12 0 2,13 0-2,-5 0 1,0 0 1,5-3-1,-1-1-2,5 1 1,-5-3-1,4 3-5,-7-1-4,-1 4-5,0-3-2,-4 0-5,5 0-6,-9 3-9,0 0-6,-4 0-7,4 0-6</inkml:trace>
  <inkml:trace contextRef="#ctx0" brushRef="#br0" timeOffset="361023.6494">6792 16546 270,'0'-3'27,"0"0"-4,0 3-2,0 0-6,-4 0-3,4-2-5,-4 2-1,4 0 0,0 0-2,0 0 0,-4 0-2,4 0-1,-4 0 2,-5 0 0,1 0 0,0 0 0,4 0 2,-4 0-1,4 0-1,0 0 1,-9 2-1,5 4 0,4 4 0,-4-4-1,0 4-1,3-6-1,1 3 1,0 9 0,-4-4-2,4 3 1,-4 1 1,4 1-2,4-4 1,0 6 1,-4 1 1,4 6 0,0-9 0,0 1 0,4 1 1,-4-3 1,4-2 4,8-4-1,-4-1 0,0 1 1,5-7 3,-5-1 0,0 1 0,0-3-1,1 0-1,-5-3-1,0-2-2,4-2-2,-4-5-1,4 1-1,-4 4 0,-4-2 1,0-4-1,0 5 1,0 0 0,0 3 0,0-1 2,0 3-2,0 0 0,0 3-1,0-4-1,-4 4 0,4 0 0,-8 0-2,4 4-1,-4-4-4,4 0-3,0 0-5,-1 0-6,-3 0-6,0 3-5,4 3-3,0 2-4,0-5-1,-13 35-11</inkml:trace>
  <inkml:trace contextRef="#ctx0" brushRef="#br0" timeOffset="361457.6742">6890 16131 326,'0'0'31,"0"0"-1,0 0 4,4 0 2,4 3-3,-8-1-6,9 8-7,-1 5-2,-4 1 0,4-1-3,4 4-1,-7 1-2,3 3 2,4-3-3,-4 4 1,-4 2-3,4-3 2,-8 3-2,9-2-1,-1 3-1,-4 1 0,4-1 2,-4-3-2,4 2 0,1 4-1,-5 0-1,4-4-1,-4 1 0,0 3-2,-4 0 0,4-1-1,0-2 0,0 3-1,-4-2 0,-4-1 0,4-3-4,-4-1-3,-4-3-3,4-4-3,-8-2-3,7-1-5,1 0-5,-4-7-3,4-3-12,-4 1-8,0-4-12,-17-23-7</inkml:trace>
  <inkml:trace contextRef="#ctx0" brushRef="#br0" timeOffset="361890.699">7312 16510 320,'0'-4'42,"0"4"-1,4 0-2,-4-3-4,0 3-4,0 0-7,0 0-2,4 0-2,0 0-2,4 3-2,1 1-1,-1-1-4,0 6 1,-4 1-3,4-7-1,4 5 0,-7 2-4,3 2 0,0-9-2,0 9 0,0-6-2,1 3 2,-1 1-3,-4 0-3,0-6-1,0 6-3,4-4-1,-4 4-1,0-1-2,0-4-2,5 1-6,-5 1-4,0-1-7,-4 0-9,0 1-8,4-4-3,0 3-7</inkml:trace>
  <inkml:trace contextRef="#ctx0" brushRef="#br0" timeOffset="362318.7235">7512 16492 270,'-4'0'39,"4"0"-2,-4 0-3,0 0-3,-4 2-2,4 4-4,-4 7-5,-5-1-3,5 1-6,4-2-1,-4-1-3,0 6-1,0-5-2,4 5 1,-5 0-2,-3 1-2,4-7-9,0 4-5,-1 2-10,1-3-9,0-1-12,4-4-8</inkml:trace>
  <inkml:trace contextRef="#ctx0" brushRef="#br0" timeOffset="362752.7483">7750 16843 284,'0'0'34,"0"0"3,4 0 2,0 0 0,-4 0-4,0 10-4,0 4-5,0 2-3,0-2-6,0 9-1,-4 1-6,4 4-1,-4-4-2,4 0-3,0 5-1,-4-2 1,4 3-9,0-5-1,0-4-5,4-2-8,-4-5-6,4 2-7,-4 0-9,4-8-5,0 2-5</inkml:trace>
  <inkml:trace contextRef="#ctx0" brushRef="#br0" timeOffset="362838.7532">7607 17118 321,'0'0'49,"0"0"-2,0 0-6,0 0-3,4 0-7,4 0-7,0-9-8,4-1-3,9 2-4,-5-1-2,5 3-1,-1-1-5,1 2-6,-5-1-4,0 0-4,1 3-8,-1-1-6,5 1-4,-5-3-9,-4-1-6,5 4-2</inkml:trace>
  <inkml:trace contextRef="#ctx0" brushRef="#br0" timeOffset="363279.7784">8462 16694 312,'4'-3'39,"0"-7"-4,1 7-3,-1-3-2,0-1-5,0-1-6,-4-1-6,0-1-4,0 1-2,0 2-1,-4 3-4,0-3 2,0 1-2,-1 0 0,-3 2-1,4 1 1,-8-6-2,4 2 0,-5 6 0,1 1 0,-8 0 1,7 1 4,-3 6 0,0-4 0,-1 10 1,-3-1 2,8-4-2,-5 5 0,5 3-1,0 5 0,3-2 3,-3 4-2,4 5 0,4 0 1,-4 9-2,4-1 1,-5 4-1,5 3 2,-4 0-2,4-3 0,0-1 0,4-2-2,0-4 3,0-3-4,4 4 2,0-9-2,0-4 0,8 1-2,1-7 2,3-3-1,0-5-1,5 2 0,-1-6 1,1 2-1,-1-5-3,-3 0-3,7 0-5,-3-3-2,-1 3-6,1-2-4,-5-4-6,-4 0-9,1 2-7,-1 1-5,0-3-4</inkml:trace>
  <inkml:trace contextRef="#ctx0" brushRef="#br0" timeOffset="363715.8034">8831 17250 381,'0'-3'39,"0"3"-4,0-6-7,0 6-3,4-3-7,-4 0-5,4-1-3,-4 4-3,0 0-2,0 0-1,4 0-1,0 0-2,8 0 1,-8 0 0,5 0-2,-5 0 1,0 0 0,0 4 0,4-4-1,-4 3 0,0 0 0,0 3 0,-4-3 0,5 4 0,-5-4 0,4 5 0,-8 5 0,4-4 0,-5-1 2,1 5-2,0 3 1,-8 0-1,12-5 0,-12 1 1,12 3 0,-9-3 1,5-4-2,-4 2 1,8-4 3,0 4 0,-8-4 2,8 1 0,0-1-2,-4-3 0,4-1-1,-4-2 1,4 3 1,0-3-3,0 0-1,0 0 1,0 0-1,4 3 2,0 0-2,8-3 0,5 0-1,-5-3-2,8 0-4,-7 0-3,7-2-7,-3-1-4,-5-1-9,0 4-12,-4 0-12,17 0-10</inkml:trace>
  <inkml:trace contextRef="#ctx0" brushRef="#br0" timeOffset="364402.8427">9326 17287 297,'0'0'43,"0"0"-3,0 0 1,0-3-5,4 3-4,0-7-10,4 7-4,5-9-6,-5 3-2,4-2-3,-4-5-2,1 7-1,-5-4-3,4 4-2,0-2-3,0-2 0,-8-3-3,0 4-1,4 1-4,-4-2 3,0 1-1,0-1 4,0 4 0,-4-2 0,0 2 2,-4 2 0,4 1 1,-4 3 1,-5 0 1,5-3 0,0 3 1,0 0 3,0 3 4,-1 4 4,-3 7 1,4-1 1,4-1-1,0 3 0,-4 4-2,4-3 1,4 1-2,0 2 1,0 2 2,0-5-4,0 1 1,4-1-1,0 0-1,4-2-3,-4-1 1,8-2-2,-4 2-2,5-4-1,-1-2 2,4-6-1,-3 3-4,-1-4-7,0 0-3,1-4-4,-1 3-9,0-6-10,4-8-9,-3 3-8,28-30-11</inkml:trace>
  <inkml:trace contextRef="#ctx0" brushRef="#br0" timeOffset="364936.8732">9674 16101 173,'-4'2'21,"4"-2"3,-4 6-4,0-6 0,0 6 1,0 7-3,0-5-2,-1 2 3,1-1 1,0 4-2,0 1 1,0-1 0,-8 3-3,8-2 2,0 2-3,-5 3 3,1-2-2,4 4-1,4-2-1,-8 5-4,0 2 0,4-3 1,-5 9-2,9-8 0,-4 3-2,0 0 0,4 5-3,4-2-1,-4-6-1,4 1 1,1-4-3,-1-2 2,8 5-1,-4-8-2,0-2-1,1 2-5,-1-3-3,0 1-3,-4-8-4,0 4-9,0-4-9,4-4-7,-4-2-8</inkml:trace>
  <inkml:trace contextRef="#ctx0" brushRef="#br0" timeOffset="365367.8979">9817 16500 332,'4'0'51,"1"0"-1,-5 0-8,4 0-6,4 0-11,-8 0-7,4-3-3,4 0-5,0 1-3,1 2-3,3-3-2,-8-3-4,4 2-5,0 1-4,0 3-4,-3 0-5,-1-3-5,0 0-3,-4-4-7,4 4-6,0-1-7</inkml:trace>
  <inkml:trace contextRef="#ctx0" brushRef="#br0" timeOffset="365804.9229">10051 16241 336,'0'-3'27,"0"3"0,4-3 4,0 3-2,0 0-3,8 0-6,-3 0-5,-1 0-5,-4 0-3,0 3-1,4 0-1,0 0-1,0 7-1,5-4-2,-5-1 0,0 1 0,0 0-1,0 4 0,-3-4 0,3-1 0,0 5 0,-4-4 0,0 7 0,0-4 0,-4-1 0,0 5 0,0 0 0,0-2 2,0 2-2,0-4 0,-8 4 0,4-5 0,4 4-1,-4-2 1,0 1 0,-4 2 2,3-7 1,5 7 2,-4-8-1,0 4 2,0 1-1,0-1 0,-4 4 0,4-2 1,4 2-1,-4 0 0,0-5-2,4 1 0,0 1-2,0-1 0,0-2 0,0-3 1,0 3-2,4-4 0,0 0 0,-4 0 1,4-3 0,0 0-1,8 0 0,-4 0-2,5 0-2,-1-3-2,0 0-4,-3 0 0,3 3-6,-4-4-6,4 1-5,-4 2-9,-3-2-1,-1-10-9,12-3-7</inkml:trace>
  <inkml:trace contextRef="#ctx0" brushRef="#br0" timeOffset="365892.9279">10456 16443 364,'0'0'41,"4"0"-3,-4 0-3,4 0-2,-4 0-8,4 0-6,0 0-5,-4-3-4,5 3-3,3-4-2,0 1-1,-4 0-5,4-3-3,4 6-1,-3-2-4,-1-4-6,0 6-3,4-3-4,-8-1-4,5 1-4,-1 3-6,-4-3-1,4 0-3,4 3-6</inkml:trace>
  <inkml:trace contextRef="#ctx0" brushRef="#br0" timeOffset="366388.9563">10747 16457 290,'0'0'31,"4"0"6,0 0 2,-4 3 1,0 0-5,4 7-8,-4 0-6,4 1-5,0 1-4,-4-2-5,0 3-2,0-2 0,4 2 0,0-1-2,0-1-2,-4 2 1,-4-3-1,4-4-1,0 0 1,0-2 0,0-4 0,0 3 1,0-3-1,0 0 0,0-3 0,4-1-1,-4-5 0,5-10 0,-1 4 0,4-7 0,-8 5-1,4-2 0,-4-5-2,0-2 1,8 2 0,-8-6 0,0 0-1,0-2 1,8 2 1,-4 0 0,1-4-1,-5 3 2,0 0-2,4 11 6,-4 4 3,0-2-2,0 3 0,0 2-1,4 5 2,0 1-1,4-2-1,0 9 0,0-3 1,5 0 2,3 3-2,-4 0 1,5 0 2,-5 0-1,4 0-1,1-4 0,3 1-1,-3 3 1,-1-3-1,0 0-2,1 0 1,3-4-2,-3 6-1,-1-6 1,-4 4-1,5 0 0,-1 3-3,-8-3-5,0 0-3,1 6-5,-5-3-2,0 0-5,0 0-7,0 0-7,-4 0-9,0 0-5,0 0-7</inkml:trace>
  <inkml:trace contextRef="#ctx0" brushRef="#br0" timeOffset="366923.9869">11177 16305 267,'0'0'33,"0"0"-6,0-4-3,0 4-3,0-3-9,0 3-2,0-1-3,-4-3-1,4 4-2,-9 0 0,5 0-2,-4 0 1,4 0 0,-4 0 3,4 0 2,-5 0 1,5 0 0,-4 4 1,0-3-2,0 6 0,0 2 2,-5 1 0,5-1 0,0 2-3,-4-1 0,3 6-4,1-5 0,0 5 0,4 0 0,0-2-2,0 5 0,0-2 0,4 3 0,-4 0-1,4-1 0,0-3 2,0-1 0,0 0 1,0 0 0,4 1-1,0-4 0,0-4-1,4-5 3,0 1-1,5-1 1,-5-3 0,0 0 1,0-3-3,0-4 1,5 6-1,-5-15 0,0 0 1,0 5-1,-4-2 0,4-3 1,-3 5-2,-1-2 2,-4 1 0,4 5 0,-4-2 0,0 4 0,0 2-1,0 0-1,0 3 0,-4 0 0,4 0 2,-4 0-3,-1 3 0,-3 0 0,0-3 1,4 3 0,0 2-2,-4 1-4,0 4-2,3-4-2,-3 0-3,4 1-2,0-1-5,-4-1-3,4 1-3,0-2-6,0 2-1,-5-3-7,9 0-4,-16 15-6</inkml:trace>
  <inkml:trace contextRef="#ctx0" brushRef="#br0" timeOffset="367518.0208">11283 15831 267,'0'0'33,"0"0"-1,0 0 0,4 3 4,-4 10-4,12 1-2,-3-1-6,3 3-4,-4-5-2,4 5-4,1 1 0,3-1-2,-8 9-1,4-7-2,1 4 1,-1 5-3,-4 7 0,0-1 1,1 4 0,-5-1-3,0-4 2,0 1-1,0 1-1,-4-1 1,0 0 0,4-1 0,-4-2 1,-4 4-3,4-4 0,-8-3 0,0 5 0,4-8-1,-5 3-2,5-2 1,-8-4-2,0-2 0,-1 2 2,5 1-3,-4-5-3,4-1-6,0-1-1,-1-3-5,-3-2-1,8-4-4,0 2-4,0-5-4,0 2-6,0-5-11,4 0-7</inkml:trace>
  <inkml:trace contextRef="#ctx0" brushRef="#br0" timeOffset="367968.0466">11684 16409 345,'0'0'37,"0"-3"-1,0 3 3,8 0-3,-8 0-7,5 0-4,-1 3-5,-4 4-4,4 4-1,4-2-3,-4 1 0,0 1-2,0 2 0,4-7-4,-4 7 0,1-2 0,-1-1-2,4-1-2,0-3 0,-4 4-1,4-5 0,1 1 0,-5 1 0,4 2 0,-4 1-1,4-6 0,0 0-3,-4 2-3,0 0-2,5 1-3,-1-4 0,-4 0-3,0 0-2,4 0-5,-4-3-4,4 4-4,-3-4-5,-1 0-7,-4-4-2,4 4-11</inkml:trace>
  <inkml:trace contextRef="#ctx0" brushRef="#br0" timeOffset="368410.0719">11856 16427 258,'0'-3'40,"-8"3"1,4 0 4,0 0 0,0 3-8,-4 0-7,-1 7-8,-3-1-7,0 2-1,4-1-6,-5 3-1,1-2-1,0 1-2,-1-2-4,1 3-5,4 1-8,-4-1-9,-1-1-8,5 0-11,4-3-9</inkml:trace>
  <inkml:trace contextRef="#ctx0" brushRef="#br0" timeOffset="369304.123">12560 16549 236,'0'0'41,"0"-3"-1,0 3-2,0-3-3,4 3 2,-4 0-1,0 3-6,5-3-4,-5 7-5,4 5-1,-4 3-3,4 0-3,-4 1-1,0 2-4,4 1-2,-4 2-1,0 1-3,0-5 0,0 6-1,0-3-1,0 4 1,0 2-5,0-6-2,0 6-3,-4-6-2,4 3-2,0-9-3,0 5-4,0-3-6,0-8-6,0 1-7,0-6-5,0-3-4</inkml:trace>
  <inkml:trace contextRef="#ctx0" brushRef="#br0" timeOffset="369762.1492">12425 16705 382,'0'0'51,"0"0"-2,4 0-4,9 0-10,3 0-2,0 0-9,5-3-5,-1 3-4,1-5-4,3-4-3,1 2-4,-1 7-4,5-3-6,-8 0-4,-1 0-5,1 3-6,-1 3-7,-4-3-8,-3 0-13,3 0-7,13 9-9</inkml:trace>
  <inkml:trace contextRef="#ctx0" brushRef="#br0" timeOffset="371110.2263">13416 15990 273,'-4'-8'32,"4"5"0,0 3-3,0 0-1,0 3-3,0-3 0,0 0-4,0 0-1,0 5 0,0-5-5,0 6-3,0 0-3,0 4 1,0-7-2,0 2-1,0-2 0,-4 3-3,4 7 0,-8 1 0,-5 2 1,5-3 0,4 8 1,-8 1-1,4 2 1,-1 6 1,-3 2 0,0 1 2,0 4 2,-1 2-2,1 8 1,0-1-1,-1-2 0,5 2 1,-4 4-2,4-1 2,0 6-2,4 6 1,4-4 2,0 5-3,0-2 0,0-4-2,0 0 0,4-7 0,4-8-1,4-4-1,4-2-1,1-5-1,-1 0-1,5-4 1,-1-6-2,1 1 2,-1-5-4,-8-3-3,1-4-5,-1 2-2,0-4-4,-4-1-4,-4-3-5,1 0-5,3 2-9,-8-2-17,0 1-19</inkml:trace>
  <inkml:trace contextRef="#ctx0" brushRef="#br0" timeOffset="375809.4951">13698 16731 355,'0'0'50,"0"-4"-3,0 1-4,0 3-7,0 0-6,5 0-6,-5 0-2,4-6-4,0 6 0,4 0-5,-4 0-1,4 0-4,5-3-1,-5-1-2,4 1-1,0 3-1,5-3-4,-5-2-3,-4-1-6,0 6-2,5-3-4,-1 0 0,0-4-4,0 4-5,-3 3-6,-1-3-4,4 3-9,-4 0-1,0 0-5</inkml:trace>
  <inkml:trace contextRef="#ctx0" brushRef="#br0" timeOffset="376264.5211">14218 16589 376,'5'0'31,"-5"-3"0,0 0 1,0 3-4,0-3-6,8 3-7,-8 0-1,4 0-4,8 3 1,0 3 0,1 4-2,-5 2 2,4 3-2,0-3 1,5 1-3,-1-5 0,-4 5-3,5-4 1,-5 4-1,4 1-2,1-4 0,-5 6-1,-4-5-1,5 5 1,-1-5 0,0 2-3,-4 3-3,1-7-4,-5 2 0,0 5-1,0 0-4,0-5-2,-4-5-4,0 4-3,0-4-5,0 1-5,0-3-1,0 3-2,0-4-2,0 0 0,-8 4-8</inkml:trace>
  <inkml:trace contextRef="#ctx0" brushRef="#br0" timeOffset="376717.547">14480 16535 279,'-4'0'33,"0"0"1,4 0 0,0 0-1,-4 3 1,0 2-5,0 1-2,0 7-5,-4 0-3,0 4-2,-1 2-2,5-1-3,-4-5-1,0 7-2,0 6-3,-1-9 0,1 5-2,0-1-1,0 6-1,-4-1-1,3 4 0,1-6 0,0 4-2,0-4-2,0-5-4,4-1-4,-5 1 0,5-7-4,0-4-3,0-4-7,4-1-3,0-3-8,4-3-7,-4-5-5</inkml:trace>
  <inkml:trace contextRef="#ctx0" brushRef="#br0" timeOffset="377166.5727">14624 16119 274,'0'-7'31,"8"4"-1,0-3-1,0 1-1,0-2-3,5 4-3,-5 0-4,4 0-3,-4 3-3,5-3-2,-5 3-2,-4 0-3,8 0 0,-4 3-2,1-3 4,-5 3-1,0 13 0,0-8 0,-4 5 1,4 1 0,-4-4-1,0-4 0,0 7 2,-4 1-3,0-1 1,4 3-1,-8-2 0,4 2 0,-1-4-1,1 3 1,-4 1-1,8 0 2,-4-5-2,0-2 0,4 1-2,-4 1 1,4-2-1,0 1 0,0 3-1,0-7 0,4 2 1,-4 2 1,8-7-1,-4 0 0,9 0-1,-1-3 1,-4 0 0,4 0-2,1 0 1,-1-3 0,-4-3-1,4-4-1,-3 5 0,3 2-4,-4 0-4,-4-3-4,0 2-4,0 1-4,0 0-6,-4 3-10,0 0-12,4 0-5</inkml:trace>
  <inkml:trace contextRef="#ctx0" brushRef="#br0" timeOffset="377617.5985">15266 16538 273,'0'0'40,"-4"-3"1,4 3 3,0 0 4,0 0-11,0-3-6,4 3-5,9-3-5,3-1-3,1-2-5,-5 0-1,8 3-4,1-1-2,-9 1-4,9 0-3,-5 0-7,0 0-5,-3 1-3,-1 2-6,0 0-5,0-6-5,1 6-5,-5-3-5,-4-1-1,4 1-2</inkml:trace>
  <inkml:trace contextRef="#ctx0" brushRef="#br0" timeOffset="378125.6276">16265 15975 302,'0'0'27,"0"0"0,-4-3 4,4 3-5,-8 0-5,0 0-6,0 0-3,0 0-4,-1 0-2,5 0-1,-4 0-2,0 0-2,0 3 1,-5-3 1,9 0-2,-8 4 0,4-4 0,-4 3 3,3-3 1,1 0 2,0 8-1,0-5 2,0 3-1,-1 1-1,1-1-1,0-3 0,0-3-2,0 2 0,4 1-1,0 0 0,-5 0 0,5 4 1,4-4-1,-4 3 2,0 4 1,0-2 0,-4 1-2,8 7 0,-8 2 1,8-2 0,-9-4 0,9 3-1,0 0 0,0 1-1,0-1 0,5-6-1,-1 1 1,4-2-1,0-2-1,-4 0 1,4 1 1,-4-1 2,5-3 0,-1 4 1,0-4 0,0 2 0,0-5-1,0 0 1,5 0-1,-5 0-1,0 0 0,0 0 0,5 0 1,-5 0-2,0 0 1,4 0 0,-4 0-2,1 0 1,-5 0-1,0 0 0,0 0 2,-4 3 0,0 6 0,0 4-1,0-2 1,0 5 0,0-3 0,-4-2-1,-4 2-1,-1-1 2,-3-2-1,0-2 0,0 1-1,3-2-1,-3 2 1,0-2 0,4-4 1,-5-2-2,1 4-3,4-5-3,0 0-5,0 0-5,-1 0-2,1 0-3,0 0-6,0 0-7,0 0-7,-1 0-7,5 0-3,-20 0-8</inkml:trace>
  <inkml:trace contextRef="#ctx0" brushRef="#br0" timeOffset="378578.6535">15815 16626 273,'0'0'33,"0"0"0,0 0 4,0 0 4,0 0-2,8 0-9,-4 0-4,5-4-7,7 4-3,-8-3-3,4 3-2,1 0-2,11 0 0,-3 0-1,3 0-1,1-4-1,-1-3-1,5-2 0,0-1-1,-1-3 2,5 2-1,0-1 0,-4 5-1,-1-4-1,-3 5-1,-1-4 1,-3 4-2,3-1 0,-7 1 1,3 6-3,-3-3-4,-5 0-5,-4 3-3,0 0-4,-4 0-4,0 3-8,-4 3-8,0-6-10,0 10-6</inkml:trace>
  <inkml:trace contextRef="#ctx0" brushRef="#br0" timeOffset="379037.6797">16081 16821 290,'0'-1'30,"0"1"1,0-7 6,4 7-1,0-6-1,9 3-7,-1-7-4,0 10-7,5-6-5,-5 1-1,0 5-2,0-8-2,1 5 1,-5 1-2,8-4-2,-3 6 0,-5 0-2,4 0 1,-4 0-1,0 0-2,-3 0 0,-5 3 0,4 2 1,0 8 0,-4-4 1,0 4-2,0 0 1,-4-2 0,4 5-1,-4-5 2,-5 5-2,5-4 1,-4-1 0,4 5 0,0 0-1,-4-5 0,4 2 0,-1-3 1,1-1 0,0-2 2,4 4-2,-8 1 4,4-5-1,0-1-1,4 2 0,0 2-1,0-4 0,0-3 0,0 4 0,0-4-1,0 0 0,0 0 0,0 3 0,8-4 2,-4 1-3,8-3 1,1 0-1,-1 0 1,0 0-2,1 0 2,3 0 0,-4-3-1,1 1-1,3-4-1,-4 0-3,0-1-3,-3 1-1,3-4-4,-4 4-5,4 0-6,-3-5-9,-1-2-8,4 0-6,-8 5-7</inkml:trace>
  <inkml:trace contextRef="#ctx0" brushRef="#br0" timeOffset="379490.7056">16888 16416 387,'0'0'35,"0"0"0,0 0 1,8 0-5,-4 0-5,4 1-4,0 4-4,5 0 0,-1 8-3,0 3-1,1-2-1,-1-1-2,4-2-2,1 1-2,-9 4 1,4 0 0,0-1-3,1 0-1,-1 0-1,0-3 1,-4 1-2,5-3-1,-1 1 0,-8 2 0,8-1-1,1-4-3,-9-1-2,4-1-3,0 3-3,-4 1-2,0-7-1,-4-3-3,4 5-4,0 1-6,-4 1-6,4-4-4,-4 0-7,0-3-4,-4 0-2</inkml:trace>
  <inkml:trace contextRef="#ctx0" brushRef="#br0" timeOffset="379582.7109">17113 16293 312,'0'0'33,"-4"5"4,-8 8 0,-1 12-1,1-1-5,0 0-7,-1 1-5,5-1-3,-4 6-5,0-1 1,-1-2-2,1-3 0,4 1-2,-4-1-2,3-5-2,1-1-1,-4 1-1,4-5 0,-5 5-2,1-3-5,4-2-3,4 2-7,-4-9-8,4 4-9,4-8-8,-4 3-13,-5 15-9</inkml:trace>
  <inkml:trace contextRef="#ctx0" brushRef="#br0" timeOffset="380146.7432">17678 16510 334,'0'-4'46,"8"4"0,4 0-2,-3-6-5,3-2-5,4 2-8,-4-1-5,1-2-6,3 2-2,-4 4-5,1 0-2,-5 3-2,4 0-1,-4-5-6,-4 5-4,13 0-4,-13 0-5,4 0-3,0 0-6,-4 4-4,5-4-5,-5 1-6,4-1 0,0 0-5,17 0-5</inkml:trace>
  <inkml:trace contextRef="#ctx0" brushRef="#br0" timeOffset="380770.7789">18497 16281 364,'4'-4'39,"-4"1"-7,0-3-1,0 0-4,0 1-7,0-2-5,4-2-3,4-1-3,-4 4-4,0 0 0,-4-2-2,0-5 0,4 3-1,-4-1-1,0-5 0,0 4 0,0-3 0,0 0-1,-4-1 0,0 4 2,-4 3 0,8-4-1,-8 4 3,4-2-2,-5 4-1,1 1 0,4-1-1,-8 4 0,0 3 2,8 0-1,-9 0-1,5 3 1,-4-3 0,-1 4-1,5 8 0,-4-4 0,0 8-1,4-3 2,-5 3-1,1 1 0,4-1 0,0 2 0,-5 1 0,9 1-1,0 3 2,0-6-1,4 2 0,0-1 0,4-2 0,-4-4 1,8 0 0,1-3 2,3-3-1,4-6 3,-4 0 0,5 0 0,3-3-1,-7-6 1,3-2-1,0-5 2,1-3-1,-1 7 2,0-3 0,-3 2 0,-5 5 3,4-5-1,-4 7 0,-3-4 1,-1 4-3,-4 1 2,4 5-5,-4-3 1,0 3-1,4 0 1,-4 3 1,0 2-1,4 4 1,-4 7-1,0 2 1,0 4-2,0 2 0,4 6-2,-4-1 0,0 1-1,0 0 0,0 0 0,-4 2 0,4-8-4,0 3-5,0-5-3,0-1-3,0 1-4,0-4-4,0-2-4,0 0-6,0-9-8,0 3-8,4-4-12,0 7-11</inkml:trace>
  <inkml:trace contextRef="#ctx0" brushRef="#br0" timeOffset="381314.81">18935 15623 297,'0'-4'25,"0"4"4,0 0 3,4 0 3,-4 0 0,4 7-5,4 5-2,0-2-6,0 4-1,5 2-3,3 0 0,-4 2 0,5-3-2,3 3-1,1 4-1,-1 5 1,1 0-1,3 5-2,-3-2-2,-9 10-3,4 6-1,-3 0 1,-1-1-3,0 10 2,-4 1-2,1-8-1,-5 4-1,4-6 0,-8 4 0,0-8-1,0-2 0,0-3 0,-8-4-1,-1 7 2,-3-10-1,0 0-1,0-1-3,-5-2-2,-3 0-7,3 5-4,1-8-3,-4 3-4,3-2-8,1-4-8,4-2-12,-9-5-13,-40 48-7</inkml:trace>
  <inkml:trace contextRef="#ctx0" brushRef="#br0" timeOffset="385794.0662">2334 18112 243,'0'0'38,"0"-3"3,-5 3-1,5-3-4,0 3-1,0-3-3,0-1-6,0 4-4,0 0-2,0-3-3,-4-3-5,4 1 0,0 2-4,-4 0 0,0-4-2,4-2 0,0-1-2,-4-1 0,4-2 0,-4 1-2,4-3 1,0-4 1,0-1-2,0-3 0,0-4 0,0 0 0,4-1 1,-4-6-2,4 1 2,0 0-2,0-1 0,0-7 1,-4 4-1,5-1 1,-1 6-2,-4 2 2,4 0-1,0 0 0,-4-2 0,0 5 0,0-3 0,4-1-1,-4 1 0,0-5 0,0-1 0,0-1 0,8-3 0,-4 1 0,0-1 1,0-3-2,1 0 1,-1 0 0,4-1 1,-4-9-1,0 7 0,0 0 0,0 0 0,4 3 0,1 6 0,-1 1 0,-4 2 0,4-2 0,0-1 0,0 1 0,5-1 1,-5 1-1,0-1 0,0-1 0,-4 1 0,5 1 0,-9-7 0,12 6 0,-4-2 0,0-1 0,-8 3 0,12 7 0,-7 3 0,-1 8 2,0 5 0,-8 1 0,4-3 1,4 3 0,-4 10 0,0-2 0,0 5-2,0 0 0,4-3 0,-4 3 0,0 0-1,0 0 0,4 0 0,4 0 0,-4 3 0,13 1 0,-9-3 0,0 5 0,0 1 0,4-4 0,1 0 0,3 0 4,5 4-2,-1-7 1,1 3 1,-1-3-1,5 3 0,3-3-1,-3-3 0,3 3 0,1 0-1,0-3-1,-1-4 1,5 1-1,0 0 0,4 2 1,-5 1-1,5-1 0,4-3 0,0 4 0,4 3 0,-4-3 2,4 3 2,0 0-2,-4 0 0,0 0 1,0 0 1,-4 0-1,0 0 0,4 0 1,-4-3 0,3-1 0,1 1-3,4-3 1,1-2-1,-1 8 1,4 0 0,-4 0-2,-4 0 0,0 0 0,4 0 2,-4-6-2,4 6 0,0 0 0,-4 0 1,-5 0-1,9-4 2,9 1-4,-5-3 4,4 0-2,0-1 0,0-1 0,1-5 0,-1 4-2,-4-4 2,0 8 0,-4-1 0,0 3 0,-4 0 0,4-4 0,4 4 0,0 3 2,1 0-4,-1 0 2,0 0 0,-4 0 0,0 0 0,0 0 0,-4 3 0,4 1 0,-4-4 0,0 0 0,0 0 2,0 0-2,0 0 0,4 0 0,4-4 0,-4-2 0,4 3 0,0-4-2,-4 1 2,-4-2 0,4 2 2,-4-4-4,4 4 1,-8-2 0,4 2-2,-4-4 3,4 1-1,0-1 0,-1 5 0,6-1 1,-6-4-1,6 1 1,-6-1-1,5 4 1,-4-2-1,0 2 1,-4-1 0,0-2 0,4 1 0,-4-2 0,0 1 0,0 2 0,3-2 0,1 1 0,-4-2 0,8 4 0,0 0 0,-4 2 0,4-2 0,-4 1 0,4-1 0,0 3 0,-8 0 0,0-1 0,4 1 0,-4 0 0,0 0 0,4-4 0,-5-2 0,9 4 0,0-4 0,5-4 0,-1 2 0,-4-2 0,0 3 0,4-2 0,-8 4 0,4 1 0,-4 1 0,0 0 0,-4-1 1,-5 4-1,5-3 0,0-1 0,4 3 0,-4 1-1,4-1 1,-4-2 0,-1 0 0,5 2-2,0 4 2,-4-6 0,0 1 0,0 5 1,0 0 0,-4 0-3,3 0 2,-7 0 1,4-3 0,4 0-1,-1 0 1,-3 3-2,8 0 0,0 0 1,0 0 0,0-7 0,4 4 0,-4-3 0,4 3 0,0 0 0,0-1 0,-4 0 1,4 0-1,-4-2 1,0 0-1,4-1 0,4 4-1,4 0 1,-4-5 0,5 2 0,3 6 0,-8 0 0,0-7 0,0 7 0,0 0 1,1-6-1,-9 6-1,8-3 1,4 0 0,-4-1 0,4 1 0,0 3 0,1 0 1,-5 0-1,4 0 0,-4 0 0,0-3 0,0 0 0,1 0 0,-5 0 0,4-2 0,0 2-1,0-4 2,4 4-1,-4 0 0,-4 3 0,4-3 0,-8 3 0,4 0 0,0 0 0,-8 0 0,4 0 0,-4-4 0,4 4 2,-4-3-2,0 3 0,0 0 0,-1 0 0,5 0 0,0 0 0,0 0 0,-4 0 0,4 0 0,-4 0 0,0 0 0,-5 0 0,1 0 0,0 0 0,0 0 0,-5 0 0,1 0 0,-4 0 0,-1 0 0,5 0 0,-5 0 0,9 0-1,-4 0 1,-1 0 0,1 0 0,0 0 0,-1 0 0,1 0 0,4 0 0,0 0 0,-5 0 0,1 0 0,0 0 0,-1-3 0,1 3 0,-5-3 0,5 3 0,-8 0 0,7 0 0,-3 0 0,-1 0 0,1 0 0,-1 0 0,5 0 0,-4 0-1,3 0 1,1-2 0,4-1 0,0 3 0,-1-3 0,5 0 2,-4-4-2,4 4 0,-5 3 0,5-3 0,-4 0 0,4 3 0,-4-3 0,4 3 0,-5 0 0,1-7 0,0 7 0,0 0 0,3 0 0,1 0 0,4 0 0,-4 0 0,4 0 0,-4 0 0,4 0 0,-9-3 0,9 3 0,-8 0 0,8 0 0,-8 0 0,0 0 0,-1 0 0,5-1 1,0 1-2,-4 0 1,0 0 0,3-4 0,1 4 0,0 0 0,-4 0 0,8-6 0,-8 6 0,7 0 0,-7 0 0,4 0 1,0 0-2,-4 0 1,4 0 0,-5-3 0,1 3 0,0 0 0,0 0 0,-1 0 1,5-3-2,-4 3 2,8-3-2,-4-1 1,0 1 0,3-3 0,1 6 0,0-7 0,0 4 0,-8 2 0,8 1 0,-8 0 0,4 0 0,-5 0-1,1 0 1,0 0 0,0 0 0,-1 0 0,1 0 0,0 0 0,8 1 0,-4-1 0,4 0 0,-5 0 0,1 0 0,4 0 0,0 0 0,-4 0 0,0 0 0,4-1 0,-4 1 0,-1 1 0,1-1-1,0 0 1,0 0 0,4 0 0,0-1 0,4 1 0,0 0 0,0-3 0,0 3 0,4-4 0,-4 1 0,-4 0 0,8 0 0,-8-4 0,4 4 0,-8-3 0,8 0 0,-4 6 0,4-4 0,4 0 0,-4 0 0,-4-2 0,8 3 0,-4-3-1,4 2 2,-4 1-1,-4-2-1,4 2 2,1-3-1,-6 3 0,5-1-1,-4 1 1,4 0 0,5 0 1,-1 0-1,-4 0 0,4-1-1,0 4 2,0-1-1,-4-2 0,0 3 0,0-4 0,4 1 0,-8 0-1,0 3 2,4 0-1,4 0-1,-4 0 2,0 0-1,0 0-1,1 0 2,-6 0-1,10 0 0,-5 0 0,-4 0 0,0 0 0,-1-3 0,1 3-1,0 0 2,0 0-2,-4 0 2,4 0-1,0 0-1,0 0 2,0 0-2,0 0 2,-4 3-1,0-3-1,-1 0 2,1 3-1,-4-3 0,0 0 0,-5 0 0,9 0 0,-4 0 0,-8 0 0,7 0 0,-3 0 0,0 0 0,-5 0 0,1-3 0,-1 3 0,5 0 0,-9 0 0,5 0 0,0 0 0,-1-3 0,1 3 0,3-3 0,-7 3 0,3-10 0,5 7 0,-9 0 0,9 0 0,-4 3 0,-5-4 0,5 1 0,-1 2 0,-3-2 2,-1-1-3,1 1 0,-1 3 1,-3 0 0,-1-3 0,-4 3 0,1 0 0,7 0 0,-8 0 0,5 0 0,-5 0 0,0 0 0,0 0 0,5 0 0,-5 0 0,0 0 0,1 0 0,-5 0 0,4 0-1,0 3 2,-3 0-1,-1 1 0,0-1 0,-4 1 0,0 3 0,4-1 0,-4 1 0,5-1 0,-9 3 0,4 3 0,-4 0 0,0 1 0,0 1 0,4 5 0,0-4 0,-4 4 2,0 5-2,0 1 0,0 5 0,4-3 1,0 4-2,-4 10 1,4-1-1,0 4 1,0 5 0,-4-3 0,5 4 0,-1 2 0,-4-1 1,0 5-1,0-1 0,0-4 0,0 5 1,0 8-2,0-1 1,0 5 0,0 2 1,0 0 0,0 7-1,0-3-1,-4-4 2,4-3-2,0-3 0,0 1 1,0 2 1,0 4-2,0-4 1,-5 0 0,1-2 0,0-2 0,0-2 0,4 1 1,-4-5 0,0-1-1,4 3 1,-8-9 0,8 3 0,0-5-1,-4 4 0,4-3 0,-4 4 0,-1-2 0,1-2 0,0-3 0,0 0 0,0-6 0,0 0 0,-4-7-2,4-3 2,0 0-1,-9-1-1,9-2 1,4-1-1,-8-3 2,0-2 0,8 1-2,-4-7 1,-4 4-2,4-7-3,-5 0 1,9 0-2,-4-2-1,4-7-1,0 0-5,-4 0-2,4-3-8,0 0-10,4-3-12,0 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1:39:09.04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62 2747 350,'0'-3'37,"0"3"-7,0 0-2,4 0-2,-4 0-4,0 0-4,0 3-1,0-3-2,0 0-3,4 6 0,-4-1-2,4 8-1,5 0 1,-1-2-4,4 2-1,-4 2-3,5 0 1,-5 1-1,0 4 0,4-1-2,-4-3-3,1-1-4,-1 0 0,0 0-4,-4 1-3,4-4-5,5 3-4,-9-6-4,0-2-6,-4-4-5,4-3-6,8 0-6</inkml:trace>
  <inkml:trace contextRef="#ctx0" brushRef="#br0" timeOffset="274.0156">1867 2774 297,'0'0'28,"0"3"1,0 10 0,-4 1 1,0 2-1,0-1-2,-1 4-4,-3-2-7,0 5-3,0 5-1,0-4-4,0 4 1,3 0-4,-7 4 0,4-3-2,4 2-2,-4-5 1,4 5-1,0-3-6,-9 0-4,9-8-6,-4 2-5,0-5-7,4-3-5,0-2-1,-1-5-5,5-3-4</inkml:trace>
  <inkml:trace contextRef="#ctx0" brushRef="#br0" timeOffset="571.0326">2174 2343 284,'0'0'20,"0"0"-7,0 3-4,0 1 7,0-3 2,0 12-1,0 0-6,-4-4-2,4 6 1,-4 0-2,0 0-3,-5 1-1,5-4 0,0 1-2,0-2 1,0-1-2,4-1-5,-4-2-4,0-4-7,4-2-5,0 3-9,0-4-2,0-4-9</inkml:trace>
  <inkml:trace contextRef="#ctx0" brushRef="#br0" timeOffset="755.0432">2272 2361 233,'0'0'31,"0"0"-5,-4 3-3,0 7-6,0 5-3,-4 0-4,0 1-3,-1-2-2,9-1-1,-4-4-1,0 4-6,0-10-6,4 0-7,0-1-9,0 1-6</inkml:trace>
  <inkml:trace contextRef="#ctx0" brushRef="#br0" timeOffset="1001.0572">2481 2685 323,'0'0'27,"4"0"-8,-4 0-6,4 0 0,8 0-5,1 0-3,-5-3 1,4 3-3,-4 0 0,1-3-2,-1-4-1,4 6-1,-4-6-5,4 1-8,-3 6-7,-1-3-8,-4 0-3</inkml:trace>
  <inkml:trace contextRef="#ctx0" brushRef="#br0" timeOffset="1708.0977">3283 2270 320,'0'-6'26,"0"6"0,0 3 0,-4 0 3,4-3-2,-8 0 0,4 0-4,0 3-5,-8 2-5,8-2-2,-5 0-1,5 4-1,-8-1-1,4-3-3,4 4 0,-9-2 0,5 4-3,-8-3 0,8-2 1,-5-1-2,5 0 0,0 6-1,-8-4 1,3 2-2,1-4 1,0 6 0,4-2 0,-5-1-1,5-3 1,0 0 0,0 1 0,0-4 0,3 0 0,1 1 0,4 2 0,0 1 1,0-1-1,-4-3 1,0 0 0,4 6-1,0 0-1,0 1 0,0 1 1,4 1 0,-4 1 0,0-1 1,4 1 0,-4 1-2,4 2-1,-4-4 2,5 2 1,-1 2-1,-4 0 1,0 0 0,4-2-2,0 1 0,-4-5 2,4 1 0,-4-2-1,8 0 0,0 1 0,-4-1 0,5 1 0,-5-1 0,8-3 0,-4-3 0,0 3-1,5-1 2,-5 1-1,0 0 0,0 0-1,-4 4 0,4-1 2,-3 0 0,3 2-1,-8 5-1,4 0 2,4 1-1,-8 5 0,0 0 2,0-1-1,0 1 0,-4-5 2,0 8-1,4-4 3,-4-2 0,0-2-1,0 2 0,-5-3 0,-3-4 0,4-1 0,-4 5 1,-1-4-2,1 1-2,0-5 0,-1 1 0,5 4 0,-4-4 0,4-6-3,0 3-2,-5-3-5,5-3-3,0 3-5,4-6-7,-4-4-8,4-4-10,4 1-6,-4 0-3,4-14-7</inkml:trace>
  <inkml:trace contextRef="#ctx0" brushRef="#br0" timeOffset="1955.1118">3451 2741 351,'0'0'30,"4"3"-2,0 0 1,1 3-3,3-4-7,0 4-1,-4 1-5,4 2-3,0-2-1,-4-4-2,5 0-2,-1 5-1,-4-2-2,0 1 0,0-4-4,4 0-6,-4 3-8,-4-6-8,4 4-8,1-4-4,-5 0-4,4 3-3,4 2-4</inkml:trace>
  <inkml:trace contextRef="#ctx0" brushRef="#br0" timeOffset="2172.1242">3619 2718 254,'0'0'36,"0"-3"-1,0 3 0,0 0-3,0 3 0,-4-3 0,0 7-3,-8 9-3,8-2-2,-5 2-6,1 8-3,-4-2-3,4-1-3,-1 1-1,1 2-3,0-5 0,-4 2-4,4 1 1,-1-2-3,5 1-3,-4-2-5,0 3-1,4-4-4,-4 1-7,0-8-8,3 5-7,-3-3-5,4-10-10</inkml:trace>
  <inkml:trace contextRef="#ctx0" brushRef="#br0" timeOffset="2424.1386">3959 2315 409,'4'0'27,"-4"0"-8,0 0-1,0 0 4,0 3-3,-4 13-1,4 0-3,-8-2-5,-5 2-3,1-2-1,4 8-3,0-7 0,-5 1-5,5 0-4,0-4-5,4-1-9,0-1-9,-4-1-10,0-1-10,-5 27-9</inkml:trace>
  <inkml:trace contextRef="#ctx0" brushRef="#br0" timeOffset="2917.1668">4340 2386 310,'0'0'42,"0"0"-6,4-3-5,-4 3-2,0-3-4,0 3-4,0 3-3,0-3 0,0 10-2,0 4-3,0 5-2,4 2-3,-4 1-2,4 5-1,0 3 0,0 0-3,0-1 1,-4-2-6,4-5-3,0 5-6,0-3-5,-4 0-7,0-2-8,5-6-9,-1-2-7,-4 45-11</inkml:trace>
  <inkml:trace contextRef="#ctx0" brushRef="#br0" timeOffset="3132.1791">4254 2634 432,'0'0'36,"0"0"-7,0 0-6,0 0-7,8 0-1,0 0-6,4 0-1,5 0-2,-1-9-4,-4 2-6,1 1-2,-1 3-3,4-4-4,1-2-10,-5-2-11,4 1-5,1 1-5,44-15-13</inkml:trace>
  <inkml:trace contextRef="#ctx0" brushRef="#br0" timeOffset="3510.2007">4843 2218 383,'0'0'24,"0"0"1,0 0 1,0 0 2,4 3-5,-4 0-5,0 8-5,0-8-1,0 1-4,4 5 0,-4-6-2,0 10-1,4 1 1,-4-1 0,0-3-1,0 4-1,0 2-1,0-4-1,0-4-1,0 2 0,0 6 0,0-7-1,0 6 0,-4-6 0,0 1 0,4-2 0,0 1 0,0-2 0,0 2 0,0-2 0,0-1 0,0 0 0,4-4 1,-4 1-1,4-3 0,5 3-1,-1 4 1,0-4 0,0-3 0,0 0 0,5 0 1,-1 0-1,0-3 0,1 3 0,-1-4-2,0-5-3,-4 4-7,5-4-2,-1-1-9,4 4-10,-3-4-5,-5 1-4,-4 1-6,4-5 1</inkml:trace>
  <inkml:trace contextRef="#ctx0" brushRef="#br0" timeOffset="3774.2158">5036 2153 341,'0'0'39,"0"0"-2,-4 6 0,4 7 1,0-1-6,-9 1-5,9 1-5,0 10-1,0 2-3,0 1-1,0 3-3,0 2-5,4 4 0,-4 1-1,0-1-2,0 1-2,0-4-2,0 4 0,5-4 0,-5 2-4,-5-1-5,5-4-4,0 0-2,-4 0-3,4-4-1,0-2-8,-4-9-7,4 0-4,0 1-8,0-4 0,0-4-5,4 8-5</inkml:trace>
  <inkml:trace contextRef="#ctx0" brushRef="#br0" timeOffset="4002.2289">5355 2548 388,'0'0'33,"0"4"1,4 4-3,0 4-4,-4 4-5,4-2-4,-4 2-1,4-3-4,0-2-2,1 2-3,-1 3 0,4-5-4,0 2 1,0-4-2,4-1-1,-3-2-1,3 1-2,-4-1-4,0-3-6,5 1-3,-5-4-8,-4 0-5,0 0-9,4-7-8,0 1-6,17-24-8</inkml:trace>
  <inkml:trace contextRef="#ctx0" brushRef="#br0" timeOffset="4226.2417">5580 2569 306,'0'0'44,"0"0"-4,0 6 2,0 4-2,-4 7-4,0-1-7,-4 2-3,0 4-4,3-1-4,-3 4-5,4-1-3,-4 1-2,0-1-3,4 3 0,-4 2-2,-1-2-3,1-3-4,0 4-1,0-1-4,0-6-1,3 6-6,-3-5-2,0 5-5,0-7-5,0-6-8,0 5-6,3-6-3,1-4-4</inkml:trace>
  <inkml:trace contextRef="#ctx0" brushRef="#br0" timeOffset="4463.2553">6157 2469 400,'0'0'24,"4"0"-2,5 0-3,-5 0 2,0 0-2,4 0-3,-4 0-5,4-3-3,0 0-1,1-4-3,3 1-1,0 3-4,1-1-6,3 1-11,-8 0-10,4 3-13,1-3-7</inkml:trace>
  <inkml:trace contextRef="#ctx0" brushRef="#br0" timeOffset="4684.2679">6198 2622 436,'0'0'36,"0"0"-9,0 0-9,0 0-6,0 0-1,4 3-2,0-3-4,-4 0 0,9 0-2,3 0-2,0-3-1,-4 3-4,5-4-6,-1 1-10,0-3-5,-4-1-8,9 1-3,-5 3-5,-4-2-1</inkml:trace>
  <inkml:trace contextRef="#ctx0" brushRef="#br0" timeOffset="5208.2979">7021 2337 306,'0'-10'30,"0"1"-4,4 3-1,0-2-2,-4-5 0,4 0-3,-4-1 1,0-2-2,5 3-2,-5-1-3,0-2-5,0 5-2,0-5 0,0 6-2,-5 4 0,1-7-2,0 5 1,-4-1-1,-4 2 0,4 1-1,-5 3-2,5 3 1,0 0 1,-4 0-1,-1 3-1,-3 3 0,4-2 0,-1 8 0,-3 3 1,0 1-1,-1 6 0,-3 5 0,3 6 0,1 4 1,-4 3 1,3 3 1,1 3 1,4-3 3,-1-1-1,5-2 0,4-6-1,4-4-2,0-3 1,8-5-1,5-8 1,3-1 4,0-10 2,5-3 2,-1-3-1,5-6-1,-1-9-3,1-6 2,-1-11 1,-3 2 0,-1-1-1,-3-8-2,3 5 1,-3-3-2,-5-3-2,-4 7 0,-4-4-1,4 7-3,-8 2-5,0 9-1,-4 1-5,0 6-5,-4 2-1,-4 3-5,4 6-2,-5 0-9,5 1-10,0 3-10,0 0-15</inkml:trace>
  <inkml:trace contextRef="#ctx0" brushRef="#br0" timeOffset="6288.3596">1584 3453 212,'0'0'26,"0"0"2,0 3-3,0 0 2,4 4 0,-4-7 0,9 3-1,3 0 4,-4 0-2,4-3-3,5 0-6,-1 0-4,5-3-1,7 0-2,-7-4-1,3-2-3,5-1 1,4 1-2,8 3-4,0 1 1,0-2 0,-1 1 0,6 0 1,3-1 0,-4 4-3,4-2 2,0 2 2,4 0 4,4 0 0,1-4-3,7 4 0,9-3-2,0 3-1,8-4-1,-1-1-2,1 2 0,4-3 2,4-1 1,5 2 0,7-1 0,-4-4 0,4 3-1,1 1-1,-5 4-1,13-5 0,-1 1-1,-3-1 2,3 4-2,-8-2 0,13-8 1,0 2-1,8 1 0,-9-6 0,1-2 0,-1 5 1,9-1-2,-8-2 1,0 0 1,-1 1-1,-7 6 0,3-3 0,-3-1-1,-1 4 1,1-3-2,-9-1 1,0 1 0,-8 7 3,4-5-1,-8 3 0,0 7 0,-8 2 2,-4-6 0,-5 1 0,-11 6-1,-1-3 0,-8 3-2,-4 0 1,-8 0 0,0 0 0,-9 0-3,-3 0 0,0 0-2,-9 0-1,-4 0 0,-4 0-2,1 0-3,-5 0 1,-4 0-3,4 0-2,-4-3-1,0 3-3,0 0-1,0 0-4,0 0-6,-4 0-8,0-4-11,-13-8-16</inkml:trace>
  <inkml:trace contextRef="#ctx0" brushRef="#br0" timeOffset="7393.4229">2088 4232 433,'0'-3'39,"0"1"-8,4-1-6,-4 0-4,0 3-6,0 0-2,0 0-3,0 0-3,0 0-1,0 6-1,-4-1-1,4 14-1,-12 0-1,3-1 2,5 4-3,-4 2 0,4-7 0,4 5-1,-4-1 1,4-2-3,0-3 0,0-2-3,0-4 0,-4-4 2,4-3-1,0 1 2,4-4 0,-4 0 1,8-7-3,0 1 2,5-10 1,-5 2 1,4-2-1,-4 0 0,5 2 3,-5-2-1,4 3 3,0 2 0,-3-2 0,-1 4 0,0 4-2,-4-2 0,0 1-2,4 3 1,-8 3 0,4 0 0,0 3-1,-4 0 0,0 4 0,0 7 0,0 5 0,0-1-3,0-3-1,0 1 0,5-5 0,-1-1 1,-4 3-2,4-10 3,0 0 0,0-3-1,0 0 2,4-6 0,0 3 1,5-7-2,-9-3 1,4 2 1,4 2 0,-4-4 2,-3 0 0,3 2 4,0 1-2,0 1 2,0 3-2,0 1 0,1 2-2,-1 3 0,-4 0-1,0 0 0,0 3 0,4 5-1,-4 8 2,-4-2-1,5 2 1,-5-3-6,4 1 0,-4-1-4,4-4-6,-4 4-4,4-5-5,-4-8-9,0 3-9,0-3-10</inkml:trace>
  <inkml:trace contextRef="#ctx0" brushRef="#br0" timeOffset="7826.4476">2677 3798 424,'5'-3'24,"-1"-2"-8,0 5-3,0-3-1,0 3-5,0-3-2,-4-1-2,8 4 0,0 0-1,-3 0-1,3 4 2,-4-1 4,4 0-2,-4 2-1,4-2 0,0 0-2,-3 10 1,-1-7-1,0-3-2,0 1 0,0 0 1,0 3-1,0-1 2,0 0-1,-4 4-2,0-4-1,-4 2 6,4 5 1,0 3 0,-8-2 1,0-1 5,0 3-3,-1 1 2,1 2-1,0-3 1,0 2 0,0-2 0,-1-5-1,1 1-1,4 1-2,0-2 0,4-4-1,-4-1 0,4 0-1,0 1-3,0-1 1,4-4-1,-4 4 0,8-6 1,-4 0-3,9 0-3,-5-3-3,0 0-5,4 1-3,1-7-1,-5-1-8,8 0-8,-8 1-9,0-2-9,1-2-6</inkml:trace>
  <inkml:trace contextRef="#ctx0" brushRef="#br0" timeOffset="8050.4604">3005 4141 354,'8'0'44,"-4"3"2,0 1-6,5-1-4,-1-2-7,0 3-7,0-1-3,4-3-3,-3 0-3,3 0-4,8 0-3,-7 0-2,3-3-2,4-1-4,1 3-6,4-9-3,-5 1-10,0-7-8,1 8-12,-5-8-14,42-17-10</inkml:trace>
  <inkml:trace contextRef="#ctx0" brushRef="#br0" timeOffset="8648.4946">3783 3682 317,'4'0'22,"0"-3"-3,-4 3 3,0-3-1,0 3-2,0 0 1,0 0 2,0 0-4,-4 3 2,0 0-6,-8-3 0,3 6-4,-3-6-1,8 3 0,-8-3-3,8 7 1,-5-4-2,1 0-1,-4-1 1,8 1-2,0 3 1,-4 1 0,3 5-2,1-5 2,-4 2-2,0-6 1,4 5-1,-4 2 0,8-4 2,-8 4-2,8 4 1,-5-1-2,5 0-1,0 4 0,-4 2 1,4-8 0,0 5-1,0 3-1,0-8 2,0 2-1,0 3 0,0-2 0,0 2 0,0-3 0,4-5 0,-4 5-1,0-7 2,5 3-1,3-4 0,-4-2-1,4 4 0,0-4 1,0 0 1,-4-3-2,5 0 1,3 3 1,-4 0-2,4-3 1,1 0 1,3 0 0,-4 0-1,-3 0-1,-1 4 3,4-1 1,0 0 0,1 0-1,-9 2 2,0 1 0,-4 1 0,0 9 1,4-2 0,-4 2 0,0 0 0,0 1 1,0 2-3,-4-1 0,-8-2-1,-1 1 1,5 2-2,-8-3 0,3-2 1,5-1-2,-4 0 0,4-5 0,-5 1 2,5-2-2,-4-1-3,4 2-3,-9-5-4,5 0-2,0 1-3,0-4 0,-1 0-7,5-4-8,0-2-9,0-2-9,4-8-7</inkml:trace>
  <inkml:trace contextRef="#ctx0" brushRef="#br0" timeOffset="9250.5291">4139 4028 298,'0'4'34,"0"-3"-3,0 9-2,-4-1 1,4 4 2,-4-5-5,0 1-5,0 1-4,0 0-5,4-1-1,0-4-6,0 4 1,0 1-3,0-1-1,0-2 0,0 1-2,0-2-3,0 1 0,0-7-1,0 0 0,0 0-1,8 0 0,-4 0 1,4 0-2,-4 0 1,0 0 1,4-4 1,-4 4 0,5-3 1,-5 3 1,0-6 0,0 3 1,4-1 2,-4 0 1,0 0 4,0 1-3,1 0 0,-1-3-1,0-1 0,4 1 0,-4 3-2,4 0 0,-4-2 0,4 2-1,-3 0 0,-1-1-1,4 4 0,-4 0 0,0 0-1,0 0 0,-4 7 1,0-7-1,0 6 1,4-1-2,0 4 0,-4-2 0,0-1 1,0-3 0,4 4-1,-4-4 2,0-2 0,9-1-2,-9 0 1,8 0 3,-4 0 0,0 0 0,0 0 2,0-1 0,4 1-2,1-3 0,3-4 1,-4 1 0,-4-4 0,4 4-1,0-2 1,1 2-1,-5 3-2,4-1 0,-4 1 0,0 3 0,0 0 0,4 0 0,-8 0 0,5 3 1,-5-3 0,4 10-2,0-2 1,4-2-1,-4 1-4,-4 2-2,0-3-1,0 1-4,0-2-6,4 1-5,-4-3-5,-4 0-5,4-3-8,4 0-1,0 0-10</inkml:trace>
  <inkml:trace contextRef="#ctx0" brushRef="#br0" timeOffset="9491.5429">4937 3798 369,'4'0'29,"-4"3"-4,9 0 4,-9 7 0,0-1-1,4 2-5,-4 5-3,0 3-2,0 2-4,0 1-4,0 5-3,4 0-1,-4-1-2,0 1-1,0 3-2,4-3-3,0 2-6,0-9-5,-4 3-6,0-3-8,4-4-8,0 2-5,-4-2-7,-8 27-8</inkml:trace>
  <inkml:trace contextRef="#ctx0" brushRef="#br0" timeOffset="9672.5532">4806 4055 470,'0'0'42,"0"0"-11,4 0-8,9-3-3,-1 0-5,0 0-5,5-3-2,-1-2-5,5 1-6,-5-2-7,0 2-4,1-4-11,3 0-9,1-3-9,-1 1-11,33-14-9</inkml:trace>
  <inkml:trace contextRef="#ctx0" brushRef="#br0" timeOffset="9990.5714">5375 3691 376,'0'-3'41,"0"0"-8,5 3-5,-5 0-2,4 0-3,-4 0-7,0 0-3,4 3-3,-4 0-3,4 1-2,-4 5 0,4 2-1,-4 2-1,4 0-1,-4-1 1,0 0-2,4 0 0,-4 3-2,0-6 2,0 4 0,0 0 1,0-2-2,0 1 0,0-2 0,0-4 0,0 1 0,0-6 1,0 6-1,0 2 0,4-3 0,-4-2 0,8-4 0,1 0 0,-1 0 0,4-4-3,-4 4-5,4-3-5,1-6-6,-5-2-9,0 1-5,4 1-6,1 2-1,-1-6-2,29-23-5</inkml:trace>
  <inkml:trace contextRef="#ctx0" brushRef="#br0" timeOffset="10223.5847">5592 3606 308,'-4'0'47,"4"0"3,0 3-3,-4 6-6,4 7-8,-4 5-7,0 0-2,4 7-8,-4 2-2,0 4-5,0-1 0,4 0-4,-4 6-1,0-3-1,-1 1-2,1-1-2,0-5-2,0-1-2,-4 0-1,4-5-5,0-4-3,0-5-6,0-3-6,0-2-7,4-5-8,-5 1-3,1-4-7</inkml:trace>
  <inkml:trace contextRef="#ctx0" brushRef="#br0" timeOffset="10435.5969">5998 3753 316,'4'-6'36,"4"6"-8,0-3-7,4 3-7,-3 0-3,3-3-3,0 0-3,5 3 0,-5 0-2,-4-4-1,4 1-1,-3 3 0,-1 0 0,0 0-5,0-3-8,-4 3-8,0 0-10,-4 0-10</inkml:trace>
  <inkml:trace contextRef="#ctx0" brushRef="#br0" timeOffset="10615.6071">5977 3957 336,'0'0'43,"0"0"-9,0 0-5,4 3-5,5-3-4,-1 0-4,0 0-6,4 0-1,0 0-3,1-3-3,-1-3-5,4 1-5,-3-5-9,-1-2-7,4 5-6,5 2-6,-9-7-6,4 2-2</inkml:trace>
  <inkml:trace contextRef="#ctx0" brushRef="#br0" timeOffset="11033.6311">6710 3728 213,'4'-10'25,"4"1"1,1 1-3,-1-5 0,0 7-1,-4-4 1,4-1-1,-4 2-1,0-4-1,0 5-3,-4-8-3,0 3 0,0 2-2,0-1 0,0-1 0,0 3-2,0 2-1,0-4 0,-4 2-3,0 1-1,0 2 0,-4 2-1,4-1-1,0 3-2,-4 0-1,4 0 0,-9 3 0,5 0 0,0 3 0,-4 3 0,-1 5 0,1 5 0,0 3-1,-1-1 2,1 7-1,0 5 0,-9 4 0,9-4 0,0 3-1,4 2 2,4-1-2,4-4 2,0 0-1,0-5-1,0-7 2,4 1 2,4-11 5,4-5 4,5-3 1,-1-3 2,0-2-1,5-14-1,-1-5-4,5-1-1,-5-5-3,1-1-1,-1 4 0,1-4-3,-5 0-3,-4 1-4,1 3-4,-9 2-4,-4 4-6,-4 2-4,-5 3-8,-3 5-6,-12 5-6,-1 6-9</inkml:trace>
  <inkml:trace contextRef="#ctx0" brushRef="#br0" timeOffset="11940.6829">2546 4768 218,'0'0'29,"0"0"-3,0 3-2,0-3-3,0 0-2,0 0-4,0 0-3,0 3 0,-4-3-6,4 0 2,0 6 0,-8 2-2,8 2 0,0-1 2,-12 4 1,4 3 0,-5-2 1,5 2-1,-4 2 1,4 1 1,4 5 3,0 3-1,-5-2-1,1-1 1,0 5-4,0-2 1,0 0-1,4 1 0,-1-1 1,1 3-2,4 4 0,0-4-1,-4 11-3,4-7 0,4 2-2,-4 4 0,0-7 1,9 7-3,3-6-2,-8-4-3,4-5-5,0-4-2,5 1-4,-5-8-6,0 2-10,4-5-8,1-4-8,11 6-12</inkml:trace>
  <inkml:trace contextRef="#ctx0" brushRef="#br0" timeOffset="12508.7154">2776 5175 374,'0'0'27,"0"0"-5,-4 3-1,4-3-7,-4 6-1,-1 5-4,1 2-2,-4 6-2,0-1-1,8-3-1,-4 6-1,0 1-1,4-1 1,0 1-2,0-7-4,0 4-3,0-11-1,0 1-1,0-2 1,4-7-2,0 0 3,-4 0 2,8 0-1,-4 0 2,4-10 3,5 2 0,-1-11 1,-4 0 4,4 1 4,-3 3 0,3-6 1,-4 5 1,4 5 1,-3-2 2,-5 7-1,0-1-3,0 4-1,0-3-3,0 6-2,-4-3 0,0 1 0,0 7 0,0-2-1,0 3 0,0 7-2,0 3 0,4-8 1,-4 8-1,0-7-4,0-2 0,0-2-1,4 1-2,0-3 3,-4-3-1,0 3 1,0 0 2,9-3 1,-5 0 0,0-3-1,4-3 2,-4 0 0,4 1 0,-4-2 0,4-2 0,1 3 0,3-1 1,-8 2 0,8-4 2,-3 6-2,-1-1 2,-4 4-3,0 4 0,0-1 1,0-3 0,0 9 0,-4 3 0,0 0-1,0-2 0,0 4-3,0-8-6,4 7-5,0-13-5,-4 5-4,4-5-1,-4 5-5,5-5-3,-1-5-8</inkml:trace>
  <inkml:trace contextRef="#ctx0" brushRef="#br0" timeOffset="12746.729">3337 5235 404,'0'0'32,"4"0"1,0 0-4,0 0-7,0-3-6,0 0-4,0 3-4,4 0-3,-4 0 1,1 0-3,3 0-2,0 0-2,0-2-3,0 2-2,5 0-5,-5 0-10,0-3-7,4 0-5,1-4-8,-5 1-3,24-10-9</inkml:trace>
  <inkml:trace contextRef="#ctx0" brushRef="#br0" timeOffset="13135.7513">3680 5016 352,'0'-4'36,"0"4"-5,0 0-3,0 0-3,0 0-3,0-3-3,0 3-3,0 0-4,0 0-1,0 0-1,0 0 0,9 3-1,-9-3-3,0 10-2,0 0 1,0-2-3,0-2 2,0 7-2,0-4 0,4-1-1,-4 2 0,0-1-1,4 1 0,-4-1 0,4-1 0,-4 2 0,4-1 0,0-2 0,-4-3 0,0 3 0,4-1 0,-4-3 0,4 4 0,-4-4 0,0 0 0,4 0 1,1-3-2,-1 0-1,-4 0 0,4 0 0,0 0 0,0 0-1,-4 0 2,8 0-3,-4-3 1,4 0-2,1 3 0,3-10-4,-4 1-5,4 1-6,1 1-5,-1 1-7,-4-3-3,4-1-6,-3 5-2</inkml:trace>
  <inkml:trace contextRef="#ctx0" brushRef="#br0" timeOffset="13361.7642">3848 4976 312,'0'0'42,"0"0"-2,0 3 1,0 7-6,0 4-7,0 2-7,0-2-5,0 5-4,0 2-4,0 1-2,4 2-1,-4-2 0,0 2-2,0 2-3,0-6-4,-4 1-4,4-2-3,0 0-5,-4-5-5,4-1-3,0 0-9,0-5-5,0-5-8</inkml:trace>
  <inkml:trace contextRef="#ctx0" brushRef="#br0" timeOffset="13702.7837">4086 4698 330,'8'6'45,"-4"8"-5,4 5-1,5 5-2,-5 2-7,4-2-6,4 3-5,-7 4 0,3-4 1,0 4-3,0 2-2,1 2-1,3-2-3,-8 4-1,-4-4-4,9 1 0,-9 2-1,0-6-1,0 1-2,0 0-1,-4 3-1,0-1-4,-4 1-4,0-4-2,-4-5-6,-1-4-4,1-5-5,0-3-9,0-2-8,0-2-8,0-6-6,-17 7-4</inkml:trace>
  <inkml:trace contextRef="#ctx0" brushRef="#br0" timeOffset="14054.8039">4618 4695 325,'0'0'19,"0"0"-5,0 0 1,0 3 0,-4 6 1,4 2-2,-8-1 2,4-1-1,0 4 1,-1 1 1,-3-1 3,8 2-2,-4-3-3,0 4-2,0 2-2,0 1-2,0-2-1,4 2-1,-8 2 2,4 4 1,-1 2-2,-3 2 1,8-2-2,-8 3 0,0 0-2,4 2-1,0-2-2,0 4 1,-1-4-1,5-3 0,0 5-4,5-5-2,-5 0-3,8-2-2,0-1-4,0-8-2,0-5-8,1-1-5,3-7-9,0 0-6,0-6-9</inkml:trace>
  <inkml:trace contextRef="#ctx0" brushRef="#br0" timeOffset="14641.8374">4847 5092 335,'0'-3'48,"0"0"-7,0 3-4,0 0-6,0-4-5,0 4-5,0 0-4,0 0-5,0 0-3,0 0-3,0 7-1,0-4-2,0 13 1,-4-2-2,4-1-1,0 3-2,0-5-1,0-2-4,0 4 0,0-5-1,0-2-3,0-2 3,0-1-1,0-3 3,0 3-1,4 3 4,0-6 0,0 0 0,-4-3 1,5 0 0,-1 0 2,4-7-2,0 2 3,0-4 1,0 2 0,1 1 3,-1-6-3,-4 6-1,0-1 0,4 2-1,0 2-1,-8 3 1,4 0 0,1-1 0,-1 1-2,-4 3 0,0 0 1,4 0 0,-4 0 0,0 3 1,0-3-2,0 10 2,0-2 0,0 5-2,0-1 2,0-2-1,0-2-1,0 1 2,0-2-1,0-7-1,0 0 2,4 3-2,0-3 2,0 0-3,-4 0 2,4 0 0,4-3 0,0-4 0,5-5 0,-5 7 0,4-5 1,1 1 0,-5-4-1,4 3 0,-4 6 0,4-3 0,-7 1-1,-1 0 2,0 2-2,4 4 0,-8 4 1,4-4 0,-4 0 1,4 3 0,0 0-1,0 3-1,0 1 2,-4-3-2,0 3 0,0-4-3,0 3-8,0 1-1,0-4-5,0 3-4,0-6-3,0 3-6,0 4-1,0-6-5,0-1-4</inkml:trace>
  <inkml:trace contextRef="#ctx0" brushRef="#br0" timeOffset="14836.8486">5322 5065 381,'4'0'43,"0"0"-2,0 0-8,5 0-6,-1 3-6,-4-3-7,8 0-2,-4 0-4,1 0-2,3 0-4,-4-3-2,0 3-5,5 0-2,-9-3-8,4 0-6,0-4-11,-4 1-10,-4 3-9</inkml:trace>
  <inkml:trace contextRef="#ctx0" brushRef="#br0" timeOffset="15063.8616">5629 4909 379,'0'0'37,"0"0"-2,0 0-3,0 3-7,0 12-5,0 1-5,0-2-4,0 5-3,0 0-3,0 2-4,0-4-1,0 5-4,0 2-3,-4-1-5,4-6-6,-4-1-10,4 0-5,-4-2-7,0 2-5,-17 21-9</inkml:trace>
  <inkml:trace contextRef="#ctx0" brushRef="#br0" timeOffset="15416.8818">5727 4516 349,'0'0'34,"0"0"1,0 4 1,5-1-1,3 3-5,4 4-2,0 7-5,1-1-4,3 5 0,4 1 0,-3-1-2,-1 7-1,1-1 0,-1 4-1,0-1-2,1 2 0,-5 1-2,0 0-2,1-2-2,-1 2-3,0 2 1,-4-2-2,1-3-1,-1 1-1,-4-4 1,0-2-2,0-1 0,-4-2-3,0-4-3,-4 7-4,0-7-2,0-2-3,-9 1-4,1-1-1,4 3-4,0-5-1,-5 2-6,1-6-5,4-2-2,4-8-6,0 0-4,-21 9-10</inkml:trace>
  <inkml:trace contextRef="#ctx0" brushRef="#br0" timeOffset="15752.901">6252 4830 347,'0'0'32,"8"0"-6,4-4-5,-8 4-3,0-3-5,4 3-2,1-3-4,3 0-1,0 0-2,0 0-5,-8-1-4,1 1-7,-1 0-6,8 3-7,-8-3-4,0 3-8,13-3-9</inkml:trace>
  <inkml:trace contextRef="#ctx0" brushRef="#br0" timeOffset="15944.912">6280 4992 356,'0'0'42,"0"-3"-7,0 3-7,4 0-4,-4 0-3,4 0-6,9 0-6,-1-7-1,-4-2-5,4-1-4,1 1-8,-1 1-4,0 1-7,1 1-3,-1 0-3,0-1-5,4 1-6,17-12-10</inkml:trace>
  <inkml:trace contextRef="#ctx0" brushRef="#br0" timeOffset="16420.9392">6800 4618 190,'-4'-6'38,"4"0"4,0-1 0,-4 1-4,4 4 1,-4-7-2,-4 2-4,8-2-5,-9 2-3,5 3-3,0-3-6,4 1-5,-4 3-1,0 0-1,0 3-4,4-4 0,0 4 0,-4 0-4,0 0 1,0 4-1,-4 8 0,-5 6 0,5 4 0,0-1-2,-4 9-1,-1 3 1,1 5-2,0-1-2,-5 3-1,5-1 1,0-5 0,4-4-2,-1 0 2,9-4 2,0-9-1,0-1 2,0-3 1,5-10 0,-1-1 0,8-2 2,4-5 6,1-3-1,-1-6 1,4-7-2,1-1 0,4 1 0,-9-8 0,4 2 1,1-3-2,-9-2-2,9 5 0,-9-3 0,-4 3-2,-4 2-2,-4-2-3,0 3-4,-4-5-1,-8 15-9,-5-5-9,-3 8-9,-9 4-7,1-2 0,-1 9 4,4 0-3</inkml:trace>
  <inkml:trace contextRef="#ctx0" brushRef="#br0" timeOffset="17659.01">3369 6116 298,'0'0'23,"0"3"-4,0 0-3,0 0 1,-8 13-4,0-1-3,4 4-1,-4-2-4,-5 5 0,9-1-2,-4 4-1,8-4 0,-4 1-1,4-7 0,0-3-4,0 1 2,0-8-1,0 1-3,0-3 0,0-3 1,0 0 0,0 0 0,4-3 2,4-3 2,1-12 0,-1 6 4,0-3 7,0-1-1,-4 2 4,4-2 1,5 0 0,-5 4 1,-4 1 3,4 1-3,-4 0 1,0 4-3,4 4-5,-3-4-1,-1 0-1,0-1-3,-4 7-1,4 0-2,0 4 0,-4-1 0,4 0 0,-4 8 1,4 8-2,0-1 0,-4-2 0,0 3 1,0-5-2,4 2-1,-4-3-2,4-6 3,-4 0-1,5-4 0,-5 0 0,0-3 1,8 0 0,-4-6 1,4-4-1,0-4 2,0-5-1,5 1 0,-1-4 0,-4 5-1,4-2 0,-3 7 1,3 0 1,-8 2-2,4 1 2,-8 2 1,8 7 1,-4 0-1,1 0 1,-1 4 1,0-1-1,0 3-2,0 4 0,0 2 1,0-4-1,-4 11-1,4-4 1,0 1-2,-4-4-2,8 4-2,-8-2-3,0-1-6,0-3-4,0-2-1,0 1-7,5-2-6,-5-1-5,4-6-5,8 3-7</inkml:trace>
  <inkml:trace contextRef="#ctx0" brushRef="#br0" timeOffset="17861.0216">3947 6052 436,'4'0'40,"4"0"-8,-4 0-8,4 0-6,0 3-6,-4-3 0,5 4-4,-1-4-4,0 0 0,0 0-3,0 0-3,-8-4-4,4 4-2,1 0-5,-5 0-5,0 0-7,0 0-8,0 0-6,0-3-8,-5 3-9</inkml:trace>
  <inkml:trace contextRef="#ctx0" brushRef="#br0" timeOffset="18029.0312">3889 6291 308,'0'0'48,"0"6"-7,8-6-3,-8 0-3,13 0-8,-1-3-9,9-4-4,-5-2-3,0 1-4,1-8-6,-1 7-8,0-3-6,1 3-9,-5-4-7,0 4-6,1-1-9,15-7-9</inkml:trace>
  <inkml:trace contextRef="#ctx0" brushRef="#br0" timeOffset="18311.0473">4634 5761 389,'0'0'47,"4"3"-11,-4 4-4,0 2-8,0 9-6,0 1-3,0 2-2,0 1-4,0 2-3,0-2-1,-4-1-2,4-1 0,-8 9-1,0-2-1,4 0-2,0 5-6,0-2-5,-4-3-5,3 3-8,-3-1-5,8-2-7,0 1-5,0-4-4,-8 43-5</inkml:trace>
  <inkml:trace contextRef="#ctx0" brushRef="#br0" timeOffset="18506.0585">4847 6416 323,'0'0'33,"0"0"-2,-4 3 0,4 4-2,0 10-5,-16-1-3,4 2-6,-1 1-5,1 1-1,4 3-9,-4-6-7,-1 2-8,5-4-9,0-3-7,0 1-8,4-7-5</inkml:trace>
  <inkml:trace contextRef="#ctx0" brushRef="#br0" timeOffset="18919.0821">5351 5804 364,'4'0'40,"-4"0"-11,0 3-3,0-3 2,0 4-4,4 2-3,0 3-2,-4-1-3,4 2-2,-4-1-5,0 1 2,0 1-4,4 2 3,-4 0-2,0-1-2,0-1-2,0-1-1,0 3 1,0-2-3,4-2 1,-4-2-1,0-1 0,0 4 1,0-2-2,5-2 0,-1-6 0,0 0 0,-4 3 0,8 0 0,-8 4 0,4-7 0,0 0 0,0 0 0,4 0 0,1-4-1,-1 1-1,0-3-3,0 0-3,0 1 0,0-2 0,5-2-3,-5-1-2,4 4-5,1-4-1,-1 6-5,4-9-6,-12 3-6,9 1-5,-1 1-4,16-11-9</inkml:trace>
  <inkml:trace contextRef="#ctx0" brushRef="#br0" timeOffset="19155.0956">5605 5725 370,'0'0'43,"0"3"-1,-4 3-4,4 4-3,0 10-5,0 3-4,0 4-5,0 3-4,0 0-5,0 8-2,0-3-2,0 10-4,0-1-1,0-4-1,0 0-3,-5-7-3,5 2-4,0-5-5,0-6-3,0-2-6,0-9-6,0 1-6,-8-7-6,4-4-9,-16 0-13</inkml:trace>
  <inkml:trace contextRef="#ctx0" brushRef="#br0" timeOffset="20287.1603">3918 6055 189,'0'-3'24,"-4"3"-2,4 0 0,0 0-5,-4-3-1,4 3 0,0 0-1,0 0 3,0 0-1,0 0 2,0 0-2,0 0 1,4 0 0,-4 3 3,4-3-2,-4 3-2,4 4-1,4-4-6,-8 2 1,0 1-5,8-3 1,-8 0-2,9-3-1,-5 0-4,8 0 2,0 0-1,-4 0 0,9 0 0,-9 0-6,4-3-8,1-3-7,-5-1-8,4 0-7,0 3-9,-3-2-5</inkml:trace>
  <inkml:trace contextRef="#ctx0" brushRef="#br0" timeOffset="21627.237">10370 4303 317,'0'-3'41,"0"3"-2,0 0-1,0 0-1,8 0-6,0 3-6,1 1-5,-1 2-2,0 2-3,0 5-5,0-4-1,1 2-2,-1 5-3,0 0 0,-4-2-1,8-1-2,-3 0-4,7 1-3,-4-1-3,0 0-5,1-5-5,-5-5-6,4 3-7,-4 0-5,5-2-2,-5-4-5,4-4-7</inkml:trace>
  <inkml:trace contextRef="#ctx0" brushRef="#br0" timeOffset="21924.254">10657 4270 354,'0'2'42,"0"-2"1,-4 6-3,-1 10-8,-7 0-6,4 4-5,-4 4-3,-1 5-5,5-2-2,0 3-1,0 2-1,-4 5-3,3-4-1,-3 10-1,4-7-2,-4 1 0,-5-4-1,9 1-1,-4-1 1,0-3-2,-5 2-2,5-2-2,0-3-2,-1 2-5,1-5 1,4-4-5,-4 0-5,3-6-3,9-1-2,-4-1-5,0-5-3,4-1-2,-4-6-7</inkml:trace>
  <inkml:trace contextRef="#ctx0" brushRef="#br0" timeOffset="22359.2788">10980 4642 274,'0'-3'28,"0"3"-7,0-3 2,0 3-3,0 0 1,0 0-4,0 0-3,-4-5-2,4 5-3,0-6 1,-4 2-1,4-5 3,-8 3 0,8 2 1,-4 1 0,-5 0-2,9-2-2,-4 5-2,0-6 1,4-1-2,-8 7-4,8 0 0,-4-3 1,-4 6-2,4 1 1,-5-1 1,1 8-1,0 2 3,0-1 0,-4 1 0,8 1 0,-5 2 1,5-1 1,4 1-2,0 4-2,0-1 0,0-3 1,0-2-2,0-1 3,4-2-3,5-1 0,-5-4-1,4 1-1,0-4 1,0 0 0,0-3-2,-4 0-2,5 3-6,-1-3-2,-4-3-6,8 3-4,-4-3-8,-3-7-7,3-2-9,0 0-5</inkml:trace>
  <inkml:trace contextRef="#ctx0" brushRef="#br0" timeOffset="22633.2945">11304 4367 417,'0'0'44,"0"0"-13,0 0-9,0 0 1,4-3-5,4 3-1,0-3-5,0 0-2,0 3-4,1 0-1,3-4-1,4 1-2,-8-2 0,5-1-2,-1 3-5,-8 0-3,8-4-6,-3 4-8,3 0-8,-4 0-8,-4-2-7,-4 5-2,0 8-8</inkml:trace>
  <inkml:trace contextRef="#ctx0" brushRef="#br0" timeOffset="22813.3048">11304 4529 313,'0'0'41,"0"0"-6,0 0-2,0 0-2,4 0-4,8 0-2,4 0-6,-3 0-6,-1 0-2,4-6-5,-4 3 0,1-4-4,-1 4-3,4-5-5,-3 2-9,-1-1-8,-4 1-11,4 0-4,-3 3-7,15-12-11</inkml:trace>
  <inkml:trace contextRef="#ctx0" brushRef="#br0" timeOffset="24182.3831">12184 4159 313,'0'-3'31,"0"3"-7,0-5-2,0 5-1,0-7-3,-4 4 0,-5 0-3,5-3-3,0-1-3,0 4 2,-4-3-1,8 1-1,-4-1 2,4-4-4,-8 1-1,4 2-3,-5 1 1,1-2-1,0-2-1,4 7-1,-12-3-1,7 0 1,-3-1-1,0 7 2,-5-1-1,5 1 1,0 0 1,-5 1-2,5-1 3,0 10 1,-4 2 1,-1 3-1,5 1-1,-4 6 2,3-1 1,1 2-1,0 6 3,3-2 0,-3 6-1,8 2 1,0-1 0,4-4-2,0 0-1,0 0 3,4-1-2,4 1-3,5 0 2,3-3-1,0-1 1,5-5-2,-5-6-1,9-2-1,-9-2 1,5-7-1,-5-1-2,4-3 0,-7 0-2,3 0-3,-4-3-2,1 3-6,-1-7-1,-4-1-4,0 2-4,-4-1-5,5 7-8,3-6-10,-8 3-10,4-3-6</inkml:trace>
  <inkml:trace contextRef="#ctx0" brushRef="#br0" timeOffset="24426.3971">12503 4658 456,'0'3'46,"0"4"-11,-4-3-8,4 12-5,0 0-6,0 2-3,0 1-4,0 1-1,0-1-2,0 2-2,0-2-2,-4-1 1,4-2-3,0-1-3,-4 0-3,0-3-5,0 1-4,4-5-6,-5 2-7,1-4-7,4 0-9,0-2-3,0-4-4</inkml:trace>
  <inkml:trace contextRef="#ctx0" brushRef="#br0" timeOffset="24931.426">12839 4466 329,'0'0'33,"0"0"-9,4 0-1,0 0 1,4 0-2,0 0 2,5 0-3,-5 0-6,4 0-2,-4 0-3,0-4 0,9 4-2,-9-3 0,4-6-1,1-1-2,-1 2-2,0-1 1,-4-4-2,1 0-1,-5 2 0,0-2 1,0 1-1,-4-1-1,0 2 0,0 1 0,0 1 0,0 1-2,0-2 2,-4 4 0,0 3 0,-9 3 0,9 0 0,-12 0 0,8 0 2,-5 3 3,-3 3-1,4 7 2,-1-2 1,1 2 2,0 4-1,0 2-1,-5-1 2,5 11-2,4-6 1,4 6 0,-5-2-1,5 3-2,0-4-2,4-3 2,-4 5-2,4-6-1,0-5-1,4-1 0,-4-2 0,4 2 0,5-3 0,-5-2-2,8-4-2,-4-1-3,4-3-4,-3 0-1,3-3-4,0 0-3,0-3-3,9-3-5,-5-9-10,1 3-9,-1-1-6,0-3-4</inkml:trace>
  <inkml:trace contextRef="#ctx0" brushRef="#br0" timeOffset="25423.4541">13281 3890 276,'0'0'32,"-4"0"2,4 0 4,0 3-2,0-3-2,0 7-4,4-4-3,0 8-6,-4-1-1,0 2-6,12 1 0,5-5-4,-9 5-2,4-1-3,0 1-1,-3-5 1,3 2-3,-4-1-1,4 2 0,-8 2 0,9 3 0,-5-2-1,0 2-1,-4 0-1,0-5-1,0-1-2,0-1-1,5 4-3,-1-5-2,-4-5-5,0 0-2,4 0-6,-4-3-5,5 0-6,-5 0-3,4 0-4,8-9-10</inkml:trace>
  <inkml:trace contextRef="#ctx0" brushRef="#br0" timeOffset="25692.4695">13473 3850 290,'0'7'36,"0"-1"0,-8 4-1,4 4-2,-4 5 0,0 2-4,-1 1-7,1-1-3,0 1-2,0-1-7,-4-1-1,3 6-2,-3-6-3,0 3-1,4-3-1,4-4-5,-5-2-4,5-1-4,-4 0-5,8-7-6,0 1-7,0-3-7,-4 0-6,4-1-2</inkml:trace>
  <inkml:trace contextRef="#ctx0" brushRef="#br0" timeOffset="25985.4863">14263 3973 369,'0'0'28,"0"14"-1,0 2-1,0 0 0,0 1-1,0 6-5,-4-3-6,-4 3-2,0-3-4,0 2-1,4-1-4,-4-2-6,3 2-3,-3 1-9,8-4-4,-4 1-11,0-5-7,4 2-5,0 0-5</inkml:trace>
  <inkml:trace contextRef="#ctx0" brushRef="#br0" timeOffset="26237.5007">13997 4191 438,'-4'0'47,"4"0"-11,-4 0-9,4 0-5,0 0-4,0 3-2,4-3-2,-4 0-5,13 0-2,7 0-1,-4 0-2,5 0-1,-1 0-2,1-3 1,-1-1-4,-3-2-3,7 0-4,-3-1-4,-5 4-5,5-3-7,-9-1-6,4 6-10,-4-6-9,5 4-2</inkml:trace>
  <inkml:trace contextRef="#ctx0" brushRef="#br0" timeOffset="26696.5269">15103 3860 271,'0'0'20,"0"-6"-5,0-1-4,0 1-2,0-1 2,-4 4-1,0-5 1,-9-1 1,5 2-6,0-2 0,0 3 2,-5 1 5,5 2-6,-4-4 2,0 7-2,-1-3 0,1 3 0,-4 0 0,3 0-1,1 3 3,-4 7 0,4-2 0,-1 8 3,-3-4 0,-5 6 3,9 7-2,-8-1-2,-1 6-1,5 1-1,-1 4-1,-3 4 0,4 4-1,-1-3 0,5 0 1,-4-4-2,3 1 1,5-1-1,8-2-1,0-1 0,0-6 0,12-1-1,1-3 1,3 0-1,0-6 1,5-4 1,-1 0-2,1-5 0,3-2-2,5-6 1,-4 0-2,3 0-1,-3-6 1,-1-2-2,1 1-2,-5-2-3,-7-1-4,3-1-5,-8-2-3,0 7-10,-8-4-12,0 4-9,0 1-9</inkml:trace>
  <inkml:trace contextRef="#ctx0" brushRef="#br0" timeOffset="27193.5554">15369 4469 368,'4'-3'19,"-4"3"0,8 0-2,-4 0-2,4 0-3,-3 0-3,3 0 0,-4 0 0,4 3-2,0-3 1,0 0-2,-4 8-2,5-2-1,-5 0 1,0-6-2,0 4 0,0-1 2,-4 3-2,0 2-1,0-2 0,0 4 0,0-4 1,0 4-1,-4-4 0,4 1 1,-12 4 1,3 1 4,1 3-1,0-2 0,0 2-1,0-2-1,0-5 0,3 2 1,-3 2 0,8-4-2,0 2 1,0-1 0,-4-5 0,0-1-2,4 0 2,4-3-2,-4 3 0,0 0-2,0 0 1,8-3 0,5 2 0,-1-2 0,0 0-2,0 0-1,-3-2-1,3 2-4,0-3-3,0-3-2,1 3-5,-1 0-5,-4-1-7,0-2-6,1 3-9,3-7-6</inkml:trace>
  <inkml:trace contextRef="#ctx0" brushRef="#br0" timeOffset="27752.5873">15885 4270 347,'0'0'26,"0"0"-10,0 0 3,4 0-4,-4 0 1,0-3-3,8 3-2,4 0-3,1-6 0,3 2 0,0-5 1,1 6 0,-1-4-2,-4-2 3,-3 1-4,3-2-1,-4 1-1,0 1-1,0-2-3,-4 1 3,1-1-1,-5 1-1,0 1 1,0-2 0,0 1-1,0-1-1,0 4 2,-9 1-1,5-1 3,-4 2-2,0 1 1,0 3 1,4 0 0,-9-3 0,1 3 2,0 3 1,-1 0 1,1 4-1,0 4 0,0 2-2,-1-1 2,5 3-2,0 4 1,-4 1-1,4-1 0,-1 2-1,1 5 0,4-6-1,0 2-1,-4 2-1,4-3 1,0-2-1,4 0-1,0-5 0,4-4 1,0 0 0,4 2-1,0-7 0,4-2-4,1 0-2,-1 1-3,4-4-4,1-4-3,-1-2-2,5-2-9,-5-8-8,0 3-6,1-1-10,28-38-12</inkml:trace>
  <inkml:trace contextRef="#ctx0" brushRef="#br0" timeOffset="28261.6164">16290 3552 352,'0'0'31,"0"0"-1,0 0-3,0 0 0,0 4-1,0-1-6,0 7-3,0-4-3,0 4-5,4-7-1,-4 5 0,0 2 0,0-1-1,0-3-1,4 1-1,-4 1-2,0-2 0,0 0-2,0 1 2,0-1-2,0 1 1,0-3-1,0 6 0,0-4 0,0 4 0,0-7-1,0 8 0,0-1 0,0-4 1,0 0-1,0-6 0,0 7 0,0-4 0,0 3 0,0-3 0,0-1 0,4 4 0,-4-6 0,0 4 0,4-4 0,0 3 0,1 0 0,-5-3 0,4 3 0,4-3 1,0 0 0,-4-3-2,8 3 0,-3-3 0,-1-4-1,8 1-2,-4 4-2,-3-1 0,-1-3-2,4 3-2,-4-10-5,5 7-5,-9 2-3,4-2-8,4 0-3,-8 4-4,0-7-3,9-1-11</inkml:trace>
  <inkml:trace contextRef="#ctx0" brushRef="#br0" timeOffset="28586.635">16466 3529 264,'0'0'26,"0"0"1,0 0 0,0 0 2,0 3-4,4-3-2,-4 7 5,0 7-1,0-1-1,0-4-6,0 7-5,0-1-3,0 0-3,0-2-1,0 1-1,0 2-2,0 2 0,0 1-2,0 5 1,0-2-3,0-8 2,0 5-2,0-1 0,0-2-1,0 1-2,0-1-4,0 0 0,-4-2-4,0 2-5,0-6-6,0-1-4,0-1-5,0 2-1,-1-4-5,1 1-4,4-4-5</inkml:trace>
  <inkml:trace contextRef="#ctx0" brushRef="#br0" timeOffset="28956.6562">16712 3658 289,'4'0'28,"-4"0"-8,0 0 4,4 0 2,4 3 0,-8 0-3,4 1 0,0 0 1,0 6-3,5-7-5,-5 7-3,0-1-2,0-1-1,0 2-1,0-4-1,0 7-3,0-4 1,0-4-3,4 5 0,-3 2-1,3-2-2,0-5 2,-4 7 0,4-5-1,0 2 0,-4-6-1,5 5 0,-5-5 0,0 4 0,8-4-2,-8 0-3,0-3-3,0 0-3,1 0-2,-1 7-4,-4-7-3,0 0-7,4 0-5,-4 0-3,0-4-3,0 1-1</inkml:trace>
  <inkml:trace contextRef="#ctx0" brushRef="#br0" timeOffset="29231.6719">16888 3652 279,'0'0'29,"0"3"-2,0-3 0,-4 3-1,4-3-3,-9 10-4,1-6 1,0 9-2,0 0 0,-4 1 0,3 2-4,-3 0-4,4-7-2,-8 9-1,3-2-2,1-2-3,0 5-6,-5-5-9,5-1-7,0 0-8,4 1-9,-5 2-7,-32 21-13</inkml:trace>
  <inkml:trace contextRef="#ctx0" brushRef="#br0" timeOffset="31204.7848">766 7496 404,'0'0'30,"8"9"-8,4-1-3,13-5-1,-1-3 0,9 0-3,0-3-4,8-2-1,0-7-3,4-4 2,4 1-1,4-4 1,12 0-1,5-1-1,4 5-2,-1-4-1,5 3 1,0-1-1,0 1-2,0 6 3,8 4-1,4 6 1,-4 0 1,-5 3-1,5 4 0,0 5-2,-4 1 1,8-3 0,0 1 0,0 5 3,5-4-1,-5-1-1,0-1-1,4-7-2,8 0 1,5-3 0,-5-3-2,-4-3-1,1 3 0,-1-7 1,-4-1 0,8 1 0,1-2-1,-5-3 0,-4 3 0,-4-1 0,0-3 0,4 2 0,1-2-1,-9 2 2,0 4-2,-5-3 1,-7 4 0,0 1 1,0-2-1,-5 4 0,5 0 3,-1 2 1,1 4-1,0-3 2,-5 3-1,1 0-2,4-3 1,-9 1 0,17-1-1,0-3 0,4 0 0,0-1 0,4-2 0,-4-2-1,4-2 0,8 3 2,5-2 0,3-3-3,1-4 1,-1 2 1,0-6-2,13 9 1,0-8 0,0 1-1,-5-1 1,1 1-3,8-1 3,-5-2 0,1 5-2,4 5 2,-12-5-2,3 4 1,9 3 0,0 2 0,-9 4 1,-3 3-2,0-1 1,-1 4 1,5 0-2,-1 4 2,-3-4 1,-1 3 1,1 6 0,4-2-2,3-4-1,1 0 1,0-3 0,-5-3 1,9 0-2,4-4 2,4 4-1,-4-10-2,0 7 2,4-2 0,0-5 0,0 4-1,-4 1 1,4 5-2,4-7 1,4 4 1,-4-4-1,-8 1 0,12 4 0,1-5 0,3 4 0,-8-3 0,4 5 0,4 0 0,-3 4 0,-1 0 0,-8 0 0,8 0 0,0 0 0,-8 0 0,0 0 0,-8 4 0,-4 0-1,12 5 2,-4 1-1,-4 6 0,-1-5 3,-3 1-1,8 3 2,-4-3-1,0 1-1,-5 1 0,5-1 0,-4 6 0,0 2-1,-1-5-1,1-2 0,-12 2 1,7-3 0,1-7 0,8 2-1,-5-2 1,-3 1-1,0-4 0,7 3 0,1-6 1,0 0-1,4 0 0,-8-3-1,12-6 1,0-1 1,0-7-2,0 4 2,-4-5-1,8 2-1,0-3-1,0 5 0,-8-2-1,0 3 2,-4 2 0,4 5 1,-9 0-1,-3 6 0,-9 0 1,1 3 0,-5 6 0,0 2 0,-7 5 0,-1 0-1,-8 2 1,0-2-1,-8 4 1,3-4-1,1 2 2,0-2-1,0-4 0,0 1 0,0-2 0,0-1 0,-9-10 0,13 0 0,-4 0-1,4 0 1,0 0 0,0 0 1,0-4-1,4-5 0,0 1 0,9-5-1,-1-3 2,0 4-1,0 4 0,-4-8 0,-3 0 0,11-2 0,-4-1 0,4-1 0,1-3 0,-5 6-1,-8 1 2,0 2-1,0 4 0,4 4 0,-3-4 0,-1 6 0,0-6 0,-4 7 1,4 0 0,0-7 0,0 7 0,4-3-2,-4 6 2,-4 0 0,4 0-1,-4 0 1,-4 0-1,-4 0 0,0 0 0,-5 0-3,-7-4-4,-5 4-2,-4-3-2,-3 3-3,-13 0-3,4 0-5,-13-1-1,-3 1-7,-8-4-10,-5 4-13,-4 0-11,5-9-7</inkml:trace>
  <inkml:trace contextRef="#ctx0" brushRef="#br0" timeOffset="38277.1893">1834 8370 276,'0'0'41,"0"0"-6,0-3-4,0 3-4,0 0-3,0-3-3,0 3 0,0 0-2,4 0-4,4 3-3,5 0 0,-9 10-1,4-2-3,0-2-1,4 1-1,1 3-1,-1-2-1,-4-2-1,4 7-1,-3-5-1,-1 8 0,-4-3-4,4-1-2,-4 1-6,0-2-3,0 2-5,5-4-4,-9 0-5,8-3-1,0 1-4,-4-4 0,-4-3-1,8-3-2</inkml:trace>
  <inkml:trace contextRef="#ctx0" brushRef="#br0" timeOffset="38609.2083">2125 8361 215,'0'0'31,"4"-4"-1,-4 4-1,4 0-5,-4 0 1,0 0 2,0 0 1,0 0-1,0 7-2,0-1-2,4 7-1,-4-2-5,0 5-1,0 0-3,0 4-2,0-1 0,0-1-2,0 1-1,-4 2 0,-4 4-3,4 2 0,0 0 0,-5 2 0,-3-2-3,4 0 1,-4 3-2,-1-3 0,-3 5 0,4-5 0,-5 0 0,1-2-4,0-4-2,3-2-4,1-5-1,0 2-2,-1-1-3,1-3-6,4-2-3,0-4-4,0 1-8,4-7-8,-1 0-6</inkml:trace>
  <inkml:trace contextRef="#ctx0" brushRef="#br0" timeOffset="38977.2293">2506 7966 254,'0'0'25,"0"0"-3,0 0 0,0 3 1,0-3-3,0 7-3,0-7-3,0 6-2,0 4-1,0-9-1,0 6-2,0-1-1,0 0 1,0 1 3,0-1 0,0-1-1,0-2-3,0 7-1,-9-1-2,5 1-1,-4-4 0,8 2-2,-4-2-3,0 1-7,0-4-4,4-3-5,-4 3-2,4-3-6,0 0-6,-4 0-2,-5-16-9</inkml:trace>
  <inkml:trace contextRef="#ctx0" brushRef="#br0" timeOffset="39218.2431">2632 7957 249,'0'0'27,"5"0"-2,-5 0-5,0 0 0,0 0-3,0 0 0,0 0-4,0 6 0,0 0-3,0 7-2,-5-2-1,5-1-1,-8-1-2,4-2 0,4 2-1,0-1-1,-4 2-1,4-4 1,-4 0-2,0-2-5,0-1-11,4 0-8,0-1-7,4 2-7,-12 14-7</inkml:trace>
  <inkml:trace contextRef="#ctx0" brushRef="#br0" timeOffset="39874.2806">3005 8306 326,'0'0'53,"0"-3"-5,0 3-6,0 0-7,0 0-6,0 0-3,0 0-3,4 0-4,4 0-6,0 0-1,5 0-3,-1 0-1,4 0-4,-3-6 0,-1 3-3,4-7-6,-3 4-4,3-1-5,-4 3-7,5-3-7,-1 4-8,5 0-7,-5 0-8,0-4-4</inkml:trace>
  <inkml:trace contextRef="#ctx0" brushRef="#br0" timeOffset="40557.3197">3906 7893 407,'4'0'38,"-4"0"-11,0 0-5,0 0-5,0 0-4,0 0-3,-4 0-3,-13 3-1,13-3-1,-8 3 1,0 1 0,3 2 3,-3 0-2,0-4 0,0 1 1,3 0-1,1 1 0,0-1 0,4-3-1,-4 3-4,4 0 1,-9-3-1,5 3 0,4 0-1,0 1 0,0-1 0,-4 2-1,4 1 0,-5 0 0,1 1-1,4-1 2,0 0-1,0 1 0,-4 1 0,4 1 0,4 1 0,0-4 0,0 5 2,-4 2 0,-1-4-1,5 7-1,0-5 0,0 2 1,0 0-1,-4-2 0,4 2 2,0-1-1,0-4-2,4 2 1,-4-4 0,9-2 0,-5 2 1,8-3-2,-4-3 2,5 3-1,-1-1 0,0 3 0,-8-4 0,4 2-1,5-3-2,3 0 3,-8 0 1,5 0-1,-1 4 0,-4-1 0,0 3 2,0-3 0,1 4 2,-5 2 1,0-1 1,-4 8-1,0-3-1,0 1 0,0 8-1,-4 2 1,0-2 0,4-4-2,-9 1 1,1-2-1,-4 6 0,4-6 0,-5-1-2,5-3 1,0-2-1,-8 2 1,12-1 0,-9-4 0,5 2-1,0-4 0,0-3-2,-5 1-3,1-1-2,4-3-1,-4 0-3,-1 0-5,-3-3 0,4-1-4,-1-2-5,5-4-6,0-1-7,0-5-10,4 1-3,-17-22-6</inkml:trace>
  <inkml:trace contextRef="#ctx0" brushRef="#br0" timeOffset="40813.3344">4078 8248 354,'4'-4'42,"0"4"-3,4 0-3,-4 0-6,4 4-3,-4-1-4,0 0-6,1 7-2,3 1-3,-4 1-5,4 4-1,-4-8-1,0 5-2,4 3 0,1-3 0,-1-2-4,-4-5-4,0 4-2,4-7-1,0-3-4,-4 8-2,5-8-5,-5 0-5,4-2-4,0-1-4,0-10-4,5 1-2,-5-3 0,16-31-6</inkml:trace>
  <inkml:trace contextRef="#ctx0" brushRef="#br0" timeOffset="41017.346">4323 8214 255,'0'0'35,"0"0"0,0 0-4,0 0 3,0 3 0,0 1 0,-4-4-2,0 3-7,4 11-2,-12 2-5,4 1-4,-5 3-2,5 0-3,-4 9-1,0-2-3,-1 3-2,1-1 0,0 4 0,-1-3-4,1-3-2,-4 5-2,3-5-2,1-6-2,0 4-2,0-7-2,3-2-5,-7-4-6,12-7-4,-4-5-9,8 0-7,0-1-11</inkml:trace>
  <inkml:trace contextRef="#ctx0" brushRef="#br0" timeOffset="41240.3588">4692 7820 430,'0'-6'37,"0"6"-7,0 0-5,0 3-7,-4 11-3,-13 5-4,5-1-2,0 1-3,-9 3-3,9-1-1,-9 3-5,5-2-4,0-2-8,3 0-6,5-6-9,-4-1-8,4-4-8,8 18-11</inkml:trace>
  <inkml:trace contextRef="#ctx0" brushRef="#br0" timeOffset="41727.3866">5306 7880 335,'4'0'40,"-4"0"-1,0 4-1,0 5-5,0 10-6,0-1-6,0 2-3,4 3-5,-4 4-2,0-2-3,0 2-3,0 0-2,0 2 2,0-2-6,0 0-6,0-2-7,0 2-6,0-3-6,0-5-10,0-1-6,0 1-4,-16 40-11</inkml:trace>
  <inkml:trace contextRef="#ctx0" brushRef="#br0" timeOffset="41933.3984">5187 8178 444,'0'-3'43,"0"3"-9,0-4-7,0 4-4,4-3-6,13 3-3,-5-3-5,8 0-2,1 3-6,-5 0-1,5-7-7,-5 4-4,4 0-8,-3-2-8,-5-1-8,9 0-10,-9 2-4,33-8-8</inkml:trace>
  <inkml:trace contextRef="#ctx0" brushRef="#br0" timeOffset="42287.4187">5809 7830 374,'0'-4'41,"0"1"-6,0 0-5,0 3-4,4 0-5,-4 0-3,0 6-6,0 5-2,0 5-2,-4-1-4,4 4 0,0 0-2,0-2 0,-8 2-1,4-1 1,0 1 0,0 2 1,4-5-2,-4-2 0,4 2 1,0-4 0,-4 0-1,4-3-1,0 1 0,4-4 2,-4 0-2,0 1 1,4-4-1,0-1 1,0 1-1,4-3 1,0 0-2,-3 0 2,7 0-2,-4 0 2,0-3-2,5 3 1,-5-2-2,8-1-1,-4-4-2,1 1-5,-1-4-3,0 1-6,0 3-6,5-6-5,-5 3-8,-4-1-6,25-20-11</inkml:trace>
  <inkml:trace contextRef="#ctx0" brushRef="#br0" timeOffset="42543.4333">6018 7725 360,'0'0'43,"0"0"-2,0 0-4,0 9-4,0 1-2,-4 7-4,0 12-3,4-5-4,-4 6-2,0 3-5,0 5 0,-4 1-4,8 0-1,-5 1-2,1-3-3,4 1 0,-4 1-2,-4-2-5,4 0-2,0-1-3,0-2-4,-4-4-2,3 2-3,-3-2-5,0-3-6,4-7-8,0-4-4,4 0-6,0-1-4,0 21-4</inkml:trace>
  <inkml:trace contextRef="#ctx0" brushRef="#br0" timeOffset="42777.4467">6264 8217 379,'0'0'49,"0"0"-7,4 0-6,-4 4-6,4-4-5,8 0-5,1 9-5,-9-4-3,4 8-1,4-1-5,-8 3-1,8 1-2,-3-1 0,-1 3-5,0-2 0,-4-3-2,4 1-1,1-5-4,-5 1 0,4-5-1,4-5-7,0 0-4,-3 3-7,3 0-7,-4-6-7,0 0-3,13-12-12</inkml:trace>
  <inkml:trace contextRef="#ctx0" brushRef="#br0" timeOffset="43036.4615">6542 8194 340,'0'-5'34,"0"3"-2,0 2 0,0 0 2,0 7-6,0-6-5,-4 9-3,4 6-3,-8-2-2,0 5-2,0-3-3,-1 5 0,1-1 1,-4 9-3,4-2-1,-5-3-3,5 4 1,-4-1-3,4 0-1,-5 5 0,5-5-1,-4-3-4,4 1-3,-4-1-1,3-1-5,5-3 1,-4-1-4,4-4-6,0 1-4,-4-5-7,4 1-10,-1-2-4,-7 4-9</inkml:trace>
  <inkml:trace contextRef="#ctx0" brushRef="#br0" timeOffset="43303.4768">7083 8022 479,'0'0'34,"0"0"-9,8 0-8,4 0-4,-4 0-3,5 0-2,-1 0-2,0 0-1,0 0-2,1 0-6,-1-3 1,0 3-6,1 0 0,-5 0-4,4 0-5,-4 0-10,-4-3-9,4 3-6,1-4-8</inkml:trace>
  <inkml:trace contextRef="#ctx0" brushRef="#br0" timeOffset="43531.4898">7074 8198 434,'0'0'47,"0"0"-10,0 0-10,0-3-7,9 3-4,-9 0-3,4 0-5,0 0-1,8 0-2,0 0-1,1 0-3,3 0-2,-4 0-3,5 0-1,-1-1-2,0 1-5,5-5-6,-9 0-9,0 2-8,5-3-8,-9 2-3,33 4-11</inkml:trace>
  <inkml:trace contextRef="#ctx0" brushRef="#br0" timeOffset="44503.5454">8184 7715 360,'0'-2'29,"0"2"-3,0 0-5,0-6-2,-4 0-2,0 3-4,4-4-2,-8-2-2,3 2-1,-3-4 1,4 2-3,-4-1-2,0 1 2,-5-3-3,5 3 3,-8-4-2,0 7-2,3 3 1,-7-2-1,-1 5 0,-3 0-2,-1 1 0,1 3 0,-1 8 1,0-2 0,1 9-2,-1-2 2,5 7-1,-1 2-1,5 1 2,0 0-2,3-2 0,9-1 1,-4-2 0,8-1 1,4 0 0,0 1 1,9 0 3,-1-4 1,8-2 0,1-2 2,-1 2-1,1 0 1,3-5-3,-3 5-1,3-5 2,1 5 0,-5 0 1,-3-4-1,-1-1 1,1 5 0,-9-1 0,4 1 0,-4-1-2,-4-3-2,0 7-1,0-3 2,-4 1-2,0-1-1,0-2 2,-4-1-2,0 3 1,-8-5 0,0-1 0,-1 2 0,1-7-1,-4 1 1,-1-2-2,5-1 0,-4 0 0,-1-3 0,1 0 0,4-3 0,-5 0 0,5-4 0,0-1-1,-1-8 1,5 4 0,-4-3-1,8-1-1,0-1 0,4-5 1,0 1-1,8-1 1,0-2-1,9-3 0,-1-2 1,4 2 0,-3-3-1,7-2 2,1 2-1,4 3-1,-5-3 4,1 4 1,-1-1-1,-3 4 3,-9 3-2,0 1 0,1 5 0,-9 1 1,-4 1-2,0 1 0,0-5 0,0 6-2,-4 2 2,-1 2-2,-7-1-1,4 7-4,-4-6 0,4 3-3,-1 3-3,1-3 0,4 3-2,-4 3 0,4-3-4,0 0-7,0 3-6,4-3-9,0 0-8,0 10-4,0 29-8</inkml:trace>
  <inkml:trace contextRef="#ctx0" brushRef="#br0" timeOffset="44955.5713">8393 8082 437,'0'0'44,"8"0"-6,0 0-8,4 0-7,-8 0-8,9 3-2,-9-3-5,8 0-1,-4 0-1,5 0-2,-5-3-2,4 0 0,0 0 2,-3-5-1,3-5 0,-4 4 1,4-4-1,-8 2-1,5-2 0,-5 4-1,0 1-1,-4-2 0,0-3 1,0 4-1,0 3 0,0 1-3,-4 2 1,-5-4-2,1 4 3,-8 3-2,8 0 2,0 0-2,-9 0 2,9 0 1,-4 6 0,-1 1 0,1 4 0,0 2 2,4 3 1,-5-2 1,1 5 1,4-2 1,0 6 0,-1-6 2,5 2-4,0 2 2,4 1-3,0-1-1,4-2 2,0-2-3,1-1-1,7-6 2,0 4-1,-4 2-4,1-6-2,3-3-2,0 0-4,0-1 0,9-6-1,-5 0-3,1-3-4,3-3-5,-4 1-7,1-8-9,-1-3-7,-4-1-9,34-29-2</inkml:trace>
  <inkml:trace contextRef="#ctx0" brushRef="#br0" timeOffset="45297.5908">8827 7532 368,'0'0'32,"0"0"-6,0 0 3,0 0 0,4 0-2,4 7-3,-4-7-5,8 12-2,-4-10-3,1 7-1,-1-2 0,-4 6-1,12-2-1,-7-5-3,-1 4 0,0 5-2,4 0-2,-4 1 0,1 0-1,3-2-1,0 2 1,-4-2-3,5-1 2,-5 3-2,4-5 1,-4 2-1,-4-1-4,5-5-3,3-3-3,-8 0 0,4-1-2,-4 0-1,0 0-4,0-3-6,0 0-7,1 0-8,-5 0-6,4-3-6,4-18-7</inkml:trace>
  <inkml:trace contextRef="#ctx0" brushRef="#br0" timeOffset="45549.6053">9076 7496 233,'-4'-3'33,"4"-1"-6,0 4-4,0 0-2,0 0 0,0 0 3,-4 4-1,4-1 0,-12 6 1,0 6-2,-1 0-2,1 6-6,0 1-2,-9 5-4,9-3-2,-8-2-2,-1 6-5,5-3-8,-1-4-8,1 1-11,-5-1-8,9-6-11</inkml:trace>
  <inkml:trace contextRef="#ctx0" brushRef="#br0" timeOffset="46682.6701">1998 8655 230,'0'0'28,"0"-4"-3,0 4-3,0 0-4,0-3 0,0 3-7,0 0 3,0 0 1,4 0 0,-4-3 0,0 3 2,4 0 0,-4 0-3,4 0 2,4 0 0,-4 0-1,1 0-1,-5-3-2,4 3-1,0 0-3,-4 0-2,0 0 0,0 0-1,0 0 0,0 0-2,4 0 0,0 0-1,0 6 0,0-3-2,4 1 0,0-1 1,1 0 0,-1 0-2,-4 0-4,0-3-2,0 4-7,0-4-3,4 0-4,1 0-7,-5-4-8,-4 1-5,8 0-2,0-19-9</inkml:trace>
  <inkml:trace contextRef="#ctx0" brushRef="#br0" timeOffset="47457.7144">2211 8281 144,'0'0'17,"0"0"-3,0-3 1,0 3 3,0 0-1,0 0-2,0 0 2,0 0 0,0 0 0,0 0 1,0 0-1,0 0-2,0 0-4,0 0 0,0 0 3,0 0-1,0 0 2,0 0 0,-4 6 1,4 7 0,-4-4 2,-1 3-3,5-3 0,-8 7-3,4 2 0,-4 7-3,4-8-2,-4 6 2,4 1-1,-9 3 0,5 4 0,4 0-2,-8-1 1,4 0 2,-9 5-2,5-2-1,0-1-2,-1 0 0,-3 1 0,0 1-1,3-4-1,1-1-1,0 1 1,-1-3-1,5-5 2,-4-1-2,4 1 1,-4-11 0,3-1-1,1-1 0,4 2 0,0-1 1,0-7-4,0 0 4,-4 0-2,8 1 1,0-4-1,0 0 0,0 0 1,0 0-1,0 0 0,4 0 0,-4 0 0,0 0 0,0-4 1,0 4-2,4 0 1,-4-6 0,0 0-1,0-2 0,4 4-2,4 1 1,-4-3-1,-4 3 0,4 0 1,0 3-1,0-4 0,1 4-1,-5-3 0,4 0 0,-4 0 0,4 3-1,-4 0-3,0-2-3,0-1-4,0 0-9,0-3-11,0-1-11,4 1-10</inkml:trace>
  <inkml:trace contextRef="#ctx0" brushRef="#br0" timeOffset="49871.8525">1879 10063 264,'0'-3'38,"0"3"-1,0-3-1,0-2-1,0 5-3,0-3-6,0 0-1,8-1-3,-8 4-4,4 0-2,1 0-2,3-3-1,0 3-2,-4 0 0,4 3-2,-4 1-2,4 2 2,-3 5-3,3 2 2,4 0-2,-8 1-2,12 2-1,-7-4-2,3 3 0,-4 1 1,0-4-4,1 0-1,3 0-3,-4-2-4,0-2-3,-4-2-1,4 0-6,-3-2-5,-1 2-5,0-6-5,0 3-6,-4-3-5,12-9-9</inkml:trace>
  <inkml:trace contextRef="#ctx0" brushRef="#br0" timeOffset="50165.8693">2248 9942 332,'-4'0'38,"4"0"-3,0 0-6,0 5 0,-9-5-1,5 10-6,-4 9-3,0-2-2,4-1-2,-4 5-1,3 6-2,-3 1 0,-4 3-1,0 2-2,-1 0 0,1 6-1,-4 0-1,-1-2-2,5-1-2,0-2-1,-9 2 0,9-2 0,-4-1-3,3-3-3,5 2-3,-4-2-2,-4-3-1,3-4-5,5-6-2,4 9-8,4-12-6,-8 2-5,8-5-7,0-2-4,0 25-11</inkml:trace>
  <inkml:trace contextRef="#ctx0" brushRef="#br0" timeOffset="50683.8989">2383 10473 443,'4'3'38,"-4"4"-7,0 4-6,0 5-6,0 3-5,4-2-4,-4 2-3,0 5-2,0 5 1,0-8-3,0 6 0,0 3-2,-4 2 1,4-5-1,0-2 0,-8-1 0,4-7-1,-1-4 1,5 0 0,0-2-2,0-11 0,-4 3 2,4 0-2,0-3 2,0-3 0,0-2-2,0-4 0,0-10 2,0-5 0,0-6-2,0-2 0,0 2 2,0-4 0,4 1-1,-4 3 0,9-2 2,-5 8 3,4 0 0,0-1 1,-8 4-2,8 2 0,-4 5 1,5-2-1,-1 0-2,4 5 1,-8 1-1,4 4 0,0 0 0,5 2-1,-1 1 0,-4 3-1,-4 0 1,5 0-1,-1 3 1,-4 1-3,0 2 2,0 10 0,0-5 0,-4 5 0,0 0 0,-4-2 0,4 2 0,-4-3-1,0-2-1,0 2 0,0-4-1,0 1 0,-5-2 0,-3-5 0,8 0-4,-4 0 0,-5-3-1,-3 0-3,8 0-1,0 0-5,-5 0-7,5-3-6,4-3-5,0-1-7,0-1-2,0-1-5</inkml:trace>
  <inkml:trace contextRef="#ctx0" brushRef="#br0" timeOffset="50949.9141">2948 10079 411,'0'0'50,"4"0"-14,-4 0-10,4-6-8,0 2-2,4 1-5,4-3-3,-7 3-3,3 3-3,-4-2-2,4 2 0,-4 0 0,0 0-1,4-3 0,-4 3-2,5 0-2,-5-3-4,0 0-4,0 3-5,4-4-8,-4 1-9,0 0-8,0 3-7</inkml:trace>
  <inkml:trace contextRef="#ctx0" brushRef="#br0" timeOffset="51137.9249">2948 10284 306,'0'0'51,"0"3"-4,0 0-5,4-3-7,-4 0-5,0 0-7,8 0-5,-4 0-6,8 0-2,-3 0-3,3 0-6,-4 0-6,8-3-6,-12 3-4,5-3-8,3 0-7,0-3-4,-4-1-3,5-1-4,-1 2-4</inkml:trace>
  <inkml:trace contextRef="#ctx0" brushRef="#br0" timeOffset="52874.0242">1494 9105 223,'0'0'23,"4"0"2,-4 4-1,0-4-5,4 0 1,-4 0-5,0 3 2,5 1-1,-5-1-2,4 0 1,0-3 2,0 6 0,4-6-3,0 0 1,0 0 1,5 0 2,3 0-2,5 0-1,-1 0-3,-4-3-2,5-6-3,-1 2-1,1 4 0,-1-2 0,-3-1 2,-1 6-3,5 0-2,-9 0 1,8 0 0,-3 0-2,-9 0 0,8 0 3,-4 3 0,9 0 0,-1 1 1,1-4-1,-1 1-2,9 2 0,-4 0-1,-5 1-1,9-1 1,-9 3-2,5 1 1,-1-4 0,1 0 0,-1-2-2,5-1 2,-4 0 0,-1 4-1,1 2 0,3 0 0,1-6 1,-4 4 3,3 5-1,-3-9-1,4 3 0,-1 0-1,5 4 2,-4-6-2,3 3-1,-7-1 1,4 0-1,3 0 0,-3 0 1,0 4 0,-1-4 0,9 0 0,-8 2 2,-1-5 0,1 0-2,0 0 0,-5 0 0,5 0 1,0 0-2,3 0 0,-7-2 2,4 2-1,3-3-1,1 0 0,4-4 0,0-2 1,-4 6-1,3 0 0,5-1 0,-8 4-1,8 0 2,-4-1-1,-4-2 2,4 3-1,-1 0 1,-3-4-1,4 4 0,0 0 1,-4-6 0,3 0-1,1 3-1,4-4 1,0 4-2,0 3 2,0-3 0,0 3 0,4 0 0,0-7-1,0 3 2,0 1-1,4-1-1,-8 1 2,4 3-1,-4 0-1,8-3 0,-4 0 0,0-7 0,0 10 1,9 0-2,-9-4 2,0-6-2,4 10 2,0-3 0,-4 3-2,4 0 2,0-3-1,-8-4-1,-4 1 2,8 0-1,4 6 0,0-4 0,-4-2 1,4 3-1,-4 1 0,0-1 1,1-3-1,-6 6 2,6-3-1,-6-1 0,1 1 0,0 3 0,-4 0 0,0 0 0,4-3 0,-4 0-1,0 3 0,4-3 0,-5-1 0,5 1 2,-4 2-2,4-3 1,0 4 0,0-3 1,4-3-2,-4 3 1,0 0 0,0 3 0,4-4-1,0-2 1,0 1-1,0-1 1,0-4 0,4 7-1,0-3 2,0-1-1,5-2-1,-5 3 0,4 1 2,-4-5-1,0 4-1,0 0 1,5-1 1,-1 2-1,0-1 0,4 0 2,5-1 0,-1 1-1,-3 0 0,-1-1 1,8 3-2,-11-3 0,7 1 1,4-1-2,-3-2 1,12 4-1,-1-8 0,1 1 1,4-1-2,-5 2 1,5-2 1,0 4 0,4-3 0,0 0 0,0 2 1,0 1-1,-5-1-1,5 2 1,-8-1 0,0-1 0,-1-1 1,1 1 0,4 1 0,-9 3-1,-7-2 0,3 1-1,-7 1 0,-5 0 1,-4 2-1,-4-2 0,-4 0 1,-4 2-2,-9 0-2,-7 0-2,-5 1-2,1 3-2,-13 0-4,-4 0-4,0 0-5,-4-3-6,-5 3-8,-7 0-12,-9 0-15</inkml:trace>
  <inkml:trace contextRef="#ctx0" brushRef="#br0" timeOffset="63351.6235">3795 9877 228,'-4'0'23,"0"0"-1,4 0-4,0-3-1,0 3-4,0 0-2,-4-6-3,4 6-2,0 3-1,0-3 0,0 0 1,0 0 6,0 3 2,0 3 2,0 13-1,0-4 2,0 4-1,0 5 0,-4 3-1,0 4 1,-5 6-4,-3-4-1,4 7-3,-4 0-1,-1 3-3,1 0 1,0 0-4,4-2 1,-5-3-1,-3-1-1,8-4 0,-4-3 0,3-4 0,1-6 1,0-7 0,0 1 0,4-7 0,4-1-1,-4-6 0,4 0-1,0 0 0,0 0-1,4-9 0,-4-15 0,4-2 0,8 2-1,0-3 2,1-4 0,-1-3-1,0-2 1,-4-1 0,5-3-1,-1-3 2,0-3-2,1 2 1,3-2 0,-4-4 2,-4 1 1,9 9 3,-5 7 1,0 3 2,1 4-1,-1 6 1,0 1-1,-4 8 0,1-2-2,-1 10-1,-8-1 2,12 4 0,-8 4 1,4 5 1,0 7 0,1 5-1,3 3 0,-8 12 0,8 2-2,1 4-1,-5 4-2,0-3 0,4 3 0,-4 0-2,5-3 1,-5-3 0,0-1 0,0-5 0,0-1-2,-3-3-2,-1 2-5,0-5-1,0 0-4,-4-5-1,0-1-1,0 4-5,0-7-4,0-5-5,-4-2-4,4-2-5,-8-2-4,-1-1-7</inkml:trace>
  <inkml:trace contextRef="#ctx0" brushRef="#br0" timeOffset="63606.6381">3738 10198 392,'0'0'43,"0"0"-8,0 0-7,0 0-7,0 0-3,0 0-4,4 0-4,0 0 1,0 3-5,8-3 0,1 0-2,7 0-1,-3 0 1,-1 0-4,4 0-5,5-3-4,-1-3-7,-3 0-9,-1 2-8,1 0-10,-9 0-5,29 9-7</inkml:trace>
  <inkml:trace contextRef="#ctx0" brushRef="#br0" timeOffset="64080.6652">4356 10373 289,'0'0'38,"0"0"-4,8 3-3,-8 0-4,0-1-6,4-2-2,4 3 0,1-3-1,-5 0-2,4-3-1,0 1-6,-4-4-1,13-3-2,-13-4-1,4 0-1,0 5-2,0-5 0,0 1 0,-3 1 1,-1 1-1,-4-3-1,0 2 0,0 2-1,0-1 0,0 1 1,-4-1 0,-1 2-1,-3 2-1,4-4 0,-8 7 1,4 0 1,4 0 0,-5 3-1,-3 0 0,0 3-2,0 3 2,-1 7 2,1 1 1,4 2 1,-4 0 1,7-2 1,-3 5 0,0-1-2,0-2 2,4 6-2,-4-4-2,-1-1 3,9-1-3,0 3 0,0-8-1,0 5 1,0 0-1,5-8-1,-1 8 0,8-7 0,-4-1-2,0 2-2,0-4-4,5 1-2,-1-4-3,-4 0-5,4 0-7,1-3-7,-1 3-6,-4-3-4,5-3-5</inkml:trace>
  <inkml:trace contextRef="#ctx0" brushRef="#br0" timeOffset="64427.685">4733 9745 373,'4'0'25,"-4"0"-4,4 0-1,-4 3 6,0 4-1,4-1-6,0 0-4,-4 6-3,4 0-2,4 1-3,1 3 0,3-5 0,-4 2 0,4-1-4,1 0 1,-1 3-1,-4 1-1,4-8 0,-4 8-1,5-3 0,3-2-1,-8 2-6,-4-7-2,5 1-5,-5-7-2,0 3-4,0 0-3,0 0-3,-4-1-2,4 1-2,-4-3-2,0 0-3,0 0-2</inkml:trace>
  <inkml:trace contextRef="#ctx0" brushRef="#br0" timeOffset="64662.6985">4917 9718 287,'-4'0'34,"0"0"-3,-4 3-2,-1 4-1,-3 2-3,0 9-4,-1 1-5,1-2-5,0 6-2,0-3-3,-1 4-1,-3-2 0,0-1-4,3 8-9,1-2-8,0-5-7,-1-1-10,1-6-8</inkml:trace>
  <inkml:trace contextRef="#ctx0" brushRef="#br0" timeOffset="66505.8039">1846 11887 301,'0'0'36,"0"0"0,0 0-3,0 6-1,4-6-5,-4 3-8,5 11-4,-1-1-3,0 0-4,0 1-2,-4-4-3,8 2 2,0 3-2,-4-3 0,9 1-2,-1-2 0,-4 2 1,4-3-5,-3 4-7,-1-5-6,-4 1-4,4-4-6,-4-3-5,0 4-5,0-4-1,4-3 0,5 2-6</inkml:trace>
  <inkml:trace contextRef="#ctx0" brushRef="#br0" timeOffset="66777.8194">2067 11880 251,'0'-3'32,"0"3"-1,0 0-3,0 0-6,0 0 0,0 0-4,0 0-3,0 0 1,0 0-3,0 3 1,0 0-2,0 4-2,0 7 1,0 5 2,-4-3 0,-8 5-1,0 3-4,4 1 1,-5 2-2,1 0-2,-4 8-1,3 2 0,1-4-1,0 4 0,0-1-2,3-3 0,-3 4-1,4-5-4,0-2-6,0-3-3,3-3-6,1-2-5,0-6-6,0-2-4,4-1-5,0-3-3,12 10-7</inkml:trace>
  <inkml:trace contextRef="#ctx0" brushRef="#br0" timeOffset="67252.8466">2252 12271 341,'4'-6'36,"-4"3"-4,4 1 2,0 2-6,4 8-3,-8 5-8,4 4-1,-4 9-5,0-6-1,0 6-4,4 1-2,-4 0-1,0 2 0,0-6 0,0 4 0,0-1-2,0-5 0,-4-2 0,4-5-1,0 2 0,-4-7 1,4-2 0,-8-4 1,8 0 2,-4-3-1,4 0 1,0 0 0,-4-3-2,4-7 0,0-6-1,0-4 0,0-9-1,0 2 1,0-3 0,0-3-2,4-7 2,0 3-1,4 1 0,-4 4 1,4 2 0,-3 3 1,3 4 0,0 6 1,0-2-1,-4 8 0,4-2 2,1 7-3,-5 2 0,4 1-1,-4-3 0,4 6 1,-4 0 0,0 3 0,-4 7-1,4-1 0,1 1 0,-1 7 0,-4-4 0,0 4 0,0 6 0,0-9 0,0 2 0,-9-2 0,5-4-1,-4 2-1,0 1-1,0-7-2,-5 2-2,1-1-3,4-4-4,-4-3-7,-1 0-3,1-3-7,0 3-8,0-7-5,8 3-3</inkml:trace>
  <inkml:trace contextRef="#ctx0" brushRef="#br0" timeOffset="67508.8613">2743 11774 362,'0'-3'33,"0"3"-6,0 0-2,0 3-3,-4 0-5,4 2 1,-4 7-5,4 4-4,-8-1-3,-1 0-1,1 1-2,0-1 1,0 1-2,4-4-3,-4-1-8,3-1-7,-3 0-10,4-4-6,0-1-8,4-2-2,-8 22-9</inkml:trace>
  <inkml:trace contextRef="#ctx0" brushRef="#br0" timeOffset="67702.8724">2980 11907 337,'5'0'33,"7"0"-3,0-3-2,0-2-6,1 2-5,-1-3-6,8-1-4,-7 4-8,-1 0-10,0 0-6,1 0-4,-5 0-6,0 3-4,-4 0-4,8 6-6</inkml:trace>
  <inkml:trace contextRef="#ctx0" brushRef="#br0" timeOffset="67888.883">3042 12052 305,'0'0'42,"0"0"-2,0 0-4,0 0-4,4 0-9,4 0-6,4 0-5,-3 0-4,-5 0 0,4 0-10,4 0-9,5 0-9,-9-3-8,0 0-5,4-4-2,0 1-4</inkml:trace>
  <inkml:trace contextRef="#ctx0" brushRef="#br0" timeOffset="68439.9145">3742 11688 363,'8'-3'41,"-8"3"-6,4-3 0,-4-1-2,0 1-6,4 3-5,-4-3-3,4 0-4,-4 3-3,0 0-3,0 0 1,0 3-3,0-3 0,-4 6 1,-4 12-3,-4 7 0,4-1 0,-5 8 0,-3 1 0,4 1-1,-5 2-3,1 1 0,-5 6 0,1 0 0,0 0 1,3-7-2,-3 1-1,3-4-2,1 0-1,4-4-3,-1-11 0,1 1 0,8-10 1,0-4-1,4-5 0,0-5 1,0-8-4,4-9 5,8-11-1,5-1 3,3-2 0,5-7 2,-5 0-3,5-3 3,-1 0 1,-3-2-1,3-1 1,1-4-2,-1 1 2,5 4 1,-4-1 5,-1 6 0,1 10 5,-5 2 2,-3 9 0,-5 2 0,0 0-3,0 11 0,-12 3-2,0 1-1,5 2 1,-1 3 2,0 11 0,4 5-1,-4 14-1,0 6-2,0 4-1,-4 6-1,0 0-2,4 0 1,-4 1-1,4-1-1,1-2 0,-1-1 0,-4-3-3,4 3-4,-4-4-2,0-5-4,4 1-3,-4-8-4,4-3-4,-4-5-2,4-3-6,-4-5-3,0-2-3,0-9-6,0-3-7,-12-6-11</inkml:trace>
  <inkml:trace contextRef="#ctx0" brushRef="#br0" timeOffset="68639.9259">3660 11887 427,'0'0'51,"0"0"-11,0 0-11,0 0-7,8 0-4,0 0-3,1 0-4,-1 0-3,8 0-2,-4 0-4,9 0-5,-5-4-4,1-2-3,11-3-1,-7-1-5,3-1-9,5 1-9,-9 1-13,1 2-8</inkml:trace>
  <inkml:trace contextRef="#ctx0" brushRef="#br0" timeOffset="69004.9468">4213 11963 374,'8'0'44,"-4"0"-5,0 0-4,4 0-9,0 0-6,1 0-4,-1 0-6,4-3 0,-4-4-4,1-5-2,3 7 0,-4-5-2,-4-2-2,4 0-2,-4-3-2,0 2-2,1 0 0,-5 2 1,4-2 0,-4 1 0,0 4 0,0 1 3,-4 1-2,4 0 2,-9 2 1,5 4-1,-4 0 5,-4 0 3,4 4 3,-5 5 0,5 5 1,-4 2-1,0 3 2,-1-1-1,5 4-2,-4-4 0,4 4-1,-1-1-2,1 1-2,4-2 1,4 1-2,0-2 0,0 0-2,0-4 0,0 0-4,4 3-3,4-5-2,1-1 1,-1 0-6,4-6-6,4-6-4,-3 0-7,3-3-7,-4-7-7,5-1-6,32-38-4</inkml:trace>
  <inkml:trace contextRef="#ctx0" brushRef="#br0" timeOffset="69260.9615">4651 11376 430,'0'0'38,"0"0"-5,8 0-4,0 0-1,0 0-5,5 5-4,-5 1-3,4 4-3,-4 3-4,5 1 0,-5 2-3,4 0-1,0 1-2,1 2 0,3 2-1,-4-5-1,1-2-7,-1 2 1,0-6-4,0 1-2,1-5-2,-1-3-4,-4-3-6,0-3-7,1 0-10,-1-8-7,0 1-5</inkml:trace>
  <inkml:trace contextRef="#ctx0" brushRef="#br0" timeOffset="69436.9715">4892 11308 344,'-4'0'45,"0"0"0,-4 6-8,0 4-7,4 1-6,-9 2-9,5 3-1,-8 1-6,4 5-5,-1-1-6,1 4-8,-4-1-8,-1-1-11,1-3-10,-5 10-8</inkml:trace>
  <inkml:trace contextRef="#ctx0" brushRef="#br0" timeOffset="70344.0234">1891 13480 379,'0'0'49,"0"0"-5,0 0-6,0 3-7,5 9-7,-1-4-5,0 5-4,0-3-6,0 2-2,-4 3 0,8-3-5,-4 1-2,8-2-4,-3 2-5,-1-7-2,4 7-5,-4-8-5,0 1-8,-3 0-6,3 1-5,0-7-3,-4 0-5</inkml:trace>
  <inkml:trace contextRef="#ctx0" brushRef="#br0" timeOffset="70570.0363">2100 13400 350,'-4'0'53,"4"3"-3,0 4-4,-8 10-9,-4 5-6,-1 2-4,-3 3-7,4 5-3,-1-5-3,-3 6-4,8 4-3,-4-7-1,-1 7-2,5 4-1,0 0-2,0-1-5,0-5-4,-5-2-3,9-2-4,4-4-3,-8-2-7,4-4-8,0-2-7,4-8-10,0-1-2,0 23-7</inkml:trace>
  <inkml:trace contextRef="#ctx0" brushRef="#br0" timeOffset="71072.0651">2346 13712 358,'0'0'43,"0"3"-8,0 0-3,4 3-4,-4 1-5,0 10-6,4 9-2,-4-6-4,0 7-2,0 2-3,0 1 0,0 0-1,-4-3-1,4 2 0,-4-2-3,0-2 0,0-4 1,-5-3 0,9 1-2,-4-3 0,4-2 1,-4-5 0,4-2-1,-4-1 0,4-3 0,0-3 0,0 0 0,-4 0 0,4 0 0,0-6-1,0-16 2,0-2-2,0-6 2,0 1 1,0-4 0,4-10-1,-4 3 3,8 0 2,5-3-1,-5-3 0,0 8 0,0 6-1,0 2 3,9 9-2,-9 2-1,0 5-2,9-2 2,-9 7-2,4 2 0,-4 7 0,-4-6-1,9 3 0,-9 6-1,4 3 0,-4 1 0,8 5 0,-8-5 0,0 4 0,-4-2 0,0 4-2,0-3 2,0-2-3,0 4 4,0 1-2,-4-8-2,-4 3 2,0-4-4,0-4 1,0 0-3,-5 0-3,5 0-1,4 0-3,-8-3-4,4 2-8,-1-4-6,1 5-6,4-8-6,4-2-5,-20-17-7</inkml:trace>
  <inkml:trace contextRef="#ctx0" brushRef="#br0" timeOffset="71353.0811">2845 13112 356,'0'0'36,"0"0"-6,0 0-1,0 0-4,0 0-2,0 3-7,0 7-2,0-4-5,0 2-1,-4 2-3,4-4-1,-4 4-1,0 2-1,-4 0 0,4 0 1,0-2-4,-5 1-3,1-1-5,0-4-7,4 3-5,0-2-3,0-4-7,0-3-2,4 2-2,0-2-2,0-2 1,8-17-5</inkml:trace>
  <inkml:trace contextRef="#ctx0" brushRef="#br0" timeOffset="71529.0912">2927 13109 246,'0'0'38,"0"0"-2,0 3-4,0 0-2,0 13-5,-4-5-3,0 2-3,4 0-4,-8-4-5,4 3-2,0-3-2,0-3 0,-5 1-7,9 1-6,-4-2-5,0-3-7,4 1-8,-4 2-5,4-3-6,-4 0-1</inkml:trace>
  <inkml:trace contextRef="#ctx0" brushRef="#br0" timeOffset="71826.1082">3226 13278 322,'4'0'40,"-4"0"-1,0 0-4,0 0-1,4 0-7,0 0-5,-4 0-7,4 0-3,5 0-4,3 0-1,-4 0-2,-4 0-3,8 0-3,1 0-3,-1 0-7,-8-4-7,8 4-8,-3-6-9,-1 0-6,-4 6-5</inkml:trace>
  <inkml:trace contextRef="#ctx0" brushRef="#br0" timeOffset="72066.1219">3251 13460 326,'0'0'49,"0"0"-7,0 0-6,4 0-5,-4 0-7,0 0-6,0 0-6,0 0-2,0 0-2,4 0-3,8 0 0,0 0-3,1 0 2,-1 0-1,0-1-2,1 1-2,-1-3-5,0 3-5,0-7-7,5 4-8,-5 0-6,0 0-3,5-4-4,-5 4-1,0-3-2</inkml:trace>
  <inkml:trace contextRef="#ctx0" brushRef="#br0" timeOffset="72636.1545">4098 13042 395,'0'-3'50,"0"0"-12,0-3-7,0 2-7,0 4-7,0 0-5,0 7-3,-4 6-1,-12 7-1,3 9 0,1 4-2,-4 4 0,-5 2 0,-3 1 1,3 3-3,-3 6 1,3-1-1,-3 1-3,-1-2 2,0-1 0,1 0-2,8 0 0,-1-10 1,5-2-1,-5-4 0,5-3-1,0-2-3,8-10 2,0-9-1,0-3 3,4-3-1,4-12-1,0-6 1,4-6 1,8-12 0,1-2-1,3-5 1,5-2-3,-1-1 0,5-6 0,0-1-1,-1-7 1,1-2 1,0 1-1,3-1 2,-3 5 0,-4-2 1,3 11 0,1 2 4,-9 11 2,-3 8 4,-5 13 1,-4 1-1,0 4-1,1 2-1,-9 4 3,4 10 2,0 5 3,-4 1-3,4 20-2,-4 1-1,0 12-1,4 2-3,-4 1-2,0 0-1,0 4 1,4-4-1,-4-1-1,4 1-2,0-3 0,-4-6-3,4 0-4,-4-4-2,0-3-3,0-2-3,0 0-4,0-4-3,0-3-4,0-5-10,0-4-9,0-7-8,-4-4-3,-4 12-9</inkml:trace>
  <inkml:trace contextRef="#ctx0" brushRef="#br0" timeOffset="72879.1684">3930 13354 510,'0'0'37,"0"0"-11,0 0-4,4 0-4,9 0-1,-1 0-3,4-3-2,1 0-2,7-2-4,1-2-2,-1 1 0,1 0-3,-1-1-4,1 1-3,0-4-5,-1 3-3,1 0-6,-1 1-9,-3 3-13,-1-4-14,38 1-15</inkml:trace>
  <inkml:trace contextRef="#ctx0" brushRef="#br0" timeOffset="73262.1903">4540 13489 421,'4'0'46,"0"0"-9,1 0-6,3 0-6,4 0-6,0 0-6,-4-3-2,5 0-3,-1 0-1,4-4-3,-7-6-1,-1 5 0,8-4-2,-12-1 1,0 4-1,0-3 0,1 3 0,-1-1-3,-4 1-1,0-2 2,0 1-3,0 1 2,0 1-2,-4 1 1,-9 4 1,9 0 2,-4 0 0,0 3 0,4 0 1,-9 0 4,5 3 0,-4 3 0,4 4 0,-5 4 4,5 2-2,-4 1-1,0 3 0,4-6 0,-5 5-2,5-2 0,4 3-2,0-5 0,4 0-1,0 4 0,0-5 0,0 2-1,0-2 0,0 2 0,8-3 0,0-4-4,5 1-3,-1-5-3,0-2-2,9 0-4,-1-3-5,0 0-7,1-3-5,-9-3-8,9 1-5,-5-8-5</inkml:trace>
  <inkml:trace contextRef="#ctx0" brushRef="#br0" timeOffset="73567.2078">4999 12979 358,'4'-3'43,"-4"-4"-6,4 4-1,4-3-6,0 6-4,-4 3-4,5 0-2,-5 7-3,0 1-1,4 1-2,0 7-4,4-4-3,-3 1 0,3 1-2,-4 2 0,-4-1-2,4 1-1,-4-2 0,13 6-2,-5-4 1,-4-2-1,1 2-2,3-4-3,-4-3-2,0 1-2,0-5 0,5 1-6,-1-2 0,-4-4-6,4 0-7,-3-3-12,-1 0-9,4-9-15</inkml:trace>
  <inkml:trace contextRef="#ctx0" brushRef="#br0" timeOffset="73808.2216">5154 12972 341,'0'0'40,"0"4"-4,0 0-5,0 15-4,-8 5-4,-4 2-7,-5-2-2,5 1-6,0 2 0,0 0-3,-5 2-6,5-6-7,0-2-5,-1 1-10,5-4-4,-8 1-6,8-3-6,-5-2-8</inkml:trace>
  <inkml:trace contextRef="#ctx0" brushRef="#br0" timeOffset="75392.3122">5687 9335 190,'4'0'23,"12"3"2,9 4-2,3-1-7,5 0-4,4 1-1,0 2-1,4-2 0,0-3-1,0 6-1,-1-1 0,1 4 2,0-5-2,-4 8 2,0 0-3,0-5 1,0 5 1,-5-2 4,1 5-1,4 0 1,-12 2 0,3 1-3,-3 2 2,-5 0 0,-7 1 2,-1-1-1,0 0 1,-8 2-2,4-6-1,1 2-1,-5 2 1,4 5-2,-8 1 0,4 7 0,-4-1-4,0 4 0,-4 3-1,4 3-1,-8-3-1,-5 0 0,1-3 2,4 3-4,0-4 3,-4-1-1,3-1 2,-3 4-1,4-1 0,-4 0 1,3-2 2,1 6-1,-4 1-1,-4 4 0,-1 7 2,5-5 0,-5 1-1,5 4-1,4-4-1,0-1 2,-9 2-1,5-4-1,4-3 1,-4-1 0,4 1-2,-1-7 0,-3 8 0,8-5-1,0 1 0,-4-3 1,4 6-2,4 0 1,0 0-1,0-1 0,0-2 1,4-3 0,4-1 2,0-2-1,4-2 1,5-5-1,-5 0 1,8 1 0,1-6 0,3-1 0,1-2 2,4-1-2,-1-5 0,1-5 2,0 5-1,3-7-2,-3-1 1,4-2 0,-9 4-2,5-4 2,0-2-1,-1 2 0,-3-3 0,0-3-1,-1 5-1,-8-2 0,1-3 0,-1 6 1,1-2-2,-1-1 1,-8 3 0,0-3 0,1 0 0,-5 1 0,-4-4 1,4 0-1,0 0-1,-4 3 2,0 5-1,-8 1 0,-5 1-1,1 3 1,0 1 0,-5 2 0,-3-3 0,4 1 1,-5 8-1,1-1 0,-5-2 0,5 5-1,-5-4 1,5 6 0,-5 1 0,5 1 1,-5-1-1,9 0 0,-5 4 0,5 0 0,3 0-1,1 2 2,-4 0-2,8 1 2,-5-1-1,9 2 1,-4 5 0,8-4 1,-4 1 1,4 0 0,0 6-1,0 3 1,4 0-2,-4-2 2,0 6 1,0-1-1,4 0 1,-4-1-1,0 1 1,0 4-1,-4-4 0,4-1 0,-8 1 0,4-3 0,-9-3-1,1 3 2,0 3-1,0-1 0,-1 1 0,-7-3 1,8 4-3,-1-4 1,-3 0 0,-5-3 0,1-2-2,0-4 0,-5-6 1,4 0-2,-3-11-4,8 3-1,-5-8-5,1-3-3,3-3-4,1-3-4,-1-2-2,1-4-5,4 0-2,0 0-7,-1-7-10,9-2-17,-20-44-15</inkml:trace>
  <inkml:trace contextRef="#ctx0" brushRef="#br0" timeOffset="87674.0146">8184 8612 212,'-4'-3'1,"-4"-7"-6,-21-36-16</inkml:trace>
  <inkml:trace contextRef="#ctx0" brushRef="#br0" timeOffset="108993.234">8372 10941 199,'-4'-5'33,"4"2"1,-4 0 0,4-1 3,0 4 0,0-3-2,0 3 1,0 0-7,0 0-2,0-3-6,0 0-5,0 3-3,0 0-3,0 0 0,0 6 0,-4 18-1,-4 1 0,-5 6-2,1-1-2,4 0-1,0 8 1,-9-3-1,5 8-2,0 3-1,-5 0 1,1-3-2,0 7 1,-1-1-2,1 2 0,4-5-1,-1-3 0,1-4-2,-4-7 0,12-11 0,0-4 0,-1-4-1,1-6-1,0-1 0,4-6 1,0-3-1,0-16 1,4-12 0,0-8 0,9-7 0,3-5 2,1-5 0,-1 0 1,4-1 1,1-2 1,3-1 0,1-8 1,4 1 3,-5 3 1,1-4 4,-1 11 0,-3-2 1,-5 13 1,-4 12-1,1 4 0,3 0-1,-8 8-2,0 14 0,1 1-1,-1 7 1,0 4 1,4 7 1,-3 11-1,3 8 1,-4 10-1,4 6-1,-4 0 2,5 3-3,-1 2-1,-4 2-2,0-2 1,-4-2-3,5 0 2,-5-3-2,4-6 1,-4 3-5,0 3-3,-4-3-3,0-7-6,0 4-2,0-6-3,0-4-3,0-2-5,0-1-7,0-6-8,0-5-7,0 0-5</inkml:trace>
  <inkml:trace contextRef="#ctx0" brushRef="#br0" timeOffset="109232.2477">8339 11222 452,'0'-2'51,"0"2"-10,0 0-9,0 0-6,0-3-4,5 3-3,-1-3-5,4 0-3,8-3-3,9-1-1,-5 1-2,5-4-2,-1-1 0,5-5-3,4 0-6,-5 2-4,1-2-5,-4 2-5,-5 1-11,-3 4-9,-1-1-10,-4 5-10,21-1-7</inkml:trace>
  <inkml:trace contextRef="#ctx0" brushRef="#br0" timeOffset="110602.3261">9150 11178 327,'0'0'42,"0"0"-2,0 0-1,0 0-4,8 0-6,0 0-3,1-7-7,-1 1-3,4-4-4,0-2-2,1 0-3,-1-3-2,4 0-2,-3 3 0,-1-1-2,0 0 1,0 2-2,-7-2 2,3 1-1,0 0-1,-8 0 0,0 2 1,0 4-1,-4-2 0,0 1-1,-9 4 1,-3 0 0,4 3 0,-5 0 0,1 3 0,0 7 0,-1 1 0,-3 2 1,3 1-1,1 2 4,4 3 1,0 5 2,-1 1 1,9-1 0,-4 3-1,8-5-2,0 5 3,0 4-4,4-6 0,0-1-1,8 0 0,1-5 0,3 5-1,0-8-3,1-1-2,3-3-2,1-6-1,-1 0-4,1-6-2,-1-3-5,1-3-6,-1-4-7,-4-1-9,1-2-11,-5-3-9</inkml:trace>
  <inkml:trace contextRef="#ctx0" brushRef="#br0" timeOffset="110942.3455">9519 10373 325,'0'0'52,"0"0"-6,0 0-5,0-3-10,0 3-5,0 0-6,4 3-1,4-3-3,0 3-2,8 8-2,-7-1-2,3 0-2,4-4-1,-3 2-2,3 5-3,-4-4 1,5 4-1,-1-8-3,4 4-3,-3-3-3,-5-2-2,-4 5-3,5-4 1,-5 4-3,0 7-4,-4-6 0,0-4-3,0-3-4,-4 2-3,4 2-5,-4-4 0,0 0-3,0 3-1,0 4-6</inkml:trace>
  <inkml:trace contextRef="#ctx0" brushRef="#br0" timeOffset="111163.3582">9756 10330 270,'0'0'39,"-4"0"-2,0 0-2,0 0-2,4 3-3,-8 2-3,-1 5-2,5 2-6,-4 4-1,-4-1-4,-1 1-3,5 4-3,-12 2-1,3 2-3,5 3 0,-4 2-2,4-5-3,-1 1-5,1 5-10,0-9-4,3 5-7,-3-9-6,4 5-4,8-7-6,-8 34-8</inkml:trace>
  <inkml:trace contextRef="#ctx0" brushRef="#br0" timeOffset="111596.3829">10284 10850 342,'0'0'47,"0"-3"2,0 3-6,0 0-5,4 0-6,0 0-7,13-6-4,-1 2-5,5-5-6,-1 1-1,5-8-3,-1 3-2,5-3-8,-5-1-5,1 1-10,-1 2-8,-3-2-9,-1 3-12,-7 5-7</inkml:trace>
  <inkml:trace contextRef="#ctx0" brushRef="#br0" timeOffset="112264.4211">11132 10238 451,'0'-3'39,"0"0"-10,0 3-8,-5 0-3,5 3-6,-16-3-4,4 6-1,0 1-2,-9 2 0,5-1-3,3 2 3,-7-1 0,8 4 1,-5-5 4,1 1-1,0 1-1,-1-4 1,5 2-2,0 0 0,-1-3 0,-7 4-2,8-2 0,-5-4-3,9 6 1,-4-4-2,8 2 0,0-1 1,-5 4 0,-3-4-2,8-1 2,0 1 0,0 4 0,0-1 0,4 4 0,-4-2-1,4 2 0,0-4 0,0 2-1,4 2 0,0 0 0,-4-1 0,4 3 0,-4-6 0,4-2 0,4-1 0,-4-1 0,4 1 0,1 1 0,3-1 0,-4-3 0,4 0 0,1-3 0,3 0 1,-4 0 0,5 0 0,-1 0 0,0 0 1,-3 0 0,3 0 0,0-3 2,1 3 0,-1 0 0,-4 0 1,1 0 0,-1 3 0,-8 4-1,8-4 1,-7 14 2,-1 9-3,0-6 1,-4 7-1,0 5-1,0-2-1,-4 1 0,4-1-1,-9 0 1,-3-1-2,0-2 0,0-2 2,-1-4-1,-3-2 0,4-5 0,-1 2-1,-3-2 0,0 2-1,-5-1 2,5-3-1,-1-2 0,1-4-2,0 1-2,-1-1-4,-3-3-1,3-3-1,5 0-3,0 0-2,0 0 0,3 0-3,1-3-1,4 0-3,0 0-5,0-1-6,4-5-6,0 2-5,0-4-2,0 2-2,29-28-7</inkml:trace>
  <inkml:trace contextRef="#ctx0" brushRef="#br0" timeOffset="112970.4615">11496 10791 270,'0'0'38,"0"0"-2,0 7 6,0-1 1,8-3-4,-8 0-6,8 7-6,-8-5-2,8 1-4,-3-3-6,7 0-1,0 1-3,-4-4-1,5 0-3,3-4-1,-4 1 0,5-10-2,-1 2 0,0-8-3,1 3 1,-1-1-1,1-2 0,-5 4 0,0-7 0,-4 5 0,0-2-1,-3 1-2,-1 5 2,-4-2 0,0 3-1,-4 0-1,-5-1 1,-3 2 1,0 8 0,0 3-1,-1 0 0,1 3 0,-4 0 0,-1 2 2,5 11 2,-4-4 1,3 3 1,1 4 1,4 0 1,0 5-2,4 6 0,-1 0 1,1 5-2,4-5 1,-8 1-2,8-1-1,0 0 0,4 2 0,0-5 0,5-3-1,-1-2-2,4-5 0,-4-1-4,0-1-1,5-3-2,-1-5-4,0-1-1,1-6-2,3 0-3,-4 0-6,0-3-9,1 0-11,-1-10-8,4-1-6</inkml:trace>
  <inkml:trace contextRef="#ctx0" brushRef="#br0" timeOffset="114073.5246">11369 10268 241,'0'0'39,"0"0"-3,0 0 0,0 0-2,-4 3-1,4 7 1,0 6-6,-4 4-5,-4 4-4,4-1-4,-9 4 0,9 0-1,-4 4-3,0 0-2,0-1 0,4 6-3,-5 4 0,1 0-2,4-4-1,4 11 1,-8-5-4,0-5 2,4 0-2,4-4 0,-5-1 0,1-2-2,0-6 1,0-2-2,0-1 1,0-5 0,4-2-1,0-1-3,-4-4-2,4-6 1,0 1 3,0-1-2,0-3 3,0 0 0,0-7-1,0-12 1,0 2 2,0-10-1,4-5 1,-4-1 0,12-4 0,-4-3-2,1-6-1,-1 0-1,4-3-1,0 4 3,-3-1 0,3 0 1,-4 6 2,0 4 2,0-1 3,-3 7 3,-1 1-2,4 2 2,0 5 3,-4 5 0,0 4 0,0 3-2,-4 6-1,4 0 0,-4 4-3,4 0 2,1 4 1,-1 4 2,-4 7-2,4 6 1,-4 8-1,0-5-2,0 9 0,4-1 1,-4 1-2,0 4-2,0 2 0,4 4 0,-4 7-1,4-3-2,-4-4 1,8 0-2,-8 0-4,0-3-2,0-7-3,4-1-4,-4-5-1,4-3-4,-4-5-1,0-5-7,0-1-5,0-3-5,0-7-8,0-3-5,0 0-10</inkml:trace>
  <inkml:trace contextRef="#ctx0" brushRef="#br0" timeOffset="114267.5357">11275 10694 392,'0'-3'54,"4"3"-11,-4 0-9,4 0-10,-4 0-6,4-6-3,4 6-5,5 0-2,-1 0-3,0-3-2,5-7-5,-5 7-5,4-4-7,5 6-10,-5-9-11,0 4-11,-3 0-8</inkml:trace>
  <inkml:trace contextRef="#ctx0" brushRef="#br0" timeOffset="114571.5531">11942 10205 394,'8'-4'46,"-8"1"-9,0 3-7,4 0-6,1 0-4,-1 3-1,4 4-4,0 6-2,0-2-3,0 5 0,1-4-3,3 3 1,-4-3-2,4 3-1,5 0-2,-1-5 1,0-2-2,1 3-3,-1-3-4,1-2-4,-1 1-1,-4-1-5,5-3-3,-5-3-9,0 0-7,0 0-6,-3 0-4,-1 0 0,-8 0-4</inkml:trace>
  <inkml:trace contextRef="#ctx0" brushRef="#br0" timeOffset="114779.565">12126 10165 352,'-4'0'46,"0"6"-4,-4 2-6,4 8-8,-8 3-7,3-1-7,-3 4-2,4-1-4,0 2-6,-4 3-5,-1-4-11,1 2-6,0-3-9,8 1-9,-5-5-8,-19 39-11</inkml:trace>
  <inkml:trace contextRef="#ctx0" brushRef="#br0" timeOffset="115459.6039">12679 10418 257,'0'-2'44,"4"-4"2,0 3 1,0-4-1,-4-2-4,4 5-6,1 4-5,-5 0-4,4 0-4,0 0-2,-4 0-3,4 7 0,-4-4-2,0 13-4,0 1 0,0 6-4,0 7-1,0 6-3,0-5-4,0 5-5,0 4-7,0 6-3,0-3-4,0 0-2,0-7-4,0-2-8,4-4-4,0-5-5,-4-7-2,0-2-4,0-10 0</inkml:trace>
  <inkml:trace contextRef="#ctx0" brushRef="#br0" timeOffset="115654.615">12601 10661 398,'4'-3'57,"-4"3"-11,0-3-10,0 3-8,4-4-8,5-2-4,3 3-5,8 0-4,1-4-8,3 1-7,-3 3-5,-1 0-6,1 1-5,3-1-6,-7-7-8,3 4-4,1 3-1,-1 3 0,1-3 3,32-10-2</inkml:trace>
  <inkml:trace contextRef="#ctx0" brushRef="#br0" timeOffset="116025.6363">13265 10192 391,'0'-3'48,"0"0"-7,0 3-8,0 0-6,4 0-7,-4 0-4,4 0-2,0 6-2,0 3-3,0 4-1,-4 1-3,0 6-1,-4-3-1,0-1 0,4 1-1,-4 2 1,4 2 1,-8-2-2,3-3 1,5-5 0,0 5-1,-4-3 0,0 1-1,4-4-1,0-1 3,0 1-2,0-5 0,0 4-1,0-6 1,4 4-1,0-7 0,5 3 0,-1-3 1,4 0 0,4 0-2,-3 0 0,3-3 2,-4-1-2,9 1 1,-1-3-2,5-5-1,-1-2-1,-7 4-1,3-1-4,5 4-1,-5 1-4,-3-1-2,-5-1-6,-4 1-5,0-1-5,-4 7-7,-4-6-2,0 4-7</inkml:trace>
  <inkml:trace contextRef="#ctx0" brushRef="#br0" timeOffset="116261.6498">13502 10131 344,'0'0'42,"0"0"2,4 4-4,0 0-5,-4 12-4,4 3-3,0 2-4,0 6-4,-4 5-4,0-2-2,0 0-3,5 7-2,-5 3-2,4-4-2,-4 10-2,-4-3 0,4 0-7,-5 0-1,5 3-4,-4 0-2,0-1-2,4-4-1,-4-1-4,0-7-4,0-9-6,4 0-5,0-5-10,0-9-4,0-4-2</inkml:trace>
  <inkml:trace contextRef="#ctx0" brushRef="#br0" timeOffset="116785.6797">14169 10085 443,'0'-3'44,"0"3"-9,0-3-10,-4 3-5,4 3-4,-8 7-2,0 10-1,-4 6 0,-5 1-2,5 6-1,-9 1-2,5 5 0,0 1 0,-5 0-2,5 3-1,-1 3-1,-3 0-2,0 0 2,3 0-2,5 2-2,-5 1 2,1-3-4,4 0-3,0-9 2,-1-7-1,5-6 0,4-8 0,0-3 1,0-7-3,4-6 0,0-6 2,4-13-1,0-12 2,4-5-2,9-4 4,-1-9-1,13-2 0,-9-8 0,1 7-1,7-6 1,1 0 0,-1-3 1,1-1 0,4 5 1,-4-2 2,-1 7 5,-3 7 3,-1 4 0,-3 4 2,3 13-1,-7 1-2,-1 3 2,-4 11-2,1 1-2,3 8-2,-4 3 2,1 15 2,-5 7-1,0 5-1,0 10 0,0 6-2,-4-1 0,1 7-1,-1 1 0,0-3-2,0 3 0,-4-1-1,0-6-1,8 4-1,-8-6-4,0 2-3,4 0-3,-4-3-2,0-3-5,0-7 1,0-2-5,0-9-3,-4-5-7,4-4-10,0-3-8,-8-4-12,-17 2-4</inkml:trace>
  <inkml:trace contextRef="#ctx0" brushRef="#br0" timeOffset="117009.6925">14116 10418 459,'0'0'52,"-4"0"-12,4 0-11,0 0-7,0 0-5,4 0-3,-4 0-4,8 0-2,13 0-3,3 0-2,1 0-5,4-2-4,-1-4-5,1-4-2,0 7-2,-1-7-1,5 4-7,-4-5-10,3 1-11,-3 1-8,57-7-12</inkml:trace>
  <inkml:trace contextRef="#ctx0" brushRef="#br0" timeOffset="117397.7147">14718 10556 437,'4'3'41,"-4"-3"-8,4 0-9,0 6-5,4-2-5,-4-4-5,9 0-1,-1-4-2,0 1-1,1 0-2,-1-6-1,-4 1 0,4-5 0,1-3-1,-5 2 0,4-2 0,-8 0-1,0 2 0,4-2 0,-3 0 0,-1 2 2,-4 1-1,0 0 0,0 5 0,-4-1-1,-1-1 0,-3 4-1,0-1 2,4 7 0,-4 0-1,-4 0 0,3 5 1,-3-3 0,0 10 2,-1 4 2,1-1 0,0 4 1,0 1-1,-1 6 0,5-2-1,-4-1-1,8 6 0,0-8-1,4 1 0,-8-4-1,8 1-1,0 1 0,0-4-1,4-2-2,0-1-2,4-3-3,4-1-1,0-4-3,9-5-3,-5-3-9,1-2-8,3-8-7,-3-4-5,3-2-4,29-24-8</inkml:trace>
  <inkml:trace contextRef="#ctx0" brushRef="#br0" timeOffset="117664.73">15164 9871 437,'0'-3'44,"0"3"-7,4 0-6,4 0-6,1 0-3,-1 3-3,0 0-1,4 3-5,-4 7-3,1 1 0,3 5-4,-4-1-3,4 4 1,5-1-2,-5-2 0,0 2 0,1 4 0,-5-4-3,4-2 1,0-5 0,5-1-2,-9-1-2,4-5-4,1-7-3,-1 1-3,0-1-5,-4 0-7,5-1-11,-5-9-7,0 1-10,4-34-8</inkml:trace>
  <inkml:trace contextRef="#ctx0" brushRef="#br0" timeOffset="117867.7416">15430 9823 310,'-4'0'37,"0"2"0,-8 4-3,0 7-3,3 4-7,-7 2-2,4 12-6,-5 0-2,5 3-5,-8-4-2,3 3 0,5 4-3,0-4-2,-1-3-7,1-1-9,0-8-11,8 1-14,-5-5-12</inkml:trace>
  <inkml:trace contextRef="#ctx0" brushRef="#br0" timeOffset="118315.7672">15967 10076 364,'0'3'52,"4"0"-7,0 0-7,8 1-9,0-1-4,1 0-5,7-3-4,1 0-3,-1 0-4,0-6-1,1 2-4,-1 1-1,-7 0-5,7-3-4,-8-1-6,1-2-6,-5 4-6,0 2-7,0 0-6,-4 3-9,0-4 0,1 8-8</inkml:trace>
  <inkml:trace contextRef="#ctx0" brushRef="#br0" timeOffset="118508.7783">16036 10333 301,'0'2'43,"0"4"3,0 1 1,0-1-7,0 0-7,4-2-7,0-1-4,9 0-4,3-3-7,-4 0-2,9 0-1,-1-3-4,5 0-4,-5-1-5,1-2-8,-1 0-5,1-1-8,-5 1-5,-4 1-4,1-1 1,3-4-4,0 4-2,29-8-11</inkml:trace>
  <inkml:trace contextRef="#ctx0" brushRef="#br0" timeOffset="119156.8154">16929 9901 258,'0'-2'28,"4"-4"-6,-4-7-5,0 1-1,0 0-6,-4 3-3,4-4-2,-9 4 0,-3 4-3,0-5 1,0 1-2,-1 2 4,-3 4-1,0 3 1,-5 0 3,-3 0 0,3 3-2,-3 4 5,3 2 2,1 4 0,-1 1-2,1-1 2,3 1-2,5 5 0,0 2-2,-1 5-1,5 1 1,4 3-1,4 3-5,0-1 2,0-2-2,8-3 3,5-1 2,3-6 1,0-1 1,9-4-1,-5 1 1,9 0-1,-8-2 0,3-1 1,-3-1-2,3-1-1,1-1 0,-5 3 0,1-2 0,-5-2-1,0 7 1,-3-8-2,-5 8-1,-8 3 3,4-5-2,-4 9 1,-4-6-3,-4 9 1,-1-9-2,-3 7-1,-4-2 0,-1-3 1,1-8-1,0 5 0,-1-3 0,1-5 0,0-5-1,-1 0 0,1 1 1,4-8-1,-9 4 1,9-3-1,-1-5 0,1-1 0,0-7 0,8-2-2,0-4 1,4-2-2,0-1 2,4 1-1,8-3 1,0-5-1,5-1-1,7-1 2,-3-2-2,3-1 2,1 1-1,4-1 2,-1 4 1,1-4 2,-5 5 1,1-1 0,0 3-1,-5 0 0,-8 7-1,1 6-1,-5 1 0,-4-2 0,-4 2-1,-4 4-2,0-6-1,-9 6-2,-3 2 0,0 2-3,-1 2-2,-3-4-1,8 7-4,-5 3-3,1-6-3,4 9-5,-1 0-5,1 0-6,8 4-3,-4 4-4,8-2-4,0 34-5</inkml:trace>
  <inkml:trace contextRef="#ctx0" brushRef="#br0" timeOffset="119527.8366">17268 10214 394,'0'0'52,"5"-3"-8,7 3-7,0 0-9,0 0-7,1-3-7,-1 3-3,0-10-3,1 1-2,-1-1 0,4 2-3,-4-1 0,1-4-1,-1-1-1,0 1 2,1-6-2,-5 1-1,0 6 0,-4-4 0,0-2 1,0 6-1,-4 0 0,0 0 0,-4 2 0,0 4 0,-8 3 0,0 1 1,-1 2-1,-3 5 1,4 1 0,-5 7-2,1 4 0,-1 6 1,1 0 1,8 6 2,-9 1 4,5 4-1,0-1 1,4 0-2,0-1-1,3-2-1,5 1 1,0-1-2,5-5-1,-5-4 0,12-2-3,0-5-1,0-1-2,9-3-1,-9-2-2,9-5-1,3-6-4,-3 1-5,3-4-7,-3-4-10,-5-6-11,5-1-9,28-36-10</inkml:trace>
  <inkml:trace contextRef="#ctx0" brushRef="#br0" timeOffset="119778.8509">17784 9516 451,'0'0'41,"4"0"-7,0 3-6,1 4-7,3 9-5,4-2-2,0 8-5,5-7 1,-1 4-5,-4 1 0,9-1-2,-5-4-2,-4 4 1,1-2-2,-1-1-3,4-3-3,-7 1-3,3-4-5,-4-4-4,4 0-4,1-2-8,-5-4-7,0 0-8,4-4-7</inkml:trace>
  <inkml:trace contextRef="#ctx0" brushRef="#br0" timeOffset="119992.8632">18018 9532 270,'-4'3'21,"-9"4"1,1 1-6,0 8-3,-5 1-1,1 2-4,0 2-2,-9 4-1,9 2-2,-9-3-2,5 2 1,-1 1 0,1 3-2,-1-2-1,-3 3-6,3 2-9,-7 4-6,-1 2-9</inkml:trace>
  <inkml:trace contextRef="#ctx0" brushRef="#br0" timeOffset="123594.0691">8880 12260 270,'0'0'42,"0"0"-3,-4 0 1,4-3-3,-4 3-4,4 0-7,0 0-4,0 0-6,0 0-5,0 0-1,0 0-5,0 0 0,0 0-1,0 5 0,-9 4 2,9 7 0,-4-1 1,0 7 1,-4-3 1,0 5-1,0 3-2,0 0 3,-1 5-3,-3 1-1,0 3-1,0 4 1,-1 0-1,-3 0-2,4-4 0,-1 4-1,-3 0 0,4 3 1,-1-4-1,-3 4 0,0 0-1,3-3 1,1-3 0,0-7 0,-1-6-2,9 1 0,-4-9-1,0-2 1,8-4-1,-4-7 1,0-3 1,4 0-2,0-3 2,0-4-3,0-10 3,0-15-1,8-4 1,4-1-2,-4-3 1,5-6 1,3 3-1,-4-1-3,1-2 3,3-4-1,0-2 1,1 1 1,3 2-1,-3-4 1,-5 1 0,4 6 1,1 1 3,-5 9 0,-4-2 1,4 10 0,-3 8 0,3 4 0,-8 3-2,-4 5 1,4 2-1,0 3 1,4 3 0,-4 3 0,5 8 1,-5 11 0,0 2 0,0 6 0,4 8 2,0-1-1,-4 4 2,9 7 0,-9-3-2,8 1 0,0 3-1,1-3-1,-5 0 0,0 0-3,-4-4 1,0 1-1,0-1 0,5-5-5,-9 6-2,0-10-5,4 2-3,-4-4-3,0-8-3,4 0-3,-4-6-2,0-7-7,0-1-3,0-2-11,0-7-7,-4-4-6</inkml:trace>
  <inkml:trace contextRef="#ctx0" brushRef="#br0" timeOffset="123833.0828">8716 12731 360,'0'0'43,"0"0"-3,0 0-7,0-7-6,12 4-5,5-6-4,-9-1-4,4 4-4,1-2-3,3 1-2,0 1-1,-3 3-4,3 0-3,-4 3-4,0 0-3,1 0-4,-9 3-7,8 0-7,0 0-6,-7 4-6,3-1-4,4 11-8</inkml:trace>
  <inkml:trace contextRef="#ctx0" brushRef="#br0" timeOffset="124317.1105">9363 12718 329,'4'0'41,"0"0"-1,0 0-3,0 0-8,0 3-5,5-3-6,-5 0-5,4-3-4,-4 0 0,4-7-4,-4-1 0,0 2-3,5-4-1,-1 0 1,-8-1 1,4-2-4,0 5 3,0-5 0,-4 0-2,0 5 1,0-2-1,0-3 0,-4 8 0,0-4 0,4 5 0,-8-2 0,-1 2 0,5 3 0,0 4 0,-4-4 1,0 4-2,0 4 1,-5 0 0,5 3 2,-4 9 1,8 1 4,-4-1 0,-1 0 1,5 5 1,-4 1 0,8 2 1,0-4-2,-4-1 0,4 2-2,0 5-1,0-6-1,4-1-1,-4 5 1,4-8-2,4 2-1,1-3 0,-1 0 0,0-3-2,0-2-3,0-4-3,5-6-2,-1 4-5,0-4-1,1 0-7,-5 0-5,0-4-9,0-5-6,4-7-4,1 5-4</inkml:trace>
  <inkml:trace contextRef="#ctx0" brushRef="#br0" timeOffset="124632.1285">9617 12036 322,'0'0'38,"0"0"0,0 0 2,0 3-4,4 0-6,4 1-6,4 8-2,-3-1-1,-1 5-2,0-1-2,8-3-3,-3 4-3,-1-1-3,0 0-1,0 1-3,1-5-1,3 5-1,0 0 0,1-1-1,-5 0-5,0 0-2,1-6-3,-1-6-2,-4 4 1,0-1-2,1 1 0,-5-6-3,4-1-1,-8 0 0,0 0-4,4-1-7,-4 1-5,0-4-7,0 4-5</inkml:trace>
  <inkml:trace contextRef="#ctx0" brushRef="#br0" timeOffset="124897.1437">9850 12006 233,'0'-3'25,"0"3"-2,0 0-2,0 0 0,-4 0-2,4 0 1,-4 0 1,4 0 2,-4 0-2,0 9 0,0 5 0,-5 2 1,1-3-4,0 5-2,0 4-4,0-1-2,0-2-3,3 4-1,-7 4-3,4-4 0,0 1-1,4 6-4,-4-2-6,-5-7-10,13-2-5,-8-1-9,4-6-5,4 1-5,-4-5-3</inkml:trace>
  <inkml:trace contextRef="#ctx0" brushRef="#br0" timeOffset="125400.1725">10350 11755 270,'0'0'16,"0"0"-4,0 0-4,0 0 0,0 0-2,0 6 0,0-6 2,0 13-1,-9-5 1,5 4 0,-4 1 1,0-3 1,-4 1-2,8 1 2,-5 4 2,1 2 0,4-2 2,-4 1-1,-4 6 3,-1-6-1,1 8 3,0-1-2,0 6-2,-1 2-2,9-8 2,-8 6-5,0 7 0,7 3 0,-3 3-2,0 3 0,0 0 0,4-3-1,4 0 1,-4 3 1,4-7-3,0-2 1,4 3-1,-4-7-1,4 1 1,8-4-2,-4 2 0,1-2-1,-1 0-2,0-3 2,0-2-1,0-1-1,9-6 0,-9 1 0,8 6-3,-3-10-2,-1-3-4,4-1-2,-4 5-3,1-3-4,-5-7-7,8 1-7,-7-7-4,-1 1-9,0-1-3,12-4-10</inkml:trace>
  <inkml:trace contextRef="#ctx0" brushRef="#br0" timeOffset="125831.1971">10767 12017 340,'0'-2'37,"0"-1"-4,0 3-3,0 0 0,0 3-3,0-3-5,0 5-3,0 14-1,0-3-3,0 5-1,0 1-2,0 2-2,-4 6-1,4 3 0,-4 4-2,4 3-2,4 0 0,-4 1-2,4-3-2,-4 5 0,8-3 0,-4-1-3,-4-2-2,0-2-4,0-2-1,-4-2-3,4-4-2,-4 3-6,-4-8-7,0-3-6,0-5-11,4-4-7,-21 20-9</inkml:trace>
  <inkml:trace contextRef="#ctx0" brushRef="#br0" timeOffset="126135.2145">11316 12298 424,'4'-3'44,"-4"3"-10,12-1-7,-4-3-5,1 4-8,3-6-3,4 6-3,1-3-2,-1 0-1,4-7-3,1 10-3,-5-6-4,1 6-1,-1-5-5,0-1-8,1 2-8,-1-5-11,1 3-6,-5-1-7</inkml:trace>
  <inkml:trace contextRef="#ctx0" brushRef="#br0" timeOffset="127070.268">12233 11883 341,'-4'0'49,"0"0"-2,-5 7-11,1-4-7,0 0-8,-4 8-5,4-1-4,-5-1-1,1-2 0,4-4-3,0-3 1,4 0 0,-1 3-2,1-1 0,-8-2-1,4 0-3,0 0-1,-5 6 0,9-3 1,-8 4-3,8-4 2,-8 3-2,-1 0 0,5 1-1,0-2 0,0-2 1,4 3 0,-4-3 1,3 4 1,1 2-1,0-1 0,4-2-2,-4 4 2,0-4 0,0 4 2,0-2 1,4 1-2,-4 4 1,4-3-2,0-2-1,0 1 1,0 4 0,0-4 0,0-1 0,0 2-1,0-1 1,4 1 0,-4 0-1,8-4 0,-4-1 1,4 1 0,1 4-1,-1-4 0,0-3-1,-4 0 2,8-1-1,-3 1 0,-1 0 0,4 4 0,-8-4 0,8-3 0,5 0 0,-9 3 1,0 0 1,4-3-1,1 3 0,-1 0 1,0 4-1,-4 1-1,1 1 0,-5 1 2,4 3 0,0 1 0,-4 2 1,-4 3 0,4 2-1,-4-1 1,0-1 0,-4 2 1,4-2 1,-4 2-2,-4 1 0,0-1-1,-5-2 1,1-5 0,0 2-2,4 0 0,-5-5 1,5 2-2,-4-4 0,-4 1 0,3-2 1,1-2-2,-4 0 1,3-2-4,-3-4-2,4 0-3,-5 0-3,1 0-1,4 0-3,-1-4-2,-3 1-3,4 0-8,4-8-8,3-2-12,1 0-5</inkml:trace>
  <inkml:trace contextRef="#ctx0" brushRef="#br0" timeOffset="127378.2856">12663 11944 281,'4'0'32,"0"0"-5,0 0-4,-4 0 3,4 0 0,-4 0-3,0 6 2,4 4-2,-4 6 0,0-2-4,-4 5-6,4 2 1,4-2-3,-4 1 1,0 9-4,0-5-3,0 6 1,0-1-2,0 1-2,0 0-2,0 0-3,8-6-5,-8 2-1,0-3-4,0 0-6,4-6-2,-4 2-2,0-4-6,0 0-3,0 1-5,0-1-6,-16 21-7</inkml:trace>
  <inkml:trace contextRef="#ctx0" brushRef="#br0" timeOffset="127590.2977">12564 12257 396,'0'-3'42,"5"3"-4,-5-3-4,12 3-7,0 0-7,4-7-6,1-2-2,3 2-5,-3-2-7,3 4-4,5-4-5,-5-1-8,1-1-5,3 5-7,-3-4-4,-1 0-6,1 4-3,36-24-9</inkml:trace>
  <inkml:trace contextRef="#ctx0" brushRef="#br0" timeOffset="127998.3211">13326 11801 334,'4'0'49,"0"0"-5,-4 0-5,0 0-7,0 0-7,0 0-8,4 0-4,-4 3-2,0 0-1,0 0-4,0 4-3,-4 7 2,4 2-1,0-2 0,0 2-2,4 3 0,-4-5-1,0 6 0,0-6-1,0 2 1,4 0-1,-4-2 0,4-1 0,-4-1 0,0-4 0,0-1 2,0 2 0,5-2-1,-1-4-1,-4-3 1,0 3 0,0-3 0,0 0 1,0 3-2,8 0 0,-4-3 0,4 0 0,-4 0 0,4 0 0,5-3 1,-5 0-1,4 0 0,4-4 0,-3 1 0,-1 0-1,0-1-4,1 1-1,3 1-2,-4-1-3,1-1-1,3 4-3,4-6-2,-7 1-2,7-2-3,-3 1-4,-1-1-3,-4 1-5,-4 1-2,1 1-5</inkml:trace>
  <inkml:trace contextRef="#ctx0" brushRef="#br0" timeOffset="128245.3352">13608 11761 281,'0'0'36,"0"0"2,0 3 2,0 0 3,0 4-6,0 10-6,0 2-6,0-1-5,0 4-3,0 2-2,0 1-4,0-1-2,0 3-2,-4 3-2,4 2-1,-8-2-1,8 4-4,-8-1-5,4 1 0,0 4-2,0-5-4,-5-3-3,5 0-4,-4-6-3,8-5-4,-4-3-5,4-5-3,0-1-3,0-4-5,0-2-5</inkml:trace>
  <inkml:trace contextRef="#ctx0" brushRef="#br0" timeOffset="128605.3558">13797 11314 377,'0'0'44,"0"3"1,4 4-7,8 4-8,0 18-4,1 1-5,-1-3-3,-4 9-3,9 6 1,-5 2-1,0 2-3,4-3 0,-3 3 0,-1 0 1,0 1-3,1-5 1,-1-2 0,0 6-2,0-4-2,-3-3-2,-5-2 1,-4 1-3,0-1-1,0 6-1,-8-7 1,3 4-2,-3 0 0,-4-4-5,4-2-5,0-1-2,-5-3-4,5-4-3,-4-3-4,0-7-3,7-1-9,-7-3-9,8-5-12,-4-4-6,-8 11-2</inkml:trace>
  <inkml:trace contextRef="#ctx0" brushRef="#br0" timeOffset="129012.3791">14493 11966 293,'-4'0'42,"4"0"-1,0 0-2,0 3-2,0 0-4,4 1-3,4-1-2,-4-2-3,12-1-4,-3 0-2,-1 0-5,4 0-3,-3-1-5,7-2 2,-8-4-8,5 1-4,-5 0-8,0 2-3,1 1-4,-1 0-7,-8-3-11,0 4-10,8-4-4,5-10-9</inkml:trace>
  <inkml:trace contextRef="#ctx0" brushRef="#br0" timeOffset="129258.3931">14595 12082 332,'0'0'45,"0"3"-3,0-3-3,-4 3-7,4 1-10,4-1-2,0-3-5,0 3-4,4-1-3,5-2-1,-1 0-4,0 0 0,5 0 0,-1-2-2,0 2-4,1-3-1,-5 3-2,0-3-4,1-1-1,-5-2-4,0 3-1,0 3-2,-4 0-3,0-3-1,5 0-2,-5-1-3,4 1-3,0 0-5,13 0-6</inkml:trace>
  <inkml:trace contextRef="#ctx0" brushRef="#br0" timeOffset="130060.439">15455 11712 287,'4'-3'38,"0"-4"-2,0-1-5,0-4-4,-4-1-6,0 2-6,4-2-2,-4 0-1,4-1 3,-4-2-2,0 6-3,0-5 0,0 0-2,-4 6-1,0-1-1,0 5-2,-4-4-1,0 3 0,0-1-2,-5 1 0,1-1 0,0 7-1,-1 0 1,-3 4 0,0 2-1,-1 4 0,1-1 0,0 1 0,-5 1 3,9 5 2,-1-2-1,1 2 1,0 6-3,4-1 2,-5-4-1,9 6-2,0-3-1,0 2 3,4-4-2,0 4 0,4-4 2,0-2 0,0-1 1,5 3 1,-1-2 2,8-2-1,5-1-1,-5 0 0,-4-1 1,5-4 1,-1 2-2,0 3 1,1-4-1,-5 5 0,0-1 0,1-3-2,-1 1 2,-4 1 2,-4 4-2,-4 2-2,0 4 1,-4 2-3,4-5 2,-4 2-1,-4-1 1,-4-1-1,-1 7-2,1-9 1,8-1 0,-4 2 0,-5-2-1,5 1 1,0-4 0,4-7 0,-4 1-1,0-6 2,4-1-1,-9 0 0,9 0-1,-4-8 0,0 2 0,-5-13 0,9 1 0,0 2-1,-4-1-2,0-5-2,8 4 1,-8-4-2,4 1 2,4-1-1,0 1 2,0-1-2,0 1 3,0-1-1,4-2 2,12 4 0,-4-3-1,1 6 2,3-2 0,0 4 0,-3-4 0,3 0 0,-4-1 0,5 1 1,-5 4 5,4-1 0,-3 0 0,-5 2 1,4-5 0,0 5-2,-3-5 0,-5 3-1,4 5 0,-8-5-1,4 5-2,0 1 0,-4 1 0,0-1-1,-4 2 0,0 5 0,-8-3-1,3 2-4,1 4 0,-4 0 0,0-3-4,-1 6 2,5 1-2,-4 2-1,-4 2-2,3 1 0,1 1-3,0-1 0,8-1-3,0 2-2,4 0-4,0-1-5,-5-1-6,5 5-9,0-1-4,25 38-8</inkml:trace>
  <inkml:trace contextRef="#ctx0" brushRef="#br0" timeOffset="130560.4676">15827 12063 372,'0'0'48,"4"3"-3,-4-3-9,0 3-8,13-3-6,-5 0-6,0 0-4,4 0-4,1 4-3,-1-4 1,0-7-3,5 4-1,-9 0 1,4-2-1,0-11-2,-3 3 0,-5 4-1,0 1-2,0-5-1,-4 1 3,0 7-1,0-5 1,0 1 0,0 2 0,-8-2-1,4 4 1,-5-1 2,1 3 2,-4 3-1,4 0 2,-5 0 0,1 6 0,4-3 0,-4 11-1,-1-4 1,5 3-1,0 1-1,0-1 2,-4 1-2,7 2 1,-3 6-1,0-1 0,8 1 3,-4 2-5,4 0 1,0-8 1,0 3-1,0 1 0,4 1-1,-4-5-1,12 0-3,-3-5-3,-1-2 0,4 1-1,0-7-2,1-3-1,-1 0-6,4-6-4,1-1-3,3-2-7,-8-5-4,9-2-3,-1-2-2,38-31-14</inkml:trace>
  <inkml:trace contextRef="#ctx0" brushRef="#br0" timeOffset="130895.4868">16302 11470 375,'-4'-3'39,"4"0"-3,4 3-2,0 0-6,0 6-6,1 10-5,3-3-6,4-2 0,-4 5-4,4 1-2,1-1 0,-5-3-1,4 1-2,-4 2 0,5-3-1,-1 1 0,-4 2-1,9-3-2,-5-5-1,-4 1-3,4-2 0,-3-1-1,-5-3-3,0 2-5,0-2-6,4 3-4,-8 1-5,4-4-5,-4-3-1,4 0-2,-8 9-7</inkml:trace>
  <inkml:trace contextRef="#ctx0" brushRef="#br0" timeOffset="131128.5001">16487 11500 235,'0'3'35,"0"1"-1,-5-1-1,1 0-4,-8 13-4,4-2-5,-4 2-4,-5 2-4,5 1-3,0 0-3,-1-2-1,-3 5-3,4-4-10,-1 4-6,-3-1-6,4-2-5,-5-2-7,1-1-3,-37 48-8</inkml:trace>
  <inkml:trace contextRef="#ctx0" brushRef="#br0" timeOffset="132026.5515">15467 11688 159,'0'0'16,"0"-3"-2,0 3 0,0-3 3,0 3-4,0 0 0,0 0-1,4-4-4,-4 4-1,0-3-1,0 3-1,0-6 1,8 3 2,-8-4 0,9 6-2,-9-3 0,4 4 2,-4-3 1,4 0 0,0-3-2,-4 3 2,0-1 0,0 1-2,0 0 0,0 3 1,4-3-1,0 1 2,-4-1-1,0-3-2,0-1 0,0 1 0,0 0-2,0-1-1,0 1 0,0 3-2,0-2 0,0 2-1,0-4 1,0 4-2,0-3 2,0 0 0,0-1 1,0 2-1,0 2 1,0-3 0,0-4-1,-4 1 0,0 2 1,-4 3-1,4 1 1,-5-1-1,5 4 0,-4-3-1,0 3 2,-4 0-1,3-3 0,1 3-2,-4 3 2,0 7 0,-1 4-1,1-1-2,0 3-6,0-2-2,-1 5-8,1-2-4,0 3-7,4 0-9,-9 2-3</inkml:trace>
  <inkml:trace contextRef="#ctx0" brushRef="#br0" timeOffset="134128.6717">10894 13675 208,'0'-6'32,"4"6"-3,-4 0-8,0 0-2,0 0-1,0 0 7,0 0 2,0 9 0,0 12 1,0 4 0,0 6-4,-4 2-1,-4 3-4,0 7 0,0 0-3,-1 0-1,-3 3-3,0 0-2,4 4-1,-5-6-2,1 2 1,4 0-3,-4-3-2,-1 0-1,1 0 2,0-3-4,-1-3 1,1-4 2,4-3-3,0-4 1,4-12 0,0 2-2,0-10 1,-1 4 0,5-10 0,-4-7-1,4 4-1,0-13 0,0-8 1,0-6-1,0-6-1,9-3 0,-5 0-2,4-3 0,0-1-2,0-3 1,4-3 0,1-10 2,-1-1-2,0-4 2,5-7 1,-5 4 2,8 0 1,1 5 1,-1 13 0,-3 1 2,3 8 1,-3 7 1,-1 4 0,-4 12-3,1 1 3,-1 3-1,-4 10 2,0 0-1,0 3 1,1 6 3,-5 4 0,4 15 0,0-1 1,0 6-1,0 10-2,1 3 0,-1 3-2,0 8-1,0 2-2,-4 3 0,4 1 0,1-4-2,-5-5 1,0 1 0,-4-6 0,0 0-4,0 0-3,4-9-2,-4-1-3,0 1-4,0-7-1,0-1-3,-4-5-4,4-5-7,0 1-6,0-2-4,-4-9-6,0 1-3</inkml:trace>
  <inkml:trace contextRef="#ctx0" brushRef="#br0" timeOffset="134346.6842">10919 14095 356,'0'0'36,"0"-3"-1,0 3-5,4 0-4,4-4-5,4 4-6,-4-6-5,5 0-2,3-4-2,0 1-5,1 1-5,3 1-7,-3 1-6,-1-4-2,5 7-8,-5-5-5,0 2-8,5-4-3</inkml:trace>
  <inkml:trace contextRef="#ctx0" brushRef="#br0" timeOffset="134764.7081">11566 14106 344,'4'0'37,"4"0"-3,0 0-3,-4 0-7,8 0-3,-3 0-6,-1 0-3,4-3-3,-4 0-2,0-2-1,1-8-2,-1 0-1,0 5-1,0-4-2,-4-1 1,4 0 0,-8-1-1,9 1 0,-9-3 0,0 2-2,0-2 1,-4 3-2,-1-1 2,-3 1 0,4 4-2,-8 4 2,4 2 0,0 3 0,-5 0 0,1 0 1,-4 6 3,3 2 2,1 8 2,-4 2 0,3 1 0,5 0 1,-4 1 2,4 4-1,4-2 1,-5-1-2,5 1 1,4-1-3,0-2-1,0-5 0,4-1-1,5 3-1,3-5-2,0 2 0,5 0-3,-1-7-5,4-1-1,-3-5-5,3 0 0,1 0-7,-1-5-7,1-1-5,-9-7-6,4-1 1,1-2-5,40-34-14</inkml:trace>
  <inkml:trace contextRef="#ctx0" brushRef="#br0" timeOffset="135076.7259">11914 13414 279,'0'0'35,"0"0"3,4 0 1,0 4-3,4 2-4,-4 3-7,4 4-3,0 0-5,5 1-1,-1-1-2,0 1-4,0-1 0,1 0-4,3 1 0,1-1-1,-1-1-1,0 1-2,5-5 0,-5 2-3,-4-1-2,5-6-7,-5 4-1,0 1-6,1-2-3,-9-3-3,0 3-1,0-6-4,0 4-3,0-4 4,-4 0-4,0 0-4,0 0-2</inkml:trace>
  <inkml:trace contextRef="#ctx0" brushRef="#br0" timeOffset="135336.7408">12126 13421 181,'0'0'27,"-4"0"-5,4 3-1,-4 0-1,4 3-1,-8 7 1,4 1-1,-4-1-3,8 3-4,-4-2 1,0 5-4,-5-1-1,5 1-4,-4 0 1,0-5-1,0 9-3,4-6 2,0 5-1,-5-4-2,5 3-10,-4 1 0,0-3-12,0-2-2,4 6-3,-5-6 0,-15 42-8</inkml:trace>
  <inkml:trace contextRef="#ctx0" brushRef="#br0" timeOffset="135784.7664">12577 13850 342,'0'0'56,"0"-3"0,0 3-8,0-7-9,-4 7-7,4-3-8,0 3-5,0 0-6,0 0-4,0 0 0,0 0-3,0 0-3,-4 0-2,4 0-2,-5 3-2,5-3-2,-4 4-3,0-4-1,-4 9-3,4-3-3,4-1-6,-4 2-4,0-1-6,4 0-3,0-3-4,0 4-3,0-4 0,16 2-7</inkml:trace>
  <inkml:trace contextRef="#ctx0" brushRef="#br0" timeOffset="136378.8004">13220 13651 289,'0'0'33,"0"3"-3,4-3-2,0 0-5,0-3-7,-4-6-1,8 2-3,-8-5-5,4 0-2,4 0 1,0-1-2,1-1 1,-5 4 0,0-3 3,-4 2 1,0 2 0,0-4-2,0 7-1,0-4 0,0 5-2,-4-1-2,4 0 1,-8-1-1,-1 1 1,5-4-2,-8 6-1,4 0 0,-4 1 0,-1 3 0,-3 0 0,4 0 0,-5 0 0,5 3 0,-9 1 0,5-1 2,0 2-2,3 4 3,1-2-1,-4 5-1,3-1 1,-3-1-2,4 6 0,-5 1 0,1 2 0,4 2 2,-5 8 1,5 1 1,0 6 0,0 4 0,3 6-2,-3 0-1,8 0 1,0 2 0,4-2-1,8-9 0,-4-1-1,8-7 1,9-8-2,-5-5 1,9-5 1,-5-8 1,9-3 4,-9 0 0,9-10 1,-4-4 2,-1-11-1,1-2 3,-1-7-1,5-2 2,-8-1-1,-1-3 1,-8-3 0,9 0-2,-13 7 0,4-4 0,-8 4 0,-4 5-3,-4 0 1,4 4-4,-8 3 1,-4 5-2,4-2-1,-5 5-2,5 3-1,4 7-7,-4-2-4,0 2-3,8 3-5,-4 3-5,4 0-2,-9 0-9,9 3-9,0-3-5,0 3-7,4 37-5</inkml:trace>
  <inkml:trace contextRef="#ctx0" brushRef="#br0" timeOffset="136610.8137">13952 13492 432,'0'-3'45,"9"0"-11,-5 0-8,8 3-6,0-3-4,-8 3-7,9 0-5,3 0-5,-4 0-4,0 0-6,1 0-7,-1 0-6,0 0-6,5 0-5,-1 0-5,0-4-3,29 1-9</inkml:trace>
  <inkml:trace contextRef="#ctx0" brushRef="#br0" timeOffset="136842.8269">13920 13712 373,'0'3'49,"4"-3"-4,0 3-5,-4 0-8,4 0-8,4 1-6,4-4-5,-3 0-4,7 0-3,0 0-5,-3 0-1,11 0-2,-8 0-4,9-4 0,-9 1-5,5-3 1,-1-4-5,1 4-2,-5-2-4,5-2-4,-9 1-2,8-1-1,-3 2-3,-1 5-3,1-6-1,36-10-7</inkml:trace>
  <inkml:trace contextRef="#ctx0" brushRef="#br0" timeOffset="137642.8727">14988 13287 368,'4'-3'43,"0"-7"-3,4-2-6,1 1-8,-5-2-6,0 0-4,4-1-5,-8-2-3,4 2 0,-4-2-5,0 3 0,-4-3 0,-4 5-1,0-2 0,-5 1 0,1 7-1,-4 5-1,-1-3 0,1 3 1,-4-4 3,-1 4-1,1 4 1,-1 2-1,1-1 0,3 11-3,-3 0 3,3-2-2,1 8 0,4-1 0,-1 1-1,1 5 0,0 0 0,-4 2 0,11-2 0,-3 0-1,0-2 2,4-4-1,4-4 0,0-1 0,4 0 5,4-2 1,5-1 2,7 0-3,-4-7 3,1-1-2,-1 5-1,5-4-1,-1 0 0,-4 4 1,5-4-3,-5-3 1,1 5-1,-1-5 0,0 10 2,-7-2-1,-1 5 2,0 0-2,0-3 1,-8 4-1,0-4 0,0 1 0,0 9 1,0-4-2,-8-2 0,0 2 1,0-8 0,-1 5-1,1 2 1,0-6 0,-4 4 1,-1-11 0,1 1 1,4 4-2,-8-7-1,3 4-1,1-4 1,4 0 0,-4-3-1,-1 0-1,1-3 0,4 0-4,0-4-1,-5-6-2,-3 2-2,12-5 2,-4 1 0,0 0 1,3-1-1,5 2 3,-4-2 1,4 0 0,4 2 2,-4-5-1,5 1 2,7 2-1,-4-1 0,8-5 1,-3 6-2,-1-2 3,4 2 0,1 2-1,3-5 0,-3 3 2,3 2 0,-4-5 1,5 1 1,-1-1 0,-3 2-1,3-2 0,1 1 1,-5-1-2,0 2-1,-3-2 1,3-1-1,-12 6-1,4-5 1,-8 5-1,4-2 0,-4 0 0,-4-2-1,0 3 2,-4 0-1,-8 6-1,3 2 0,-3 1-2,0 3-3,-5 3 0,5 0-2,-1 0-3,1 3-1,4 3-3,4 10-2,-5-1 1,5 0-6,0 0-4,4 1-5,-4 6-4,4-1-4,4-2-4,0-2-1,-5 47-4</inkml:trace>
  <inkml:trace contextRef="#ctx0" brushRef="#br0" timeOffset="138132.9007">15357 13596 427,'0'0'47,"0"-4"-11,0 4-8,0 0-5,4 0-2,0 0-7,4 0-4,0 4 0,4-4-4,1 3-1,-1-3-1,-4 0-1,4 0-1,1 0 0,-1-3 0,0-1 1,1-10-1,-1 5-1,0-1-1,-4 0 0,-4 1 1,5 1 0,-1-2 0,-8-2-3,0-1 2,0 2-2,0 1 0,0 1-3,-4 1 5,-9 1-2,5 1 0,0 3 2,-4 0-1,-1 3 1,1 0 0,0 3 2,0 0 1,-1 3 2,1 2-1,0 5 0,4 0 0,-1-2 1,-7 5 0,8 3 2,0-2-1,-1 6-1,5 1-1,0-2-1,-4 2-1,8 0 0,-4 1 0,4-1-1,0-2 0,4-1-4,-4-4-1,4 2-3,4 0 3,1-11 0,3-1-2,0-1-2,0-3-2,5-9-2,-1-1-3,5 0-3,-5-9-6,4 0-8,-3 1-8,-5-7-4,5 5-8,23-45-7</inkml:trace>
  <inkml:trace contextRef="#ctx0" brushRef="#br0" timeOffset="138492.9213">15803 13049 433,'4'-3'39,"0"3"-1,0 6-8,8-3-5,-3 5-5,-1 5-5,0-1-3,4 0-4,1 0-1,-1 1-1,0-2-3,4 5-1,-3 0 3,-5-2-1,8-1-1,-3-4 0,-1 1 0,8-2 0,-7 2-1,-1-1-1,0 1 1,5-4-1,-5-4-1,4 1-3,-4 0-2,1 0-1,-5-3-3,0 0-2,-4 0 0,4 0-4,-3 0-7,-1 0-7,-4-3-8,0 3-7,0-3-7,-17-15-9</inkml:trace>
  <inkml:trace contextRef="#ctx0" brushRef="#br0" timeOffset="138747.9359">16016 12993 286,'0'0'40,"-4"3"-3,0 0 0,-1 4-1,1 9-5,-4 1-7,4 1-5,-4-2-6,-4 3-3,-1 1-3,5 3 0,-8-3-2,3 2-1,5-1-2,-4 0-2,4 1-7,4-4-6,-4 1-14,-1-3-8,1-2-11,0 2-7</inkml:trace>
  <inkml:trace contextRef="#ctx0" brushRef="#br0" timeOffset="139877.0005">14010 13500 121,'0'0'5,"0"-3"-3,0 3-2,0-2 2,0 2 1,0 0-1,0-3 3,0 0-1,0 3 3,0-3 5,0 0 0,0 3 2,0-3 0,0-1 1,0 4-1,0-3-2,0 3 4,0 0-7,-4 0 3,4 0 2,-5 0-1,5 0 1,0 0-1,0 0 1,0 0 0,0 0 4,0 0-1,0 0 1,0 0 0,-4 0 2,4 0-1,0 0 0,0 0-2,-4 3 0,4-3-3,0 0-1,-4 4-1,4-4 2,0 3-1,0-3-1,4 0-3,0 3 2,0-3-1,-4 6 0,13-6-2,-1 0 0,0 0-1,1 0-2,-1 0 0,8-3 1,-3 3-1,3-3-1,1 0-1,3-4 0,-3 1-2,3 3 1,-3 0-1,-1-1 0,-3 0 0,-1 4-1,4 0 0,-3-4 0,-1 1 0,1 3 0,-5 3-1,-4-3 2,4 0-2,-4 0 2,-3 0 0,3 0 0,-4 0-1,-4 0 0,4-3 0,-4 3 0,0 0 0,0 0 0,4 0-3,-4 0-2,0 0-2,0 0-1,0 0-1,0 0-4,0 0-2,0 0-4,0 0-1,0 0-5,0 0-7,0 0-7,-4 0-8,4 0-8</inkml:trace>
  <inkml:trace contextRef="#ctx0" brushRef="#br0" timeOffset="140553.0391">14014 13761 155,'0'0'10,"0"0"-4,0-3 4,0 3-2,4 0 1,0 0 6,-4 0 4,0-7 3,0 7 1,0-3 4,4 3-1,0-8-1,-4 2 0,4 6-1,-4 0-2,0 0 0,4 0 3,0-3-1,-4 0 0,4 3-5,1 0 0,3-4-2,4-2-3,-8 6-1,8-6 0,-3 2 0,-1 1-3,0 3-1,0-1-1,0-4-1,5 5-1,-5-3 0,4 3-1,0-3-1,1 1 0,-1-1-1,0 3 0,9 0-2,-9-3 1,8 3-1,-3 0 0,-1 0 0,1 0 1,-1-7 0,0 7 1,5-6 0,-5 0-2,1 2 2,3 1-3,-8 3 2,1-5-2,-1-1 0,0 6 1,-8-6-1,0-1 0,0 7 0,-4 0 0,0 0 0,0 0 1,0 0-2,0 0-2,0 0-2,0-3-3,0 3-4,0 0-2,0 0-5,-12 0-4,4 0-7,0 0-7,0 3-9,-5 0-8,9 1-5</inkml:trace>
  <inkml:trace contextRef="#ctx0" brushRef="#br0" timeOffset="175424.0337">12880 5294 341,'4'-3'35,"-4"3"-10,4-3-3,0 3-1,4 0-2,4-4-2,5 4-3,-1 0-3,1 0-2,7-3 1,-3 0 0,3-5-1,1-5 3,3-3-1,1-1 1,-4-5-2,3-2-1,5-2 0,-4-1-3,3-3-2,-3 0 1,4-3-2,4-7-1,-5-6 1,-3 3-2,4-6 3,0-7 0,-1-5 1,1-4 1,-8 2-2,3-1 2,-3 2 0,-5 5-1,1-8-1,-5 4-2,1-4 0,-1-2 0,-4-3-1,-4-3 0,1-3 0,-5 8-1,-4 1 0,-4 8 0,0 2 0,-9 4 1,-3 7 0,-1-1 3,-11 4-3,3 3 0,-3-1 0,-5 2-1,-4 1 2,4 0-2,-8 0 0,4 1 0,1 7 0,-1 0 0,0 0 0,4 4 0,-4 2 0,1 5 0,-5-1 1,0-3-2,0 12 1,0 2-1,0 2 1,-4 1 1,-8 3-1,3 0 0,1 3 0,4 0 0,-4 6 0,8 0-1,-4 1 1,0 9 0,4-5 1,-4-2-1,0 4 0,-4-2 0,4 5 0,-4 0 0,4-2 0,-4 2 0,0-2 0,3 6 0,1-1 0,9-2 0,-9 5 0,4 2 1,0 3 0,0-1-1,0 1 0,0 0 0,0 1-1,0 3 2,4-1 1,-4 0-2,4 0 0,5 5 2,-9-1 0,12 2 0,4 4 2,1 3-1,3 6-1,1 5 0,8 8 0,-1-1 1,5 2 0,-4 5-1,4-1 1,4 2 1,0-3-1,4-2 0,-5 6 1,5 11 1,5-3 1,-5 8-2,12 3 1,8-7 1,-3-2 1,7-4-2,13-6 0,0-5-2,12-1 3,4 1-1,9-11-1,-1-5 1,5-6 0,-1-12 1,5-6 0,3-14 0,9-1 1,0-10-2,0-7-1,-4-2 0,-9 1-1,-3-2-1,-5 1-1,-7 2-2,-5 1-1,-8 0-5,-5 4 0,1-4-2,0-10-2,-8 5-4,-1-2-3,1 0-5,-4-4-5,-1-9-9,1-1-11,-5-1-18,-3 4-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1:44:50.1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106 11290 451,'4'0'35,"0"0"-9,-4 0-6,0 0-3,5 0-6,-5 0-1,8 0-4,-4 0-2,0 0 1,0 4-1,4-1 1,0-2-3,1 6-1,-1-1 0,0 0 1,4 1-2,-4 2 0,1 1 0,3-9-5,-4 6-4,4-4-5,-3 7-6,-5-4-4,0-3-4,0 3-5,0-1 1,0-2 0,-4 7-3,4-7-3,8 10-3</inkml:trace>
  <inkml:trace contextRef="#ctx0" brushRef="#br0" timeOffset="252.0144">4405 11152 222,'0'-3'38,"0"3"-5,0 0-1,0 0-5,0 0-5,0 0-5,0 0 3,0 0 1,0 3 0,-4 10 0,4 0-3,-4 1-2,4 8-3,0 2-2,-4-2-2,-4 2 0,4 6-3,-1 0-2,-3 2-1,4 5-1,-8 3 1,4-4-3,-5 4-2,5-4-4,0 1-3,-4 0-4,-5-1-6,9-6-5,0 2-6,0-5-2,-4-6-5,3 1-1,5-8-2</inkml:trace>
  <inkml:trace contextRef="#ctx0" brushRef="#br0" timeOffset="832.0476">4589 11621 289,'0'3'37,"0"-3"-1,4 5-2,-4 14 0,5-1-1,-5 4-9,0-1-4,4 1-5,-4-2-6,0 6 0,0-2-2,0 0-3,0 1 0,0-1-1,0-2-2,0-8 0,0-1 0,0 0 0,0-5-1,0-2 1,0 1-2,0-4 2,0-3 0,0 0-1,0 0 0,0 0-1,0-3 0,0-13-1,0 1 2,0 3 0,-9-3 0,9-1 0,0-6-1,0 1 0,0 1 2,0 1 0,0-5-2,5-2 2,-1 3-1,-4-6-1,8 5 2,0 3 0,-4-1 3,4 5 1,0 4-1,-3 0-1,3 1 1,0 4-2,-4-2 1,4-3 0,-4 13-2,0-4-1,5 0 1,-1 4-1,0 0 0,-4 0 0,4 4 0,-4 0 3,5 6-2,-9-1-1,4 3 1,-4-3-2,4 4 2,0 0-1,-4-1 0,0-1 0,0 2 0,-4-3 0,0-2 0,0 1 0,-5 4 0,-3-2-1,4-1 1,-4-1 0,-5 1-3,5-4 1,0 2 0,-1-2-3,-3 1 2,0-4-4,-1 0-1,5 3-3,4-2-7,-4-4-8,-1 0-5,9 0-4,0-4-8,0-2-4</inkml:trace>
  <inkml:trace contextRef="#ctx0" brushRef="#br0" timeOffset="1072.0613">5032 11357 401,'0'-6'34,"0"6"-6,0-3-6,4 3-2,-4-4-6,8 3-5,0-2-2,0 3-2,4 0 0,-3-5-2,3 5-6,-8 0-4,-4 0-5,8 0-9,-8-2-8,8 2-9,-4 0-10,5-3-6</inkml:trace>
  <inkml:trace contextRef="#ctx0" brushRef="#br0" timeOffset="1242.071">5015 11526 289,'0'0'40,"0"6"3,0-3-4,4 0 2,0 1-7,5-3-7,3 2-7,-4-3-6,4 0-4,5 0-3,-5-3-4,0 2-5,0-6-8,1 1-11,-5 0-12,4-1-13,-4-2-6</inkml:trace>
  <inkml:trace contextRef="#ctx0" brushRef="#br0" timeOffset="11278.6451">5633 10996 205,'0'0'23,"0"0"-4,0 0 0,0 0-5,0 3 1,-4-3-2,4 0-1,-4 0 0,4 0 3,0 0 1,0 0 0,0 0-5,0 0 3,0 0-2,0 0 0,0 0-2,0 0-1,0 0 0,0 0-1,0-3-2,0 3-3,0 0 1,0 0-1,0 0-2,0 0 1,-4 0-1,4 7-1,0-7 0,-8 12 1,0 3 0,4-3 0,-5 4-1,1-1 0,0 1 0,4 1 5,-4 5 2,0-4 2,3 4-2,1 2 2,-4 4-2,4 3 1,0-7-1,0 3-1,0 4 0,0 0-1,-4 2 1,8 0-2,-5 1-2,5-2 0,0 1 0,0-3 0,0 3-1,5 1-1,-5-1 0,0-1-4,4-5-2,0-3-7,0-2-6,4-4-1,0-2-4,4-4-4,1-2-3,-1-5-3,0 1-5,1-3 0</inkml:trace>
  <inkml:trace contextRef="#ctx0" brushRef="#br0" timeOffset="11857.6782">5957 11182 351,'0'0'44,"0"0"-4,0-3-7,0 3-8,0 0-6,0 0-3,0 3-4,0 7 0,0-1-2,-13 7 0,5 8-3,0-3-2,0 1 1,4 2-1,-4 3-2,-1 2 0,-3 1-2,4 0 1,-4 3-1,-1 6 0,1-3 0,4-3 0,-4-6-1,-1 2 0,9-8 0,-8-5 0,8-2-1,-4-4 2,4-4-1,0 0 0,-1-6-1,1 0-3,4-3 3,0 0-3,0-10 1,0-8-1,0-9 2,9-2-1,-1-4 1,4-1 0,0-2 0,1-4 0,-1 3 2,4 0-1,1 4 2,-5 2 3,4 4 1,-3 1 2,-1 6 0,0 4 1,-4 4 1,-4 6-3,5 2-1,-5 1 1,0 6 1,0 0-1,4 0 0,0 6 0,-4 1 1,5 5-1,-1 6-1,-4 7 0,0-1-2,0 3 0,0 3-1,0 2 1,-4 2-2,4 5 1,-4-2-1,4-1-1,0-2-4,-4-2-2,0-2-3,0-6-2,0-2-3,0-1-2,0-6-6,0 0-5,0-6-6,0-2-5,0-4-8,0-3-8</inkml:trace>
  <inkml:trace contextRef="#ctx0" brushRef="#br0" timeOffset="12072.6905">5838 11430 346,'-4'0'49,"4"0"-7,0 0-7,0 0-8,0 0-6,4 0-6,-4 0-3,4 0-6,0 0 1,13 0-2,-5-3-1,4 3-1,1-3-5,-5-3-4,4 4-3,-3-4-6,-1-4-6,0 10-6,0-6-4,1 3-4,-5-4-4,4 7-4</inkml:trace>
  <inkml:trace contextRef="#ctx0" brushRef="#br0" timeOffset="12384.7083">6260 11379 247,'0'0'34,"4"0"1,-4 0-4,4 0-1,0 0 2,-4 0 1,8 0-5,-8 5-2,4-2-5,4 4-3,-3 2-2,3 1-6,0-2-1,0 1-3,-4 4 1,8-7-4,-7 6 1,-1-3-3,4 4 2,0 3-2,4-8-1,-3 1-3,3 1 1,-4 2-4,0-7 0,0 8-2,1 0-3,-5-7-3,0-1-5,0 1-5,0-3-5,0 0-4,-4 1-2,8-4-2,-8 0-4</inkml:trace>
  <inkml:trace contextRef="#ctx0" brushRef="#br0" timeOffset="12635.7227">6456 11314 246,'0'-3'40,"0"3"-3,0 0-5,-4 0-5,4 0-4,-4 0-6,4 0 1,-4 0 0,-4 3 0,0 7-2,3 6-1,-7 8-3,0-1-2,0 0-2,3 1-2,-3-1-2,4 6-1,0-5 0,0 1-1,-1 2-2,1-3-4,4-5-6,0-3-3,0-2-4,4 2-3,-8-8-6,4 2-2,4-4-2,0-3-4,-4-3-5</inkml:trace>
  <inkml:trace contextRef="#ctx0" brushRef="#br0" timeOffset="13153.7523">6595 11033 368,'9'-3'37,"-5"0"-5,4-1-2,0-2-5,4 1-7,-3 2-4,-1-3-5,4-1-2,-4 4 0,0 0-3,1 3-2,-1-3 1,0 3-2,-4 0 1,4 0-2,-4 0 1,0 0 0,1 0-2,-5 3 1,4 3 0,-4 4 0,0-1-1,-4-4 0,-1 5 0,1-4 1,0 4-2,-4-4 0,4 2 0,-4-2-1,4 1-1,0-1-3,4 0-1,-5-2 3,5-1-2,-4 0 1,4 0 1,-4 0 2,4-1 0,0 1 1,0 0-1,0-3 1,0 0 2,0 3-1,0 1 2,0-4 1,0 0 2,8 0 2,-8 3 0,5-3 3,-5 3-1,8-3 0,-4 3-4,0-3 3,-4 0-2,4 3 0,-4 4-1,0-3-1,0 3 0,0 2-1,0 1-1,0-1 0,0-1 1,-4 2 0,0-1-1,-4 4-1,4-5 0,-1-2 0,-3 1 0,4-4 0,0 3-2,-4-2-3,0-1-4,0-3-4,-1 3-7,5-3-6,-8 0-6,4 0-8,0-3-5</inkml:trace>
  <inkml:trace contextRef="#ctx0" brushRef="#br0" timeOffset="13428.768">7140 11131 376,'0'0'44,"0"8"-7,0 2-8,0 3-5,0-4-7,0 6-5,-4 0-3,4 4-2,-4 2-2,0 0 0,4-2-3,-4 2-1,4 1-4,-9-2-5,5 6-5,4-5-3,0-2-3,0 5-10,0-9-3,0 0-5,4-6-4,-4 28-8</inkml:trace>
  <inkml:trace contextRef="#ctx0" brushRef="#br0" timeOffset="13610.7785">6997 11287 415,'0'-3'54,"4"3"-13,-4 0-11,4 0-7,4 0-3,0 0-6,9 0-3,-5 0-4,8-3-7,-7 0-6,7-4-7,-4 1-10,5 1-12,-5 2-9,1 0-8,-1-3-2</inkml:trace>
  <inkml:trace contextRef="#ctx0" brushRef="#br0" timeOffset="14308.8184">7537 11033 332,'8'0'42,"-4"0"-1,0 0-1,5 0-4,-9 3-8,8 0-7,0 7-2,-4 4-4,0 2-4,0 3-1,-4 2-4,0 3-1,0 1-2,0 2 0,0-2 0,0 3-2,-4-8 1,4 6-1,-4-9-1,-4 5 0,4-11 2,-4 2-2,-1-3 1,5 2-1,-4-7 0,0 2 0,4-7 0,-4 0 1,4 0-2,4 0 2,-9 0-2,9-7 1,-4-4-3,0-8 2,4-2-3,4-7 2,0-2 1,0-1 0,5 4-1,-1-4 1,4 0 1,-4 1 3,1 3 0,3-2 3,0 6-1,-4 0-1,5 9 0,-5-2-1,-4 7 0,8-3 1,0 6-2,-8 0 0,9 3-1,-5 3-1,0 0 0,0 0-1,1 3-2,-1 0-3,0 10 1,-8-2-1,0-2 2,0 4-3,0 1 0,0 2 0,-8-1 1,0-3 0,-1 4 1,1-3 2,-4 1 0,4-4 1,-5-1 1,5-2 0,0 1 0,4-2-1,-4-3 1,8 3 0,0-2 2,-8-1-1,8-3-1,-5 3 2,1 0-2,4-3 0,0 0 1,0 3 1,0 1 0,0-4 1,0 1-1,4 2 1,9 1-1,-9 2 3,8 0-1,0 1 1,1-4-1,-9 3 3,4 0-4,4 2 2,-4-1-1,-3 2 0,-1 4 0,0-2-1,-4 2 0,0 4 2,0-1-2,-8 0-2,3-2 2,-7 2-1,-4 0-1,3 2 0,1-6 1,0 0 0,0-3 0,-1 1 0,1-1-1,-4 2-1,3-7-2,5-4-2,0 0-4,-4 0-1,4-4-6,8 3-6,-9-9-6,9-2-6,0-1-7,0-2-4,0-47-11</inkml:trace>
  <inkml:trace contextRef="#ctx0" brushRef="#br0" timeOffset="14552.8323">7905 11257 375,'5'0'49,"3"3"-4,0-1-8,4 4-7,-4 1-5,5-1-5,-1 0-5,0 4-3,1-5-1,-1 4-5,0 4-1,5-4-2,-5 2-2,0 5-2,-4-9-4,5 7-4,-5-1-3,4-4-3,-8-2-3,0 1-5,0 1-2,4-6-2,-8-3-2,0 0-4,5 4 2,-5-4-2,0 0-5</inkml:trace>
  <inkml:trace contextRef="#ctx0" brushRef="#br0" timeOffset="14749.8436">8131 11186 291,'-4'0'39,"-1"0"-3,5 3-5,-12 6-6,-4 7-2,4 2-3,-1 1-7,5-2-1,-4 5-4,0 2-3,-5 2-2,5-2-2,0-1-2,-1 3-4,1-2-4,0-4-5,4 3-3,-1-4-5,1-2 0,0-4-6,8-7-3,-4 2 0,-4-1-7</inkml:trace>
  <inkml:trace contextRef="#ctx0" brushRef="#br0" timeOffset="15135.8657">8217 10917 411,'0'0'42,"4"-3"-5,0-1-8,4 4-8,-4 0-6,4 0-3,-4 0-3,5 0-3,-1 0-2,-4 0 0,4 4-2,-4-1 0,4 0-2,1 7 2,-5-4-2,0 2 1,0-2-2,0 1 2,-4-1-2,0 0 1,0 1 1,0 1-2,0 1 2,0-3-2,-4 4 2,4-2 0,0-2-1,-4 4 0,-4-4 0,-1 1 0,1 1 0,8 1-1,-4-3 2,4 1 2,0 2-1,0-2 3,0 2-2,0-4 0,0-2 1,0 0-3,-4 1 2,4 2-2,4 0 0,-4-3-1,4-3 0,-4 4 0,8-4 0,9 0-2,-9 0-6,0 0-1,0 0-7,5-4-4,-5 1-8,4 0-4,0-3-9,5-4-5,24-4-12</inkml:trace>
  <inkml:trace contextRef="#ctx0" brushRef="#br0" timeOffset="15367.879">8765 11020 335,'0'0'44,"4"0"-1,-4 3-1,4 7-10,1 3-6,-1 1-7,-4 2-4,0 3-6,0-2 0,0 2-4,0 2-3,0 1-5,0-4-3,0 4-8,0-8-10,0 6-9,0-6-9,0 2-4,-4 20-12</inkml:trace>
  <inkml:trace contextRef="#ctx0" brushRef="#br0" timeOffset="15598.8922">8696 11178 429,'0'0'44,"-4"0"-9,4 0-10,4 0-7,-4 0-5,0 0-2,0 0-5,0 1-2,12-1-4,-4 0-4,4 7-4,1-7-2,-5 0-2,8 0-3,-3 0-2,-1 0-5,0 0-7,4 0-4,-3 0-4,-1 0-3,41-7-4</inkml:trace>
  <inkml:trace contextRef="#ctx0" brushRef="#br0" timeOffset="15977.9138">9441 10923 300,'4'-6'23,"0"-4"-1,0 4-5,0 1-3,0-1-2,0-1-2,-4-5 0,0 5-1,0-1-2,0-1 2,0-1-3,-4 4 5,0 0 0,0 1-2,-8 2 0,4 3 2,-1-4-1,1 1-1,-4 3 0,0 3-1,-1 4-1,1 4 0,-4 5-1,3 1-1,-7 9-2,4 1 2,-5 6 0,5 1 2,-5 2-3,5 2 0,-1-1 2,1 3 0,4-4-1,0 1 1,3-4-2,1-3-2,8 1-1,0 0 1,0-4 0,8-3-2,5 2 1,3 1 0,0-8 0,1-5-2,3 2-4,5-3-3,-5-5-4,9-5-4,-9-3-7,1 0-5,-1-7-10,5 4-4,-9-1-6</inkml:trace>
  <inkml:trace contextRef="#ctx0" brushRef="#br0" timeOffset="16316.9332">9821 11232 321,'5'-4'51,"-1"4"-6,-4 0-5,8 0-4,-4 0-6,4 4-3,0-4-4,-4 6-6,5 0-3,-5 4-5,0-2 0,0 5-3,4-1-2,-4-2-1,4 1 0,-8 2-3,9-1 1,-1-1 0,-4 2-2,0 3-2,0-5-2,0 2-2,4-4-3,0-2 1,-3-2-1,-5 4-1,8-2 1,-8 2-5,4-9-4,0 0-1,0 0-5,0 0-4,0 0-1,0-3-2,0-3-2,-4-4-1,0 2 1,5-21-4</inkml:trace>
  <inkml:trace contextRef="#ctx0" brushRef="#br0" timeOffset="16506.9441">9985 11192 212,'0'-3'39,"-4"0"0,0-1 3,0 4 0,0 0-1,0 4-3,-4 2-7,-5 7-5,1 2-6,4 0-3,-4 4-4,-1-2-4,-3 2-2,4-4-1,-1 7-5,-3-1-2,0-5-5,-1 1-3,5 2-4,-4-3-4,3 5-9,1-9-6,0 0-10,-1-6-13</inkml:trace>
  <inkml:trace contextRef="#ctx0" brushRef="#br0" timeOffset="17043.9748">10599 10969 304,'0'0'42,"0"-3"-4,0 3-1,0 0-6,4 0 0,-4 0-4,0 0-5,5 0-3,3 0-3,-4 3-3,0 12-2,0 4 1,-4-2-2,0 5-4,0-1-1,0 5-2,0-3-4,0 1-4,0 2-3,0-2-4,0 4-6,0-4-5,-4-2-6,0 5-5,4-6-4,-8-2-2,-1-3-3,-11 51-8</inkml:trace>
  <inkml:trace contextRef="#ctx0" brushRef="#br0" timeOffset="17248.9865">10505 11195 362,'0'-3'47,"0"0"-6,0 3-6,0 0-6,8 0-3,5 0-6,-5 0-4,4 0-4,0 0-4,1 0-2,3-3-3,-4 3-4,1-4-4,3 1-7,-8 2-6,4-3-6,1 1-9,-1 0-6,0 0-4,-3 0-5</inkml:trace>
  <inkml:trace contextRef="#ctx0" brushRef="#br0" timeOffset="17864.0217">11070 10982 354,'4'0'42,"0"0"1,0 0-3,1 2-7,-1 7-6,-4 7-6,0-2-3,0 9-6,0 0-2,0 3-3,0 1-3,0 3 1,-4 0-1,-5 2-2,1-2 0,4 1-1,0 2 1,0-6-1,-4-5-1,8 0-1,-4-4 2,4 3 0,-5-12-1,1-2 0,4-4 0,0 0-2,0-3-1,0-3-2,0-4 0,0-10 0,0-5 0,0-2-1,0-3-2,4-2 1,1-4 0,-1 3 2,-4-1 1,4-4 0,0 2 1,0 0 3,0 2 0,0 4 2,-4-4 2,4 7 4,0 5 0,-4 1 0,4 2 0,1 2 1,-5 1-1,4 4 0,-4 1-2,4-2 0,0 4-1,4 3 2,0-1-2,4 4 0,-7 0 0,7 0 1,-4 0-2,4 0 0,-3 0 2,3 4-1,0 2 0,-4 0-2,0 9 1,1 1-2,-1-2 1,-4 2 0,4 3-1,-4 1 0,4 1-2,1 1 1,-5-1 0,4 1-1,-8 2 0,0-2 0,0-1 0,0 1 0,0 2 0,0-2 0,-8 2 1,4-6-1,-9 1 0,1 2 1,4 1-1,0-6 1,-5 1 0,1 2-1,0-8-1,0 2 2,-1-3-2,1-2-1,-4 1-2,-1 1-4,1-4 0,4-3-1,-5-3-4,1 3-2,3 4-5,1-7-8,4-3-12,0 3-11,0-7-12</inkml:trace>
  <inkml:trace contextRef="#ctx0" brushRef="#br0" timeOffset="18282.0456">11484 10626 370,'0'3'46,"0"3"-5,0 10-7,8-1-5,4 7-6,0 2-3,1 3-3,-1 1-6,4-4 0,-3 6-1,3 2-1,-4 2-1,5-1 0,-5 0 2,4-2-2,1 0 0,-5 3 1,-4-1 1,0 1 0,-4-1-1,-4 4 0,5 2-1,-5-2-2,-5-1-2,1 1 1,-4-2-2,-4 5-1,4-7-1,-5 0-1,1-6-3,4 2-6,-4-5-1,-1-5-4,1 2-1,0-5-4,4-2-3,-5-5-5,9-2-8,-8-4-9,8 0-6,-4-3-8</inkml:trace>
  <inkml:trace contextRef="#ctx0" brushRef="#br0" timeOffset="18734.0715">11987 11294 429,'4'0'40,"0"0"-7,0-10-6,1 7-5,-1 0-8,4-4-1,4-2-5,-4 1 0,5-2-3,-1-2-2,0 0 0,-4 0 0,1-1-2,-1-3-1,-4 2 1,0-2 0,4 3 0,-4 2-2,0-5 2,0 5-2,-4-2 1,-8 4 1,8 2 0,0 1-1,-8 1 0,0 5 2,-4 0 2,-1 0 0,1 2 1,4 4 0,-4 7 0,-1 0 3,5-2-2,0 5 1,0 0 0,-5-2 1,5 8-2,0-1-1,4-2 2,4 2-2,-4-2-2,0-2-2,0-1 2,4 2-3,4 4 2,0-6-1,0-2 0,4 5 0,4-8-4,-3-1-2,-5-1-3,12-9-3,-8 3-2,5-3-4,-1 0-1,4-3-6,1-6-5,-1-4-11,-4-1-7,5-5-4,-1 6-3</inkml:trace>
  <inkml:trace contextRef="#ctx0" brushRef="#br0" timeOffset="18995.0864">12339 10798 373,'4'0'43,"0"-7"-6,1 7-4,3-6-4,0 6-6,0 0-6,-4-5-3,4 5-4,5-6-4,-5 3 0,4-4-1,-4 7-1,1-6-2,3-1-3,-4 7-5,0 0-3,0-6-2,1 0-7,-1 1-6,-4 2-4,4 0-7,-8-4-3,4 1-4,4 6 1</inkml:trace>
  <inkml:trace contextRef="#ctx0" brushRef="#br0" timeOffset="19330.1056">12724 10578 339,'0'-3'36,"0"3"-5,0 0-1,8 0 0,-8 3-5,9-1-4,-5 4-2,0 4-2,4-1-5,-4 1 0,0-5-1,4 7-2,-4 1-1,5 0-3,3 1-2,-4 2 0,0 1-1,-4-1 1,9 0-1,3 2-1,-4-2-1,1-5 0,-1 1 2,4 1-2,-4-3-2,-3-2-4,-1-2-1,0 0 0,0 1-5,-4-4-3,0 3-4,0-6-6,-4 3-4,5-3-7,-5 0-1,0 0-2,4 0-1,0-9-5</inkml:trace>
  <inkml:trace contextRef="#ctx0" brushRef="#br0" timeOffset="19566.1191">12945 10593 316,'-4'3'48,"-4"-3"-1,-4 9-5,-1 4-8,-7 1-7,8 5-6,-5 2-6,1-2-5,-1 2-3,1 6-2,0-5-6,3 2-6,-7 1-6,4-7-10,3 1-5,1-2-7,0 2-7,4-3-5</inkml:trace>
  <inkml:trace contextRef="#ctx0" brushRef="#br0" timeOffset="20930.1971">13551 10731 322,'0'-7'44,"0"7"-1,0 0-3,0 0-7,0-3-5,0 3-6,0 0-3,0 0-3,0 3 0,0-3 0,0 4-2,0 10-3,4 8-4,-4 2 0,0 5-2,0-2-1,0 3-3,0 3 2,-4 4-7,4 1-1,-4-3-3,-4 2-2,-4-2-4,7-5-1,5-6-7,-4 4-8,4-7-6,-4-5-9,4-2-6</inkml:trace>
  <inkml:trace contextRef="#ctx0" brushRef="#br0" timeOffset="21139.2091">13346 11058 438,'5'0'44,"-1"0"-6,-4 2-10,4 1-5,12 0-6,0-3-4,9 0-4,0 0-6,7 0-7,1-3-5,4 0-7,-8-3-6,3-6-9,-7 3-9,4-1-9,44 2-10</inkml:trace>
  <inkml:trace contextRef="#ctx0" brushRef="#br0" timeOffset="24412.3963">14177 10702 135,'-4'0'11,"-4"0"-2,4 0-3,0 3-2,0-3-6,-8 10-10</inkml:trace>
  <inkml:trace contextRef="#ctx0" brushRef="#br0" timeOffset="25292.4466">14259 10629 146,'0'-6'31,"0"1"0,0-1-3,-4 6-1,0-4-3,4 1-2,-4-3 1,4 6-4,0 0 0,-4-3-2,4 3-4,0 0 3,0-3 0,0 3-1,0 0 2,0-7-2,0 7 1,0 0-1,0 0 0,0 3-1,0 1-1,4 5 2,0 12-1,4 1-1,-4 5-1,1 6 0,-1 10-3,-4 7-1,0-4 0,0 6-3,0-4-1,0 1 0,0 0-2,-4-2 0,4-5 0,0-5 0,-5-4-1,5-2-1,0-1 0,0-5 1,-4-4-3,4-8 2,0-4 0,-4 1-1,4-7 1,0-2 2,0 6-1,0-7-3,-4-3-2,4-1 0,-4 0 0,0-6 0,4-3 1,-8-2-2,8-3 2,-4-1 0,-4-5 0,8 0 0,0-7-1,-5-3 1,5-2-2,-4-7 1,4-7 1,0-1 1,0-1 0,0-4 1,0-4 1,0-2-1,0 11 0,0 5 2,4 3-1,-4 6 4,5 4-1,3 8 1,-4 7 0,4 2-2,0 2 0,0 4-1,-4 4 2,5 0 0,-1 3 1,4-1 1,0 4 0,1 0 0,-1 4 0,0-4 0,1 6 1,-1-3 1,0 3-2,4-6-1,-3 10 0,-1-8 0,0 4-1,5 0-3,-1 1 1,-4 2-1,5-4 2,-5 0-1,8-1 0,-3-4-1,-5 4-2,0 2-2,5-6-4,-1-3-2,1 3-4,-5 0 0,0 0-3,-4-3-3,5 3-5,-5-4-7,0 1-8,-4 2-4,-4-4-5,-4 5-8</inkml:trace>
  <inkml:trace contextRef="#ctx0" brushRef="#br0" timeOffset="25614.465">14321 10914 329,'0'0'37,"-4"0"-3,4 0-5,-4 3-2,-5 0-5,9 0-4,-4-3-5,0 3-5,4 1-2,0 2-1,-4-6 1,4 3 1,0-1 3,4 1 1,-4-3 0,8 0-4,1 0 0,3-3-2,-4 3 0,4-2 0,5-1-4,-5-3 2,8 2-2,-3-5-5,3 2-2,1-2-4,-1 1-3,-3-2-8,-1 1-6,4-1-10,-3 4-9,20-11-13</inkml:trace>
  <inkml:trace contextRef="#ctx0" brushRef="#br0" timeOffset="27140.5523">15078 10996 218,'0'0'31,"0"0"1,0 0 1,0 0 0,0 3 1,0 1-2,0-1-1,0-3-4,4 3-3,-4-3-5,4 0-4,-4 0-4,13 0 0,-5 0-3,0-3-1,0 0-2,0-4-1,5-2-2,-5-2 0,-4 1-2,8-3 1,-8 4 1,5-2-1,-5-2-2,0 0-1,-4 2-2,0-2 2,0 4-1,4-4 2,-4 2 0,-4-2 0,4 4 0,-8 2 1,-5-1 0,5 5 0,-4 3-2,-1 0 2,1 0-1,0 0 1,-4 3-1,3 4 2,5 1-1,-4 5 0,4-1 3,-5 3 0,5 0 2,0 1 0,4-1 1,-4 4 0,8-2 2,0 2-2,0 2 1,0 1-1,0-1-3,0 0 0,8-2 0,0-3-1,0-2 0,0-1-1,1-1-1,3-1 1,-4-1-1,4-7 0,5 3 0,-5-2-5,0-4-1,5 0-6,-9 0-2,0-4-7,4 1-8,-3-6-10,3-6-8,-4 0-9</inkml:trace>
  <inkml:trace contextRef="#ctx0" brushRef="#br0" timeOffset="27520.574">15467 10216 336,'0'-2'39,"0"-1"-3,0 3 1,0 0-3,4 0-5,-4 0-4,8 5-3,5-5-1,3 6-2,0 7-4,1 3-1,3-4-3,1-4 0,-1 8-2,1-5-1,-1 2-3,-8 0-2,5-4 0,-1-1 0,1 2-3,-5 3 1,4 2 0,-4-7-2,1 2 2,-5 0-2,0-1-2,0-1-3,1 5-3,-5-4-1,4-6-1,0 4-3,-8-2-2,4-2-6,4 6-3,-4-9-5,-4 0-2,0 3-5,0-3-1,0 0-2,0 0-2</inkml:trace>
  <inkml:trace contextRef="#ctx0" brushRef="#br0" timeOffset="27766.5881">15717 10222 341,'0'0'46,"0"0"-3,0 3-7,0 0-6,-8 1-7,-1 12-8,1-4-2,-4-1-4,4 5-3,-4-1-1,-1 0-1,1 3-1,0 1-2,-5 3 0,1-1-2,0 6-4,-1-8-7,1 5-6,-1-2-5,1-1-8,0 4-4,3 2-2,-3 0-3,-41 59-12</inkml:trace>
  <inkml:trace contextRef="#ctx0" brushRef="#br0" timeOffset="30095.7213">15778 10119 137,'0'0'9,"0"-3"2,0 3-3,0 0 4,0-4 0,0 4-3,0 0-2,0 0 1,0 0 1,0 0 1,0 0-1,0 0 4,0 4-6,0-4 3,0 0 2,-4 6-2,4 0 2,-4-3 0,4 4-2,-8 1 2,8 1 0,-4 4-1,-4-2-3,3 5-1,1 0 0,-4-5 0,0 5-1,0 0 3,0 1-2,-5 6-2,1-3-2,0 1 0,-5 1 0,5 0-2,0-4 1,0 3 0,-1 4-2,1-4 0,0 1 0,-1-5 2,5 3-2,0-5-1,0-3-10,4 3-5,4-5-6,0-5-7,0 4-6,0-5-6</inkml:trace>
  <inkml:trace contextRef="#ctx0" brushRef="#br0" timeOffset="46757.6743">4282 13559 222,'0'6'27,"0"-6"-3,0 7-4,0 1 1,0 1-1,0 1-4,0-1-2,4-2-3,1 4 0,3 1-2,-4 1 0,0-6-3,4-3 0,0 6-4,-4-1-1,5-2 2,3-4-2,-4-1-7,0 4-7,-4-1-8,-4-5-2,8 1-3,-8 2-4,9-3-1</inkml:trace>
  <inkml:trace contextRef="#ctx0" brushRef="#br0" timeOffset="47096.6937">4483 13483 244,'0'0'29,"0"0"-2,4 0-4,-4-3-1,0 3-4,0 0 2,0 0 2,0 3-4,0 6 2,0-1-4,0 5-1,0 3-2,-4-2 1,4 2-4,-4-2-1,0 5-1,0 7 0,-5 1-3,1-3 2,-4 3-1,8 5-1,-4-5-2,-5 3-2,9 2 0,0-2 1,-8 0-2,0 0 2,3 0-2,-3 2 0,4-2-3,0-3-5,4-1-6,0-6-5,0 0-4,-1-3-3,1-1-1,0-2-2,4-4-1,-4-1-2,4-2 0,-4 9-9</inkml:trace>
  <inkml:trace contextRef="#ctx0" brushRef="#br0" timeOffset="47664.7262">4618 13917 283,'0'0'26,"4"0"-5,0 0 0,-4 3 1,0 0-4,0 3 0,0 9-5,0 1 1,4 0-4,-4 1-2,0 2-1,0-1-1,0 1-2,-4-5 0,4 5-1,0-1 0,0-3-2,0 3-1,0-2 0,0-3 0,0-1 0,0-5 0,0-3 0,-4 0 2,0-1-1,4-3 0,0 3 0,0-3-1,-4 0 0,4-3 0,0-4 0,-4-1-1,4-4 2,0-4-2,0-2 5,0-1-2,4-1 1,-4-3 1,4-4 1,-4 3 1,8-1-1,0-2 6,-4 5-4,1-2 1,3 3 0,-8 5-2,8-3 0,0 5-1,-4-2 0,4 0 0,-3 8-1,-1 2 0,0 3 0,4-1-2,-4 4 0,0-3 1,0 3-2,0 3 2,0 1-1,5 2-1,-9 5 0,4 5-1,-4-3 0,4-1 1,-4 0-1,4 3 1,-4-2-2,0-2-2,0-4 0,0 5 0,-4-4-1,0-1 2,4-1 0,-9 0 0,1 1 0,0-4-2,0 0 0,0-3-2,-5 0-3,5 0 0,4 0-7,-12 3-2,8-3-4,-1-3-3,5 3-1,-4-3-5,4 3-6,-4-6-3</inkml:trace>
  <inkml:trace contextRef="#ctx0" brushRef="#br0" timeOffset="47997.7453">5081 13638 396,'0'-3'40,"0"0"-8,4 0-6,-4 0-5,8-2-2,-8 5-2,4-3-5,4 3-2,-4 0-2,4-3-3,1-1-1,-5 1 0,0 3-2,4-3-1,-4 0-2,4 0-4,-4 3-3,1 0-4,-5-3-7,4 3-6,-4-4-9,4 1-6,-4 0-3,0 6-11</inkml:trace>
  <inkml:trace contextRef="#ctx0" brushRef="#br0" timeOffset="48215.7577">5060 13774 284,'0'0'45,"4"0"-4,0 0-4,-4-4-1,4 4-5,-4 0-6,9 0-6,-5 0-7,-4 0-2,8-6-2,0 0-3,-4 6-1,8 0-3,-3 0-4,-1 0-5,-4 0-9,4 0-3,0-3-8,1 3-3,-5 0-5,0-4-3,4 4-3</inkml:trace>
  <inkml:trace contextRef="#ctx0" brushRef="#br0" timeOffset="49118.8094">4282 13573 181,'0'0'22,"0"0"2,0 0-2,0 0-1,0 0-4,0 0-2,0 0-1,0 0-3,0 0 2,4 0-2,-4 0 2,0 0 4,0 0-1,5 0 3,-1 5-1,0-5 0,0 5-2,-4 8 1,4-7-1,0-3-6,0 0 2,4 4-2,-8-1-3,4-4 0,5 7-2,-9-3-1,4 1 0,0 2 0,0-5-1,0 4 0,0-2-1,4 3-1,-4-2 0,4 1 0,-8 0 0,5-7-1,-1 9 0,-4-4 0,4 1 0,-4-4 1,0 0-1,0 0-1,0 2 0,0 4-3,0-2-3,0-4-1,0-3-4,0 0-4,0 0-8,0 0-7,0 0-4,0 3-8,0-3-3</inkml:trace>
  <inkml:trace contextRef="#ctx0" brushRef="#br0" timeOffset="56269.2184">5678 13281 181,'0'0'11,"0"-3"2,0-1 2,4 4-5,1 0 0,-5 0-4,0 0 2,0 0-4,0 0 2,0 0-1,0 0-1,0 0 2,0 4 1,0-4 0,0 0 5,0 0-3,-5 3 2,5-3 0,0 6-5,-4 4 1,0-2 0,0 1-1,0 1 1,-4-1-1,0 2 0,4 2-4,0 3 2,-5-2 3,5 5 2,-8-4-1,8 7 4,-4 5 2,4-5 1,-1 8 0,-3 7 1,0-7-2,4 4-2,-4 5 0,4-5-3,0 10 0,0-6-3,4 5 0,-5-5-2,5-4-1,5-1-1,-5-3 0,4-1-1,0-2 0,0-3 0,0 1 0,0-1-1,4-3-2,-4-2-4,4-2-4,-8 3-6,9-5-5,-1 0-6,-8-3-3,4 3-3,-4-3-5,8-5-3</inkml:trace>
  <inkml:trace contextRef="#ctx0" brushRef="#br0" timeOffset="56853.2518">5990 13540 273,'0'0'36,"0"0"-8,-5 0-5,5 0-4,-4 0-1,0 0-1,-4 3 1,0 7-2,4 6-3,-9-2 0,5 8-2,0-6 1,0 8-1,4 3-4,0 0 1,-4 8-3,-1-2-2,-3-3 0,4 7-1,0-4 0,-5 1-1,1-2 0,4-2-1,0-6 1,4-2-1,-5-5-1,5-1 1,0-6-2,-4-5 1,8-1-1,0-4-5,0 0-2,0-4 0,0-1 0,0-11 2,4-5 2,-4-4 0,4-2 2,4-3 1,5-2 2,-5-5-1,0-3 0,4 4 1,1-7-1,-1 6 0,0 4 3,1 3 5,-1 0 5,0 1 1,4 5 2,-3 5-2,-1 2 1,0 1-3,1 3 1,-5 5-2,0 2-2,0 3-1,-4-1-2,4 4 0,-3 0 2,3 10 0,0 1-2,-4 8-2,4 3 2,0-1-2,-4 6 1,5-2-3,-5-1 1,0 7-1,4-4-1,-4 4 0,4 0 0,-4-4-5,5-2-5,-5-1-3,0 4-2,-4-7-7,0 3-9,0-2-8,0-4-3,-4 1-6,0-3-2</inkml:trace>
  <inkml:trace contextRef="#ctx0" brushRef="#br0" timeOffset="57090.2653">5875 13742 340,'0'0'29,"0"0"-3,4 0 0,-4 0 1,4 0-5,8 0-2,1 0-5,-1 0-6,0 0 0,0 0-3,1 0-1,-1 0-2,0 0-4,5 0-7,-9 0-8,0 0-4,0-2-10,0 2-5,1 0-3,-1 0-1,12 8-6</inkml:trace>
  <inkml:trace contextRef="#ctx0" brushRef="#br0" timeOffset="57359.2807">6280 13699 220,'4'0'37,"0"-3"-7,0 0 0,9 3-2,-9 3-3,0-3 1,8 3-2,-8 3 0,0 4-4,5-4 1,3 7-3,-4-5-3,-4 5-3,4-4-3,1 1-2,-5 1-3,0 1-2,4 4 0,0-8 0,-4 2 1,4 3-5,1-4-2,-1-1-3,-8-2-5,4 1-2,4-4-4,0 3-1,-4-6 0,5 3-5,-1 1 1,-8-4-6,4 0 1,4 0-6,0-4-8</inkml:trace>
  <inkml:trace contextRef="#ctx0" brushRef="#br0" timeOffset="57592.2941">6469 13635 220,'-5'3'29,"1"1"-1,4 2-4,-12 5-7,0 5-1,4-6-5,3 4-2,-3 2-3,-4 0-3,4 1 0,0-1-5,4-2-5,-9 5-4,9 1-5,0-6-4,-4 5-3,0-5-4</inkml:trace>
  <inkml:trace contextRef="#ctx0" brushRef="#br0" timeOffset="57883.3107">6747 13618 187,'4'0'31,"-4"0"-3,0 3 0,0 5-4,0 8-4,4-2-3,0 2-2,-4 0-4,0 1-3,0 3-1,0-8-3,0 6 0,0 2 0,0-4-3,4 3 0,0-4-8,0 1-7,-4-10-4,5 0-1,-5 2-5,0-1-7</inkml:trace>
  <inkml:trace contextRef="#ctx0" brushRef="#br0" timeOffset="58120.3243">6690 13751 267,'0'0'34,"0"0"-3,0 0-5,8 0-2,-8 0-3,12 0-7,-4 0-4,0 0-3,5-3 1,-5 0-4,0 0-4,0 3-3,0 0-6,5-2-2,-5-4-3,0 6-5,4-10-1,1 4-1,-1 6-5,-4-6 0,0 6-4</inkml:trace>
  <inkml:trace contextRef="#ctx0" brushRef="#br0" timeOffset="59066.3784">7169 13543 300,'0'-3'39,"0"3"-5,0-2-1,0-1-6,0 3-3,0 0 1,0 0-1,0 3-3,0 2-3,4 5-3,-4 6-2,0-2-3,0 8-3,0-6-1,0 5-1,0 3-3,0-2 0,4 5 1,-4-2-2,0 2 1,0-3-2,0-5 0,0 2-1,-4-5 0,0-2 0,-1 2-2,1-3 2,0-7-1,4-3 2,-4-1-1,4-2 2,-4 0-2,0-2 0,0-4-2,0-1 2,0-8-3,4-9 2,0 1 1,0-7 0,-4 3 0,4-3 0,0-3-1,4 1 2,0 2 3,-4 6 0,8 2 3,0 4 0,4-1-2,-7 0 2,3 1 0,4 3-1,-4 3 0,0 3-3,1-1 1,3 1-1,0 2 0,-4 3-1,1 4-1,3-4 0,-8 4 1,4 0 0,0 4-1,-4-1 0,5-2 0,-5 9-2,0 0 0,-4-1-2,4 2 1,-4 2 0,0 0 0,0-4 0,-4-1 2,4 2-2,0-1 0,-8 2 1,-1-1-1,5-4 0,-4 4 1,0-4 1,4 4-2,-4-10 0,4 8-1,-1-2 2,1 0-1,0-3 1,4 1 1,0-1 0,-4 0 1,4 0-1,0-3-1,0 0 1,0 3 1,4 1 2,-4-4 0,0 0 0,4 0 3,5 4 0,-1 0 1,0 2 0,0 0-1,0-3-1,5 4 1,-5-2-2,4 1 0,-8-1-2,4 6 0,-4-5 0,1 4 0,-1 4 0,0-1 1,0 3-1,-4-2 1,0 2-1,-4-2-1,0 2 2,0 0-2,-1-7 3,-3 3-3,0-6 0,0-3 1,0 7 0,-5-4-1,5-1 0,-4 1 0,0-6-2,3 3-3,1 1 0,-4-4-4,4 3-2,4-3 0,-4 0-6,3 0-6,-3 0-6,8-3-7,-4-1-7,4 1-4,-4-14-10</inkml:trace>
  <inkml:trace contextRef="#ctx0" brushRef="#br0" timeOffset="59453.4005">7476 13189 322,'0'0'35,"0"0"-3,4 0 0,-4 6 5,0 13-3,4-5-7,4 5-6,-4-1-1,0 4-3,4 2-3,1-2-1,-1-1-1,0 6 1,4 2 1,-4-9-4,5 9 0,-5-5 0,-4 6 0,8-3 0,-8 5-2,5-2 1,-9 0-2,0 7-1,4-2-1,-4 1 0,0-1-2,0 3-1,-4-4-1,-1-1 0,-3-3-1,0 1 0,-4-3-4,4-4-6,-1-2-5,1-1-4,-4-2-7,0-5-11,8-1-12,-9 0-13,-11 17-12</inkml:trace>
  <inkml:trace contextRef="#ctx0" brushRef="#br0" timeOffset="60874.4818">6374 13810 142,'0'-3'15,"0"3"-1,0 0-2,0 0 1,-4 0 4,0 10 0,0-3-1,4 0 1,-8 6-7,0-1 0,4-4-3,-1 2 0,1-1-2,-4 4-1,4-2-4,4-1 0,-8-1-5,4 1-12,0-5-4</inkml:trace>
  <inkml:trace contextRef="#ctx0" brushRef="#br0" timeOffset="62675.5848">8008 13618 201,'0'0'34,"4"0"-3,-4 0-4,4 0-3,-4 0-2,0-3-4,0 3 0,4 0-5,-4 0 5,0 3-5,0-3 2,0-3 0,0 3 0,0 0-2,4 0 1,-4 0-3,0 0-1,0 0-1,-4 0-3,4 0-2,0 0 1,0 0-1,-12 0-1,4 0-1,-1 0-1,-3 0 0,0 3-1,0 0 1,-1 2 0,1 1-1,0 4 0,4-1-1,-5-1 0,5 8 2,0-3 1,0-2-1,4 8 0,0 3 1,-1 2-1,5 0 1,0 5 1,5-6 0,-1 4 0,8-1-1,4-2-1,1-5 0,3-5 0,5 2 0,-1-6-1,1-6 0,4-4-1,-5 0 2,1-1 1,3-9 2,1 1 1,-4-10-4,11-2 1,-3 2 1,0-5-2,-4 3 0,-5-4-1,5 7 0,-9-4 0,5 6-1,-9-1 1,-4 1-2,1 5 0,-5 1 1,-4-3 0,0 4 0,-4-5 0,0 4 0,0 4 0,0 3-2,0-4 0,0-1 0,0 5 1,-4-7-1,0 7 1,-4 0-1,-5 3 1,9 0 0,-4 0-1,0 3 0,-4 4 2,-1 5 0,-3 0-1,4-3 2,-1 7 0,-3 1-2,4 3 1,0-6 3,-1 5-1,5-5-1,0 2 0,0 0 0,4-2-2,-1-1 0,1 0-1,4 1-1,0-4 3,0-1-1,0-3 0,9 1 1,-1-7 0,4 0 0,0 0 1,1-3 0,-1-7 0,-4 1-2,4-3 2,1 3 0,-1-7 0,-4 3 0,4 2 0,-3 2-1,-1 2 3,0-2-1,0-1 3,0-1 1,1 2-2,-1 2 0,0 1-1,4 4-1,-4-10 1,5 8 1,-5 1 0,4 0 1,0-3 0,-3 2 0,3 0 0,-4-4 1,4 3-3,-3 2 2,3-7 0,4 7-1,-8-3-1,5-1 2,-1-1-2,0-1 0,1 6 0,-5-7-2,4 4 0,0 1 1,-4 2-2,5-4 1,-1 1 0,-4 3 0,0 0 0,5 0 1,-5-1 0,0 4-1,0 0 0,-4 0 0,5 0 0,-9 0 0,4 0 0,0 0 0,-4 0 0,0 7 0,0-4 0,0 3 0,0 7-2,0 1 0,-4 2 0,0-8-4,-5-1 2,1 2 0,4 4 3,-4-2-1,-4 2 0,3-4 1,1 1-1,0-1 1,-4-4 1,4-2-1,-1-3 0,1 3 0,-4 1 2,4-4 0,-5-4-2,5 1 4,-4 0-1,4-2 0,-5-1 3,9 3-2,-8-4 0,4 1 3,4 3 0,0 3-1,4-3 2,-4-1 1,0 4-1,4-4-2,0-1 0,0 5-3,0 0 3,0 5-3,0-4 2,0-1-2,8 3-1,0 7 0,4-4 0,0 4 0,1-4 0,3-4 0,1 1-2,-1 0-2,-4-3-3,9 0-1,-5 0-4,-4 0-1,5 0-5,-1-3-2,0 0-5,1-5-5,-5 2-4,9-7-8,-5 3-6,4-2-7</inkml:trace>
  <inkml:trace contextRef="#ctx0" brushRef="#br0" timeOffset="63445.6288">9175 13562 270,'0'-3'36,"0"3"2,0-3-3,0 0-1,4 3 3,-4 0-4,0 0-2,8 0-5,0 0-3,0 0-2,0 0-3,5 3-2,-5 0-5,4 0-2,1 4-2,-5-3 0,4 6-3,-4-4-1,4 1-1,-7-4-1,11 13 1,-8-8-1,4 1 1,1 4-2,-1 4 0,-4-1-3,0-1-1,5-3-1,-5 4-1,-4 0-1,8 5-1,-4-1-2,1-4 0,3-3-2,-4 1-3,-4-1-4,4 0-5,0-1-3,-3-4-4,3-1-2,-4-4-2,0-3-1,0 0-1,0 9-6</inkml:trace>
  <inkml:trace contextRef="#ctx0" brushRef="#br0" timeOffset="63729.6451">9478 13483 308,'0'-3'38,"0"3"-1,0 0-2,-5 3 0,-3 3-4,0 2-4,0 5-5,0 3-4,-5 1-4,5-1-2,-4 3-2,0 2-3,-1 3-2,1-2-1,-8 8-2,-1 0 1,1 2-6,-1 1-3,1 1-3,-1-4-7,9-3-6,-4-5-8,3-1-9,1-2-5,0-5-6</inkml:trace>
  <inkml:trace contextRef="#ctx0" brushRef="#br0" timeOffset="71994.1178">10120 13406 159,'0'0'26,"0"0"2,0-3 0,0 0-3,0 3 0,0-3 1,0 0-2,0 3-4,0 0-1,0-4-3,0 4 1,0 0-3,0 0 1,0 0-3,4 0 2,-4 4-2,0-4 2,0 3-2,0 6-1,0-1-1,0 8-2,0 0 0,5-2-1,-5 2-3,0 3 0,4 2-2,-4 3 0,0-5 0,0 2-1,4 4 0,-4-7 0,0 1-3,0 5-3,0-5-2,4 4-5,-4-3-3,0-6-5,0 8-3,4-11-4,-4 5-3,-4-3-5,4 1 1,0-1-5</inkml:trace>
  <inkml:trace contextRef="#ctx0" brushRef="#br0" timeOffset="72244.1321">10034 13648 302,'0'0'37,"0"0"-1,4 0-1,5 0-1,3 0-6,4 0-4,-3 0-8,3 0-2,0-6-5,5-1-3,-1 1 0,1 6-8,-1 0-7,-7-3-6,3 0-7,-4 3-6,5 0-7,-1 0-5,21 9-10</inkml:trace>
  <inkml:trace contextRef="#ctx0" brushRef="#br0" timeOffset="72808.1643">10825 13182 169,'0'0'25,"0"0"-2,-5 0-2,5 0 1,-4 0-6,4 3-1,0-3-2,0 4-4,-8 2 0,4 0-1,0 1 2,4-1 0,-4-1 1,0 4 1,0-2-2,0 2 3,-1 1-1,1-2-2,-4 1 0,4 1 1,0-4-3,0 7-1,-4-2 0,8 5 0,-4 0 1,-5-5 2,1 5 1,8 1-1,-4-1 0,0 8 0,0-2-3,-4-4 2,8 10-1,-4-1 1,0-3 1,0 3-2,4 5 1,-5-2 0,1 1-2,4 2 0,0 2-1,0-2 0,0-3-2,0 1 0,4 0 0,1-4-2,-1-3-1,0-1 0,0-6 0,8 2-1,-4-3 0,0-2-2,1-4-1,-1-1-2,-4-1-4,0-4-4,8 2-4,-8-6-6,5 3-9,-9-3-7,8 0-8,-8 0-7</inkml:trace>
  <inkml:trace contextRef="#ctx0" brushRef="#br0" timeOffset="73352.1955">11168 13449 213,'0'-6'22,"0"3"1,0-4-4,0 4-3,0 0-1,0 0-3,0-3-6,0 2 0,0 0-2,0 0-1,0-2 2,0 3-2,0-4 2,0 1 1,-4 3-2,4-2 2,-4-1-4,0 3 3,0-1-3,0 1 0,-4 3-1,0 0 0,3 0 0,1 0 1,-4 3-2,0 1 2,0 2-2,-4 5 2,3 2 1,-3 0 1,4-2 2,0 1 0,-1 1 1,1 1 0,0 6 4,4-5 0,0 3 2,0-2 3,0 4 1,0 0 0,4-3 0,-4 5-3,4-1 0,0 4-4,0-1 0,4-6-2,-4 1-1,4 0-3,4-2 1,0-1-1,0-5-3,5 5 1,-9-3 0,4-7 0,4 2-1,0-1-1,-3-1-1,-1-6-3,0 0-4,4 0-4,-4-3-6,1 0-6,-1-1-6,-4-2-8,4 1-5,-4-1-4</inkml:trace>
  <inkml:trace contextRef="#ctx0" brushRef="#br0" timeOffset="74027.2341">11426 13583 233,'0'-3'38,"0"1"-1,0 2-4,0 0-1,0 0 1,4 0-3,-4 0 0,5 0-7,-1 2-5,8-2-3,-4 6-3,-4-3 1,-4 7-3,8 6-3,1-8-1,-1 1-2,0 4 0,0 0 1,0-2-3,0 8 1,1-2-1,-5-1-2,8 0 1,-4-2 0,0-4-2,1-1-5,3 3-3,-4-6-4,0 10-5,-4-10-6,5-3-4,-9 2-7,4-5-3,-4 0-2,4 3-4</inkml:trace>
  <inkml:trace contextRef="#ctx0" brushRef="#br0" timeOffset="74298.2496">11590 13540 255,'0'0'28,"0"0"-1,-4 3 0,0 3-4,-8 10-4,-1-3-4,5 1-2,-4 2-4,0 2-3,-1-2-2,9 0-2,-8 4 2,4-2-6,-5-2-4,9 0-4,-8-4-4,4 3-3,4 0-3,0 0-1,0-6-3,0 1-1,-9 23-11</inkml:trace>
  <inkml:trace contextRef="#ctx0" brushRef="#br0" timeOffset="74566.2649">11991 13507 424,'4'0'31,"0"0"-6,1 3-4,-1 6-7,0-2-1,4 7-5,-4 2 0,4 0-4,-4 4-3,-4 3-7,0-6-4,4 9-4,-8-6-3,4 6-4,-4-6-4,4 4-2,-4-2-1,0-7-3,-4 1-3,8-4-1</inkml:trace>
  <inkml:trace contextRef="#ctx0" brushRef="#br0" timeOffset="74781.2772">11905 13623 370,'0'0'48,"4"0"-7,-4 0-4,0 0-7,0 0-8,9 3-4,3-3-5,0 0-4,-4 0-1,5 0-6,-1-3-3,0 3-1,0 0-4,1-2-5,-1-1-6,4 0-6,-3-1-7,3 4-7,0-3-4,5 0-3,8-19-7</inkml:trace>
  <inkml:trace contextRef="#ctx0" brushRef="#br0" timeOffset="75369.3108">12409 13403 323,'0'0'46,"0"0"-1,0 3-3,4 4-6,-4 1-5,0 8-8,0-4-6,0 3-4,0 4-5,0-2-1,-4 5-1,4 2-2,0-1-2,-8-6 2,4 5-3,0-1-1,-1-2 0,-3-1 0,8-3 0,-4 0-1,4-6 0,-4 1 0,0-4 2,4 1-2,0-1 0,0-6 1,-4 0-2,0 0 1,4-3-2,0 3 0,0-13-2,0-1 2,0 1-1,0-3 0,0-1 1,0-6 1,0-1 0,0-4 1,4 1 0,0 0 0,-4-2 0,8 2 2,-4 0 1,4-1 2,-3 7 0,-1 0 2,4 2-1,-4 2 2,4 4-1,-4 0 2,4 4-3,1 4 2,-1-1-1,0 2 0,0 1 2,0 3-4,0 0 2,1 0 1,-1 3 0,0 7-2,4 1-1,-3 2 0,-5 3-1,4-2 0,0 2 0,-4 1-1,4 6-2,0-3 0,-8-1 1,5 2 0,-5-2-1,0-1 1,0-3 0,0 1-1,0 5 0,0-2 0,-5-5-1,1 2 1,-4 2 2,4-2-1,-4-4-3,4 0 1,-8-3-4,7 1-1,-3-7-1,-8 5-1,8-5-4,-5 2-1,-3-4-2,0-1-3,-1 3-2,5 1-2,-4-1-5,3-3 0,1 0-4,0 0-6,8-3-9</inkml:trace>
  <inkml:trace contextRef="#ctx0" brushRef="#br0" timeOffset="75754.3329">12712 13060 414,'0'0'42,"0"13"-2,4 2-7,0 3-6,8 4-7,1-1-1,-5 4-4,8-1-2,-4 3-2,1 5-2,-5-2 3,0 4-1,0-1-1,0 3 2,1-2-2,-9 2 1,0 1-2,0-2 1,-4 5 0,-1-7-2,-3 10-1,-4 0-3,-4-3-1,-1 3-1,1 0 0,0-1-4,-1-5-5,5-4-8,0-2-7,-1-4-6,5-5-9,-4-8-12,0-1-11,-1-7-12</inkml:trace>
  <inkml:trace contextRef="#ctx0" brushRef="#br0" timeOffset="77002.4042">13109 13778 336,'0'-4'36,"0"4"-7,0-7-4,4 4-2,4-3 1,9-7-1,-5 2-4,0-5 0,0 2-2,5 1-4,-5 0 0,0-3-2,1 2-2,-1-2-3,0 2-1,9-2-1,-5 3-2,5 2-1,-5-2 2,0 4-2,9-4 0,-13 5 0,5-1 0,-1-1-1,-4 4 0,0 3-1,-7-1 2,-5 1-2,4 3 0,0 0 1,-4 0 0,0 0 1,0 7-3,0-4-1,0 13 0,0 1-2,-4-1-1,-5-2 0,1 5 0,-4-3 2,4-1 0,-9-3 1,5 4 0,8-5 2,-12-4 0,12-4 0,0 6 0,-1-5 0,-3-1 1,8 2 0,-8-5 1,4 0 0,0 0 1,0 0-1,-4 0 2,3 0 1,-3 0-1,8-2 1,0 2 2,-4 0-2,4 0 0,0 0 0,0 0-1,0 0-1,0 0-1,0-3 0,4 3 0,0-7 1,9-2-4,-1 9 4,0 0-1,1 0 0,3-3 0,0 0-2,5-4 1,-5 6 0,5-9 0,-1 4 1,-4 2 0,1-2-2,-1 3 0,1-3 2,-1 6-2,-4-8 1,0 4 0,-3-2 0,3 0 1,-4 3 0,-4-1-1,0 1-1,0 3 2,-4-3-1,5-3-1,-5 4 0,0 2 1,0 0-1,0 0 0,0 0-1,0 2 1,0-2 1,0 3 0,0 10 1,0-7-3,0 10 2,0-13 0,0 8 0,4-5 0,-4 4 0,4-4 0,4-2 1,0 0-1,0 0 1,5-4-2,-5 0 2,4 0 2,-4-4 2,4 1-1,-3 2 1,3-9 0,-8 0 0,12 7-1,-7-6-3,-1 4 0,0-1 0,4 2 0,-8-2 0,0 3-1,5 3 0,-1-3 1,-8 0-1,4 3 0,-4 0 0,0 0 0,0 0 0,0 0 0,0 6-1,0 0 1,0 1-2,0-1-1,4-1 0,0 1-1,0-6 1,0 0 0,0 0-1,1 0 0,3 0 0,0 0 0,0-6 0,-4 3 2,4-2 0,1-2 1,-5 4 0,4-3 1,-4 0-2,-4 2 2,8 4 2,-4 0 0,0 0 2,4-3 1,-3 3-4,3 0 2,-4 0-2,4 3 0,0 1 0,0 2 1,5 0-1,-9-3-1,4-3-1,4 0-2,-4 4 1,-3-4-2,3-4-3,0 4-3,0 0 2,-8 4-6,4-4-5,0 0-4,0 0-8,0 0-5,1 0-7,-1 0-3</inkml:trace>
  <inkml:trace contextRef="#ctx0" brushRef="#br0" timeOffset="77339.4235">14292 13413 352,'0'0'48,"0"0"-9,4 0-3,-4 0-6,0 1-5,4 3-3,0-1-6,5 3-1,-5 4-4,4-1-2,0-3 0,0 1-2,5 1-2,-1 5 1,0-7 1,0 3-1,1-1 0,-1 2-2,0 3 0,5-4-1,-5-1 0,0 2-1,-8-1 0,9-2-2,-5 2-4,4-1-2,-4-2-1,0 1-5,5-4 1,-5 0-4,0 0-5,-4-3-3,0 3-7,0 1-4,0-4-6,-4 0-5,0 0 0</inkml:trace>
  <inkml:trace contextRef="#ctx0" brushRef="#br0" timeOffset="77623.4398">14550 13413 351,'0'0'44,"0"0"-2,0 0-4,-8 5-7,-4 7-7,-1 1-4,1 3-5,0-2-5,-1 2-2,1-2-3,-4 5 1,4-1-2,-1 4-1,-3-6-1,4-2-3,-1 2-2,1-1-5,4-3-1,-4 4-5,-1-5-3,5 2-2,0-3-3,0 1-5,4-3-2,0-7-5,-1 2-3,-3 4-5</inkml:trace>
  <inkml:trace contextRef="#ctx0" brushRef="#br0" timeOffset="77841.4522">13698 13232 417,'0'0'22,"0"0"-6,5 0-3,3 3-7,4 6-13,-4-2-14,-4-1-16,5-1-4</inkml:trace>
  <inkml:trace contextRef="#ctx0" brushRef="#br0" timeOffset="91862.2542">4008 15987 236,'0'0'37,"0"-4"-2,0 0-4,0-3-6,0 4 2,0 3-2,0 0-5,0-3 0,0 3-1,4 0-1,-4 0-1,4 0-2,-4 0-1,8 3-2,-4-3-2,5 0 0,-1 0-2,-4 0-4,0 3 1,4 4-1,0 1 0,1 4-1,-1-2-2,0 4 0,4-1 0,1 3-1,-5 1 1,4 9-2,0-6-2,-4-1-5,1-4 1,-5 4-3,4-5-6,0 2-4,-4-3-4,4-2-5,-8-2-5,5 1-2,-1-4-4,-4-3-3</inkml:trace>
  <inkml:trace contextRef="#ctx0" brushRef="#br0" timeOffset="92164.2715">4274 15904 220,'0'3'29,"0"-3"2,0 3-3,0 10 1,-4 1-2,4 2 0,-8 6 0,0-7-3,8 7-1,-4 5-2,-1 3-3,1-1-4,0 1-2,0 0-2,0 0-1,-4 1-4,4 0-1,0 3-1,0-1 0,0 1-2,-1-1 1,-3 0-1,4-1 0,-4-2-3,0-9-4,8 8-1,-4-5-7,0-2-3,-1-2-5,5-4-5,-4-1 0,4 1-4,0-4 1,0-4-4,-4 2-2,0 29-6</inkml:trace>
  <inkml:trace contextRef="#ctx0" brushRef="#br0" timeOffset="92772.3062">4413 16403 283,'4'0'33,"-4"0"-2,5 0-5,-1 0-4,-4 0-2,0 0 0,4 0-1,-4 0 2,8 6-1,-8 9-3,0 1-2,0-4-4,0 3-2,0 4-2,4-5-1,-4 2 0,4 3-3,-4-5-1,4 5 1,-4-4-1,0 1-1,0 3 0,0-5 0,0 2-2,0-2 2,-4-1 0,4-4-2,-4 1 2,4-4-1,-4-1 0,0-5 0,0 3 0,0-3 3,0 0-1,-1-3 1,1 0-1,0-5 0,4-8 1,0 3-2,0-4 0,0-2 2,4 1 0,-4-4 0,0-2-1,0 2 1,4 1 0,1-1 1,-1-2-1,0 4 0,4 0 1,4 0-2,0-2 2,-7 4-2,7 2 0,-4-3 3,4 5-1,-4 1-2,1 4-1,-1 1 1,-4 1-2,0 4 1,4 0 0,-4 3-1,5 0 2,-5 0-2,0 3 0,0 3 0,-4 6 0,4 0 1,0 4 0,-4-2-2,0-1 2,0 0-2,0-2 0,0 2 1,-4-4 0,0 1 0,-4-2 1,4 1 0,-9-2-2,5-1 0,0 0 1,4-1-1,-4-2-1,-5 0 0,9 4-2,-8-4-5,8-3-1,-4 3-3,-1-3 0,5 3-6,-4-3-7,0 0-5,4 0-3,0 0-3,0-3-3,0 0-1,-13-14-7</inkml:trace>
  <inkml:trace contextRef="#ctx0" brushRef="#br0" timeOffset="93055.3224">4884 16006 337,'0'6'24,"0"-6"-1,0 0 2,4 0 0,0 3-3,0-3-3,5 0-2,-1-3-5,0 3-4,4 0-1,-4 0-1,5-3-3,-5 0-1,0-1-5,0 1-11,0-3-7,5 3-12,-9 0-9,-4-1-5</inkml:trace>
  <inkml:trace contextRef="#ctx0" brushRef="#br0" timeOffset="93274.3349">4888 16250 380,'0'0'42,"0"-3"-3,0 3-7,4 0-6,-4-3-6,9 3-3,-1-3-6,0-3-1,4-1-3,0 4-1,1 0-7,-1-5-4,0 2-3,-4-1-8,5 1-5,-1-1-9,0 4-10,1-3-6,-5 4-3</inkml:trace>
  <inkml:trace contextRef="#ctx0" brushRef="#br0" timeOffset="101328.7956">5617 15737 189,'0'-3'26,"0"3"-1,0-3-2,0 3 1,0-4-1,0 1-3,0-3 0,0 0-1,0-1-1,0 2-2,4-1-2,-4 6 2,0-3 0,0 0 0,0-4-3,0 7 2,0 0-3,0 0-4,0 0 1,0 0-5,0 0 1,-4 4-1,0 5 1,4 12 1,-8 1 0,-5 5 0,1 3-1,0 0 2,-5 4-2,5 7-1,-4 0 0,4 6-2,-1 2 0,-3 3 0,4-1-1,-1-5-1,1-3 0,0 0 1,-1-6 0,1-4-1,4-1-1,4-8 0,-4 1 0,4-11-1,0-1-2,-1-6 2,5-3-2,0-4 1,0 0 1,0 0 1,0-3-1,0-5-1,5-17 2,7-2-1,-4-7-1,4 1 2,1-7-2,-1-6 1,0-6 0,4-1 1,1-1-1,-1 5-2,-3 3 4,3 0 0,0 3-2,-3 3 0,3 3 1,-4 4 1,-4 6 0,5 2 1,-9 4-1,4 3 4,-8 6 1,4 2-4,0 4 2,4 3-1,-8-4 2,4 7-1,1 0 3,-1 7 0,0-4 0,4 13 0,0 1 1,0 2 0,5 5-1,-9 3-2,12 2 0,-8 1 1,-4 3-1,9 4-1,-5 3-1,-8 3-2,8-1 1,4-2 0,-4 3-3,-8-6-3,5-4-3,-5-1-3,4-2-2,-4-3-3,0-5-7,0-1-5,0-2-5,0-5-5,0 2-2,0-3-4,0-8-3</inkml:trace>
  <inkml:trace contextRef="#ctx0" brushRef="#br0" timeOffset="101564.8091">5490 16026 312,'0'0'38,"0"0"-5,4 0 0,-4 0-2,8 0-1,1 0-6,3-6-6,-4 3-5,8 1-4,-3 2-2,-1 0-3,0-9 1,0 5-5,5-2-7,-5 6-9,0-3-7,1-3-8,3 6-7,-4 0-9,13-8-6</inkml:trace>
  <inkml:trace contextRef="#ctx0" brushRef="#br0" timeOffset="102032.8359">6071 16042 220,'0'0'35,"4"-3"-3,-4 0 1,5 3-4,-1 0 3,0 0-3,4 0 1,0 0-3,0 3-4,1-3-4,-5 3-3,8 4-1,-4 2-2,-4 2-1,4 5-2,5 0-2,-5-8-3,0 8-2,4-5 2,-4 5-3,-3 0-1,7-2 2,-8-1-3,4 3 1,-4-2 0,0 2-1,5-3 0,-5-2-2,0 1-4,4 1-3,-8-5 0,8-1-4,-4 2-3,0 1-2,-4-4-2,4 0-6,0-1-2,1-2-3,-1 0-6,-4 1 0,0-4-1</inkml:trace>
  <inkml:trace contextRef="#ctx0" brushRef="#br0" timeOffset="102336.8533">6333 16002 177,'0'0'28,"0"0"-1,0-6-2,-4 6-3,4 3 0,0-3-6,-4 3 1,0-3-1,0 7-2,-4 7-1,-4-1-3,-1 3-1,5-8 3,0 4-1,0 4 5,0 2-1,-5 1-1,5-2-3,-4 2-2,4-1-1,-1 1-3,1-2-1,0 3-1,0 2-4,4-5-6,0-1-11,0-1-7,-5 0-5,9 1-4,-8-5-5</inkml:trace>
  <inkml:trace contextRef="#ctx0" brushRef="#br0" timeOffset="102884.8846">6509 15754 225,'0'0'33,"0"0"-2,0 0-2,13 0 0,-5-6-3,4 3-5,-4-5-2,5-2-5,-5 4-3,4 0-3,-4 3-3,5-1 0,-1 4 0,-4-3-3,-4 3-1,0 0-2,0 0-6,-4 3 0,0-3 2,0 7 0,0 9 1,0-5 2,0 5-1,-4-4 1,-8 3 1,4-3 1,0-2-4,-1 3 4,5-2 4,-4 1-1,8-5 2,-8 1-1,4-2 0,4 1 2,0-1 2,0-3 2,0 0-1,0 4-2,4-4 2,0 0-2,8-3-1,-8 0-1,5 0-1,-1 0-1,0 0 0,4 0-2,-8 0 1,9 0-3,-5 0-3,-4 0-8,4 0-3,-4 0-6,0 0-7,4 0-5,-3 0-2,-1-3-4</inkml:trace>
  <inkml:trace contextRef="#ctx0" brushRef="#br0" timeOffset="103144.8995">6984 15778 293,'0'0'34,"0"0"-3,0 0 5,4 3 0,-4-3-4,0 16-9,0 0-5,0 2-4,0 4-3,0-1-3,0 4-3,0 5 0,0-6-1,0 10-3,0 2-4,0 4-9,-4-5-5,4-5-4,0 0-5,0-6-2,0-2-3,0-4-1,0-2-4,0 23-8</inkml:trace>
  <inkml:trace contextRef="#ctx0" brushRef="#br0" timeOffset="103372.9126">6915 15990 356,'0'0'38,"0"0"-2,0 0-4,0-7-7,4 6-1,0 1-3,-4-3-6,8 3-3,0 0-5,1 0 2,-1 0-5,-4 0 0,12 0-3,-4-4-2,1 1-5,3 3-5,-4 0-4,9 0-8,-9 0-7,0 0-4,5 0-8,-1-3 0,41-10-9</inkml:trace>
  <inkml:trace contextRef="#ctx0" brushRef="#br0" timeOffset="104152.9572">7603 15843 271,'0'-3'35,"0"3"-4,0 0 1,0 3 3,0 4-2,0-1-2,0 9-6,0 7-5,0-2-2,-5 7-3,1 2-5,0 1-2,-4 7-1,8 3-2,-8-1-2,4-5 0,0 5-2,0-5 1,0-2-1,-1-2-1,1-9 0,4-2 0,-8-5 0,4-1 0,0-7 0,0-3-1,4 0 0,-8-6 0,4-6-3,4-6-1,0-10 1,-5-5 0,5-7-1,5-6 1,-1-3-1,0-6 3,4-2-1,4 7 1,-4 8 1,1-7 1,-1 9 5,4 10 0,0-2 1,1 6 1,-5 0-1,8 9 0,-8-2 0,5 2-1,-1 4-1,0 4-2,1 0 1,-1 2 0,0 4-2,-4 4 0,0 2-1,-3 7 1,-1-2 0,-4 5-3,0 1 0,0 2-2,0 0 0,-4 5-2,-1-5 1,-7-4 1,4 7 1,0-11 3,-4 5-1,-1-7 0,-3 2-1,4-1 1,-1-4 0,5 4 0,4-1 2,-4 3-2,4-9 1,0 3 0,0-3 1,-1 0 0,1-3-1,4 0 3,0 0-1,0 0 1,0 4 1,4 2-2,1-3 1,3-1-1,4-2-2,-4 0 1,4 0 3,1 3-1,-5 0 0,4 3-1,1 1 2,-5 2-1,0 6 0,-4 1 3,4-1-2,-8 3 0,0 1 0,0 2-1,0-2 0,-4 1-1,0 0 2,4-3 0,-4 2-1,-8-3 1,3-5-1,-3 2 0,4 0 0,-4-2-2,-5-5 0,5 0 0,0 1 1,4-4-2,-1 0-2,-3-3-4,0 0-1,4 0-3,-1 0-2,5 0-4,-4-3-2,4-3-3,-4 2-7,4-5-8,0-4-6,4 5-5,0-5-1,8-20-5</inkml:trace>
  <inkml:trace contextRef="#ctx0" brushRef="#br0" timeOffset="104412.972">7918 16002 313,'8'0'36,"0"0"-2,-4 0-2,4 4 0,5-4-2,-1 0-5,0 6-4,1-1-6,-1 7-2,0 4-1,5 2-2,-5 4-2,0-1-1,9-2 0,-9 2-3,4-2-1,1-2 0,-5 5-2,0-4-2,5-2-2,-9-4-8,4 0-1,-4-3-6,-4 4-3,0-7-8,0 1-5,-4-3 0,0-4-5,0 4-1,-4 5-7</inkml:trace>
  <inkml:trace contextRef="#ctx0" brushRef="#br0" timeOffset="104658.9861">8135 16002 302,'0'-6'40,"0"6"-2,0 0-4,-4 3-4,-5 4-4,1 4-1,4 1-7,-4 1-3,0 5-5,0-2-2,-5 9-2,5-1-2,0 0-2,0 6 0,0 2 0,-1-5-2,-3 3-3,8-5-6,-4-1-5,0-5-3,-1-1-5,5-2-6,0-5-4,4-2-2,0-5-3,0-1 1,13 9-7</inkml:trace>
  <inkml:trace contextRef="#ctx0" brushRef="#br0" timeOffset="104904.0001">8561 15853 298,'0'0'36,"0"0"-4,0 0-1,0 5-1,0 11-3,0 0-2,0-5-3,0 5-8,0 1-1,0 2-5,0 3-3,0 2 1,0 6-2,0-1-2,0-8-4,0 1-9,0 2-3,0 0-8,0-5-4,0 1-4,0 0-5,0-6-2,4 2-3</inkml:trace>
  <inkml:trace contextRef="#ctx0" brushRef="#br0" timeOffset="105123.0127">8438 15979 397,'0'0'48,"0"0"-9,0 0-6,0-4-10,0 1-3,4-3-5,8 3-5,0 0-1,1-4-3,3 7-2,5 0-4,-9-3-2,8-7-5,1 10-5,-1-3-6,-3 0-7,-1-2-5,4 5-7,-3 0-2,-1 0-4,37 0-8</inkml:trace>
  <inkml:trace contextRef="#ctx0" brushRef="#br0" timeOffset="105547.0369">9154 15874 210,'0'-10'17,"0"10"0,4-8 3,0 2-4,-4 3 4,0-1-4,0 1-3,-4 0 0,0-3-1,4-1-2,-8 4 1,4-2 0,-4-4-2,4 3 1,-5-1-4,1 1 1,4 3-1,-4-1-1,0 4 1,0-3-1,-1 3 2,-3 0 0,0 0 2,0 3 0,-1 4 1,1-1 1,-4 4 2,3-1 1,5 2-1,-4-1 1,0 6-2,-1-2 2,1 2-2,0 3 1,8-5-1,-9 7 2,5 5-2,4 7 1,0-9-1,4 8 1,0-2-1,4 0-1,-4 0-3,4-1 0,8-5-2,5-1-1,-5-3-2,4-1 0,1-5 0,3-5-1,5-2-1,-1 2-3,-3-5-5,-1-4-3,1 0-3,-5-4-3,5 1-5,-1-6-6,1-1-6,-9-1-14,4-2-9,-3-3-9</inkml:trace>
  <inkml:trace contextRef="#ctx0" brushRef="#br0" timeOffset="106113.0693">9936 15877 254,'0'-3'37,"0"0"1,0 3-5,4 0-5,-4 0-5,0 0-3,4 0-1,-4 0 2,0 0 1,0 3-6,4 13 1,-4 1-6,4-1-2,-4 1-4,0 12 1,0-2-4,0 10 1,-4-7-1,0 2-4,4-2-4,0-3-6,0 3-5,-8-4-5,8-6-5,-4 2-2,4-4-5,0-5-3,-4 3-4</inkml:trace>
  <inkml:trace contextRef="#ctx0" brushRef="#br0" timeOffset="106354.0831">9817 16079 339,'0'-3'47,"0"-4"-3,0 4-4,0 3-5,0-3-9,0 3-4,0 0-2,9 0-5,-1 0-4,4-5-3,4 5-2,-3 0 0,3 0-2,0 0-1,1 0-1,3 0-2,1 0-5,-5 0-8,5 0-3,-5 0-10,0 0-8,-3-6-11,-1 7-7,33 9-10</inkml:trace>
  <inkml:trace contextRef="#ctx0" brushRef="#br0" timeOffset="114255.535">10423 15853 116,'0'-3'10,"0"0"1,0 3 3,0 0 4,0 0 3,0 0 2,0 0 0,0-4 4,0 4-6,0-3 5,0 3-1,0-3 0,0 3-1,0-3 1,0-3-1,0-1-5,0 7-3,0 0-5,0 0-4,0 0 1,0 0-3,0 0 0,0 0 1,4 3-1,-4 1 4,4 15-1,1 1 0,3 6 1,-8 4-1,8 0-1,-4 0 0,0 4-2,0 2-2,0-1 0,0 2-2,-4-1 1,5 1 0,-5-4-1,4-2 1,0-3-2,-4-4 0,0-2 0,0-1 0,0-5 1,0-8 0,0 1-2,0-2 0,0-1 2,0-3-2,0 0 1,0-3 1,0 0-2,0 0-2,0 0 0,0 0 2,-8-6-2,3-10-1,-3-1 0,4-9 1,0 2 0,0-3 1,0-9-1,0-2 2,-4-4-2,8-1 1,-5 0 0,5 1 0,-4 2 1,4 3 1,-4 2 0,4 5 0,0 3 0,0 3-2,0-1 1,0 7 3,4 2 0,0 4 0,1 1 2,3 1-1,0 0 1,0 4-1,0-3 1,1 4-1,7 5-1,-4 0 0,0 0 2,1 5 1,-1-2-2,4 0 1,-3 10-1,3-1 1,0-1-3,1 2 2,-5 3-1,4 2 0,-3 1 0,-5 1 0,0 3 0,0-3 2,-4 4-2,1 8 0,-5-2-1,4 3 0,-4 4 0,0-2 0,-4 0 0,4 0-1,-5-2 0,-3 1 0,-4-4 1,0-1 0,3 1-1,-3-3 0,-4-5 0,4-1 0,-1-5 1,1-2 0,0-1-2,-1-1-4,1-8-6,4-3-3,4-1-11,-4 0-13,4-1-18</inkml:trace>
  <inkml:trace contextRef="#ctx0" brushRef="#br0" timeOffset="117870.7418">10992 16360 258,'-4'0'39,"0"0"1,4 0-1,4-3-2,-4 3-3,0 0-6,0 0-5,4-10-2,-4-1-4,4-1-2,5-1-4,3-1-1,-4-2-2,4-3-4,1-2 2,3-1 0,-4 1-2,1-3-2,3 5 0,-4 0-1,1 5 1,3-5-2,-4 1 1,-4 2 0,5 0 0,-5 5-2,0 2 1,0 2 0,-4 4 1,0-5 0,5 8-1,-5 0-1,0 0 2,0 2-2,0-2 0,-4 6 1,4 0 0,0 7 0,-4-3 1,4 1-2,0 8 2,-4-3-3,0-2-2,0 2 0,0 5-4,0 1 3,-4-1 1,0 1-3,-4-5 2,4-1 0,-4-3 3,0-2 0,3-1 0,-7-7 1,4 3 1,-4 1 0,-1-6 0,5 2 1,-4-3 0,4 0 1,-5 0-1,5-3 1,0 2 0,0-3 2,4 1-1,-4 0 0,8 0 2,-4 0-3,4-1 2,0 4-3,0 0 1,4 0 1,-4-3-1,8 3 1,4 0 0,0-3 0,1 0-1,-1 0-2,4 3 1,1-5 0,-5 2 0,4 0-1,1-1 2,-5-2-2,4 0 0,-3-4 0,3 1-1,-4 4 2,1-5-1,-1 1 0,0-1 0,-4 2 1,5-1 0,-5-1-1,0 4 0,-4 0 3,0-1-3,0-1 0,0 2-2,0-4 2,1 10 0,-1-3 0,-4 0-1,0 3 1,0 0 3,4-3-3,-4 3 0,0 3 0,0 3 0,0-2-2,0 8 2,4 3 0,-4 0-1,0-5 4,0-2-3,0 1 0,4-2 0,0 2 0,0-5 0,0-1 0,4 0-2,-3-2 2,3-1 0,0 0 0,-4 0 0,4 0 0,-4 0 3,4-1 0,5-2 1,-9-4-1,0 1 1,8 0-1,-8-1-1,0 4-1,5 0 2,-9 3-3,4-2 1,4-1 0,-8 3-1,0 0 1,0 0-2,0 0 2,0 0 0,0 0-1,0 3-1,0 2-1,0 1 2,0 1 0,0-1-3,0-3 1,8 1-1,-8-1 2,4 0 0,4-3 0,1 0 0,-5-3 1,0 0 0,4-1 0,-4-12 0,4 5-2,0-1 2,5-4-2,-5 3-1,0 2 3,-4-2-2,8 7 2,-3-2 0,3 1 0,-4 4 0,-4 0 0,4-3 1,-4 6 0,5 0 4,-1 3-1,-4 3-1,4 4-1,0 1 3,-4 2-3,5-4-1,-5-4 0,0 8-1,8-7 1,-8 4-1,4-4-4,-4-3-2,5-3-3,-1 0 0,-4 0-3,0 0 0,4 0-7,-4-3-3,4-7-6,1 1-6,-5-4-7,0 5-3,12-41-9</inkml:trace>
  <inkml:trace contextRef="#ctx0" brushRef="#br0" timeOffset="118339.7686">11975 15742 345,'0'-5'39,"4"-1"3,0 2-4,4 1-7,-4 3-7,5-3-6,-5 0-2,4 3-2,0 0-2,4 3-3,-3 0-2,-1-3-3,4 3-1,0 1 0,-8 2-1,5 2-1,7-2 0,-8-3 0,-4 4 0,4 2 0,-4 2-1,1 2 0,-1 0 0,-4 1 0,0 2 0,-4 3 0,-1-4-1,-3 0 2,0-2-1,4-2 0,0 5 0,-4-2 1,0 2-1,-1-3 0,5 0 0,-4 1 1,0 5-2,0 2 1,4-4 2,0-1 1,-5 6-1,5-1 0,-4-2-1,4 2 0,0-2 1,4-5-1,-4-1 1,0 3-2,4-5 0,0-1 2,0 2-2,4-2 0,0-5 1,4-2-1,0 0 1,0 0-2,1 0-2,-5-3 1,4 3-2,0 1-1,0-4-4,-4 0 1,5 0-4,-1 0-3,0 0-5,0 0-6,0 0-4,0-4-5,1 1-6,-1-6-2,8-6-7</inkml:trace>
  <inkml:trace contextRef="#ctx0" brushRef="#br0" timeOffset="118608.784">12352 15999 254,'4'-3'39,"0"-3"2,0-1-3,0 3-1,4 0-1,-4-5-3,9 3-6,-5 2-4,0 1-3,-4 3-3,8 3-3,-4-3-2,5 4 0,-5-1-2,8 3-3,-8 4 0,1 1-2,-1-2-2,0 7 0,4-8-3,-3 11 2,3-1 1,-4 1-3,-4-3-4,8-2-1,-3-1-4,-1-1-3,0 0 1,-4 0-4,0-5-4,0 2-4,0-4-4,0-2-5,0-3-5,-4 0-4,0 0-4</inkml:trace>
  <inkml:trace contextRef="#ctx0" brushRef="#br0" timeOffset="118827.7965">12581 15933 264,'-4'-4'40,"4"4"-2,-8 4-1,-5 3-1,1 9-6,0 3-8,-1 2-5,1-5-3,0 11-3,0-6-3,-1 7-2,-3-1-5,4 0-8,-1 2-8,-3-2-6,8 0-5,-4-2-6,-1-4-1,1-2-6,-21 48-8</inkml:trace>
  <inkml:trace contextRef="#ctx0" brushRef="#br0" timeOffset="119440.8316">13121 15847 218,'0'0'36,"0"0"-3,0 3 2,0-3 0,0 0-2,4 0-5,-4 6-2,0-1-4,0 5-2,4 12-4,-4-5-5,0 2 0,0 2-6,0-2 0,0 5 0,0 0-3,0 4 2,5-1-3,-5-1-7,0-5-3,0-1-3,0-1-4,0 0-5,0-4-4,0 1-3,0-9-1,0 3-5,0-4-3,-9 20-5</inkml:trace>
  <inkml:trace contextRef="#ctx0" brushRef="#br0" timeOffset="119653.8438">13003 16079 281,'0'-3'41,"0"-1"-1,0 4 4,0 0-4,4 0-8,4 0-4,4 0-9,-4-6-5,5 6-3,3-3-3,0 0-3,-3-8 0,-1 4-5,0 1-4,0-1-5,5 7-8,-5-6-6,0 3-5,-3 0-6,3 1-4,0-1-4,29 3-9</inkml:trace>
  <inkml:trace contextRef="#ctx0" brushRef="#br0" timeOffset="122046.9806">13674 15791 203,'0'-3'27,"0"0"-6,0-1 1,0 4-5,0 0-2,0 0-3,0 0-4,0 0-1,0 0-2,0 0-1,0 0-1,0 0-2,0 0 0,0 0 0,0 0 2,0 0 2,0 0 1,0 0 3,0 0 0,0 0 0,0 4 1,0-4 6,0 3 3,0 10 1,0 2 3,0-3-3,0 10-3,0-5-2,0 6-4,0 4-1,0-7-2,0 9-2,0 1-1,0 0 0,4 2-2,-4-2-1,0 1-1,0-1 0,0-2 0,0-4-1,0-3 0,0-2 0,0-3 0,0-5 0,0-2 0,0-2 2,0-4-2,0 0 0,0 0 0,0-3 0,0 0 1,0 0 0,0-3-2,0 0 0,0-3 0,0-10-3,0 1 1,0-7 1,-4-5-2,4 0 0,-4-11 0,4 3 1,-4-3-2,4 1 3,0 4-1,-4-4 1,0 4-1,4 0 0,-5-4 2,1 4 0,4 1 2,-4 8 1,0 2 4,4 7 1,0 0 1,-4 3 0,4 9-1,0 0 0,0-3-1,4 3 2,-4-1-2,8 1 1,5-3 0,3 3-3,0-4 0,5 7-1,-1 0-2,1-3 0,3 0 0,1 1-1,0-1-4,-1 0-4,-3 0-4,-9 0-5,4 3-4,1-4-8,-1 1-8,-8 3-11,0 0-4</inkml:trace>
  <inkml:trace contextRef="#ctx0" brushRef="#br0" timeOffset="122254.9925">13682 15990 263,'0'0'34,"0"0"5,0 0 1,8 0-1,5 3-9,3-6-7,-4-4-7,1 6-3,-1-9-4,4 1-3,1 6-5,-5-1-4,0 1-9,-4 3-9,5 0-6,-5-3-6,4 3-3,-4 0-4</inkml:trace>
  <inkml:trace contextRef="#ctx0" brushRef="#br0" timeOffset="123312.053">14255 15966 254,'0'-6'36,"0"6"0,0-4 0,0-2-4,0 3-8,0 0-5,0-7-4,0 9-4,0-6-1,0 1-1,0-1-1,-4 4-3,4-3-1,-8 3-1,4 3-1,-4 0 0,4 0-1,-5 0 0,1 3 0,0 0-1,-4 0 0,4 4 0,-5 2-1,1-1 2,0 8-1,4 3-1,-9-5 2,9 5-1,0-1-1,-4 7 2,3 2-2,1-4 2,4 4-1,0-3 0,4 1-1,0-8 2,0 3-1,4-6-1,4 2 2,0-7-1,9 1 2,-5-7-1,9-1 7,-1 1-2,0-3-1,1-3-2,4-5 2,-1-5 1,-3 0-1,3-1-2,-3-2 1,3 0-2,-3-1-1,-5-6-1,4 6 2,-7-2-2,-1 4 1,0-4 0,5 5 0,-13 5 0,4-4-2,0 3 2,-8 1-1,4 4 0,-4 2-2,0 3 0,0 0 0,-4 0 0,4 0 1,-12 0 0,4 0 0,0 3 1,-1 0-2,-3 8 2,4-1 0,0-1 0,-1-1-1,1 2 0,4-1-1,-4 1 1,4-4-1,0 1-1,0-1-2,4-4 0,0 4 0,0 0-1,0 1-3,0 2 3,4-4-2,-4 1 3,0 4 2,8-10-1,-4 6 1,4-6 2,0 0 0,-3 3 0,3-3 1,-4 0 0,4-3 0,0 0 0,-4 0 0,5-3 0,-5-1 1,0-1 2,4 2 5,0-4 1,0 4 0,-4 0-1,0-2-3,1-2-1,3 1 0,-4-7 0,4 5-1,0 4 1,0-9-1,1 10 0,-1 1-1,0-4 0,0-1 1,4 4 0,-3-5-2,3 1 1,-4 4-1,4-4 1,-3 4 1,3-4-1,4 2 0,-4 5-1,1-3 0,-1 3-1,0-7 0,1 4 0,-1 4 1,0-4 0,0-1-1,1 1 0,-1 6 1,0-3-1,-4 0 0,1 0 0,-9 3 0,0 0 0,0-4 0,4 4 0,0 0 0,-4 4 0,0-1 0,0-3 0,-4 6 0,4-3 0,-4 13 0,0-2 0,-9 6 0,9-13-1,-8 9 1,4-3 0,0-3 0,-1-2 0,1-2 0,0 0 1,4 1 0,-12-7 0,7 0 0,-3 0-1,0 6 3,8-6 3,-9 0-1,5 3 1,0-1 2,0-2-1,4 3 1,0-3 0,0 0-1,-5 3 0,5 3-1,4-2-2,-4 2-1,4-3 0,0 0 1,0 1-1,0-1-3,8-2 2,9 4 0,-1-5-3,0 0 0,5-5-4,4 5-5,-5-4-2,0 0-3,1 1-5,-1 0-5,-3 0-7,-1 0-10,1-1-11,32-13-12</inkml:trace>
  <inkml:trace contextRef="#ctx0" brushRef="#br0" timeOffset="123762.0787">15127 15742 344,'0'-3'32,"4"1"-1,0 2-1,5 0 0,-5 0-6,4 0-5,-4 0-6,4 0-5,0 2 0,5-2-3,-5 3-1,-4 0-1,0 3-1,0-3 1,4 4-2,-4 6 1,-4-2-3,0 1 1,0-2 1,0 3-1,0 1 0,0-5 0,0 4 0,0-2 1,-4 5-1,0 0 1,-4-5-1,4 2 2,0 1 0,-4 2 1,4 3 1,-5-4-1,5 7 0,0-5 2,-4 2-1,8-4 1,0 1-1,-4-1 2,4 3-3,0-2 1,-4-5-1,0 5 0,4-7 1,0 4 0,0-2 0,0 2 0,0-3-2,0-3 0,0 0 0,4-1 0,0-3 1,0 4-1,4-7-1,0 0 1,5 0-2,-5 0 0,4 0-2,0-3-1,-3-1-6,-1-5-1,4 1-6,-4-2-4,5 4-7,-1-7-5,-4 5-10,-8-1-5,8-1-4</inkml:trace>
  <inkml:trace contextRef="#ctx0" brushRef="#br0" timeOffset="124097.0979">15578 15966 295,'4'-6'41,"-4"6"-2,4-4 2,0 4-3,0 4-6,0-4-6,0 0-3,0 3-6,4-3-3,1 9-2,-5 1-1,4-2-3,4 1-2,-4-2-1,1 2-2,-1-1-1,0 8 0,-4-6-1,4 1 2,-4 5-4,5-7-3,-5 4 0,4-2 0,-4 2-2,4-4-2,-8 2-1,4-4-2,0 2-3,0 1-5,-4-4 0,9-1-4,-5-2-1,4 0-2,-4-3-3,0 0-2,4 0-2,-4 0-1,25 0-7</inkml:trace>
  <inkml:trace contextRef="#ctx0" brushRef="#br0" timeOffset="124379.114">15758 15929 222,'0'0'36,"0"0"-1,-4 0-1,0 0 2,-1 0-3,5 4-1,-4 0-4,0-1-4,4 13-3,-8-3-5,4-3-4,0-7 0,-4 8 0,4-2-4,0 1-3,-5 1 0,1 2-2,0 4-1,0-1 0,0 0-1,-5 2-2,5 1-3,-4 1-5,4-1-6,-5-3-7,5-1-6,-4-3-7,4-1-7,-5 5-5</inkml:trace>
  <inkml:trace contextRef="#ctx0" brushRef="#br0" timeOffset="125333.1686">15054 15816 183,'0'0'27,"0"0"-2,0 0 3,0 0-4,0-3 2,0 3 1,8 0-3,-8-6 3,4 6 1,-4-10 0,8 7-2,-4-3-4,0 3-6,0-4 0,5 4-4,-1 2-3,-4-3-3,4 1-1,-4 0-1,4 0-1,0-4-2,1 1 1,-1 0-4,4-2-4,-4-2-3,5 4-5,-5 0-5,-4-1-8,4-1-7,-4 2-6,4 0-6</inkml:trace>
  <inkml:trace contextRef="#ctx0" brushRef="#br0" timeOffset="133927.6602">16507 15681 255,'0'0'43,"0"-3"-1,0 3-1,0 0-2,0 0-5,-4-3-6,4 3-4,0 0-5,0 0-5,0 0-2,0 0 0,0 0 0,0 0-3,4 0 1,-4 3 0,4 4-1,0 8-1,0 0-1,0 4-2,0-2-1,-4 6-1,0-3 0,5-1-1,-1 5 0,-4 3-2,0 2 1,0-2-4,-4-3-4,4 1-3,0 2-5,0-6 0,0 1-7,0-3-9,0-5-6,0-4-7,0-1-4,-9 25-11</inkml:trace>
  <inkml:trace contextRef="#ctx0" brushRef="#br0" timeOffset="134159.6735">16405 15933 330,'0'-7'46,"0"7"-3,0 0 0,4 0-5,-4 0-8,0-3-5,12 0-7,0 0-4,1-1-3,-1 1-3,8-6-2,5 4-2,-5-5 0,5 4-3,-5-3-6,5-4-4,-13 11-7,9-1-4,-9 0-8,4 3-6,-7 0-8,3 0-7,12 6-9</inkml:trace>
  <inkml:trace contextRef="#ctx0" brushRef="#br0" timeOffset="139561.9824">17219 15443 192,'0'0'26,"0"-3"0,-4 3 1,4 0-5,0 0-2,0 0-3,0 0-3,0-4-4,0 1-1,0 3 1,0 0-3,4 0 0,-4-3-4,0 3 3,0-3-2,0 3 0,0 0-2,0 0 1,0 0-1,0 0 2,0 0 0,0 0 0,0 0 2,0 0 0,-4 6-1,-4 10 1,0 2 1,4-2-1,-4-2 5,-5 8 0,5 0 2,0-1 0,0 3-2,0-2-2,-1 2-1,1 3 0,0 5 0,0-2 1,0 0-2,4 0 2,-5 5-4,5-1 1,0-1 1,-4 10-2,8 0 0,0-3-1,0 3 1,0 0 0,0-4-3,0 1 1,0-3-2,4-4 0,0-6 0,0 0-1,4-1 0,5-9-2,-5-1-3,0 0-3,0-5-2,5 5-3,-5-7-5,0-1-5,4 5-6,-4-3-5,9-1-6,-9-1-4,25 21-10</inkml:trace>
  <inkml:trace contextRef="#ctx0" brushRef="#br0" timeOffset="140997.0645">17678 15821 215,'0'0'34,"0"0"4,0-1-3,0-6-1,0 4-2,0 3-5,4-6-5,-4 6-2,4 0-3,-4 0 1,0-3-2,0-4-3,0 4-3,0 0-1,4-4-2,0 1-1,-4-2 0,0 2-1,0 3-1,-4-4-1,4 4 2,-4-3-2,4 1 0,-8 2-2,8-4 0,-8 4-1,-1 0-1,1 0 1,4 0 2,-4 0-1,4 3-1,-4-4 0,-5 4 0,1 0 0,4 4 0,-4-1 0,-1 3 0,1 4-2,4 1 2,-4-2 0,-5 1 0,5 4 0,0 2 0,-1 0 1,1 1-1,4-1 0,-8 5 0,7 1 1,-3 2 0,0 3 1,4 2 0,-1 1 2,5 3-1,-4 1 1,4 4-2,4-8-1,0 0 2,0-3-3,4 2 1,0-5 0,9-5-1,-5-5 2,4-1-1,0-4-1,5-4 0,-1-2 0,0-3 0,1 0 0,-1-3 0,5-5 0,-1-5 1,-3-4-1,3-2 0,0 0-1,-3 1 2,-1-1-1,-4 5 0,1-2 0,-1-3 0,-4 11-1,-4-5 1,5 4 0,-9 6 1,0-2-2,0-2 2,0-2-1,0 9 0,0 0 2,0-6 0,0-1-1,0 7-1,-9 0 0,9 0 0,-4-3 0,-4-5 0,0 8 0,0-6 0,-1 6-4,-3 0-1,0 0-4,8 0-2,-4 1-2,-1-1-4,1 0-3,4 5-5,0-5-4,4 0-3,0 0-5,0 0-3,0 0-1</inkml:trace>
  <inkml:trace contextRef="#ctx0" brushRef="#br0" timeOffset="141342.0843">17960 15899 271,'0'0'27,"4"0"1,-4 0 2,0 0 1,5 0-1,3 2-1,0 1-4,0 0-2,0 0-4,5 10 0,-1-3-5,0-3-2,0 9-2,5-3-1,-1 1-1,-4-1-3,1 0 1,-1-5-3,0 8 0,1 0-1,-1-2-1,-4 2 0,0-4 0,5 0-6,-9 0-1,0-2-2,0-1-2,0-4-2,0-2-4,-4 4-6,0-4-4,0 0-3,0 0 0,0 0 0,0-3-3,0 0-2,0 0-5</inkml:trace>
  <inkml:trace contextRef="#ctx0" brushRef="#br0" timeOffset="141628.1006">18173 15847 232,'0'0'26,"0"0"-4,0 0 4,0 0-3,0 0-5,-8 3-3,8 5-2,-8-2-4,0 4 1,-1-1 2,5 1 0,-4 4 0,0-1 1,0 4-4,0 6 0,-5-1-3,1-5-3,4 4 0,0 4 0,-5-1-2,5 2 1,0-6 0,0 1-1,0-2-3,4 0-5,-5-5-5,5-1-3,0 0-4,4-5-3,0-5-3,0 3-1,0-2-2,4-4-1,25-20-8</inkml:trace>
  <inkml:trace contextRef="#ctx0" brushRef="#br0" timeOffset="141878.1149">18517 15785 284,'0'0'26,"4"0"3,0 6 0,-4-3 3,9 10-3,-5 1-2,-4 2-4,4 5-6,0-5-5,-4 3-2,4 5-2,0-4-3,0 3-2,0 4-1,8-5-4,-7-2-5,-1 3-8,4-3-4,-8-1-5,0-1-2,0-2-6,0-2 0,0-4-2,-12 23-7</inkml:trace>
  <inkml:trace contextRef="#ctx0" brushRef="#br0" timeOffset="142090.1271">18443 15956 266,'0'-3'40,"5"3"-2,-5-9-5,0 9 0,0 3 0,4-3-3,0 0-7,4 0-7,4 0-2,0 0-5,1 0-3,-1-3 1,0 3-5,1 0-5,-1-4-6,0 4-5,0 0-4,1 0-4,-1 0 1,0-3-4,-4 0-4,5 3-1,-5 0-2,4-1 2,-4-3-4</inkml:trace>
  <inkml:trace contextRef="#ctx0" brushRef="#br0" timeOffset="142624.1576">19012 15538 185,'0'0'28,"0"0"-1,0 0 0,0-3-3,0 3-2,0 0-5,0 0 2,0 0 1,0 3-3,0 0 1,0 2-2,0 8 2,0 3 1,0-2 2,0 5-1,0 2-5,0 1 0,0-1-3,0 4-1,0-1-3,0 3-1,-4 0-2,4 5 0,0-5-2,0 3 1,0 5-3,-4-5 1,4 1-1,-8 2-1,8-3 0,0 0-2,-4-1-2,4-8-4,0 4-4,-4-1-4,4-2-4,0-4-2,0-2-4,0-5-2,0 1-7,0-5-4,-4-1 0</inkml:trace>
  <inkml:trace contextRef="#ctx0" brushRef="#br0" timeOffset="142940.1757">19213 15494 313,'0'-2'26,"0"2"-4,0 0 4,0 2 2,0 1 2,0 3-2,0 17-7,0-3-4,0 6-1,4 4-3,0 3-2,0 1 1,-4 2 0,0-2-4,-4 2 0,4 5-1,0-4-3,0 0-1,0-1 0,0 1-2,0 2-1,-4-5-2,4-1-5,0-1-4,0-5-6,0-3-5,0-5-6,-4-5-8,4-1-2,-4-3-5,-8 10-11</inkml:trace>
  <inkml:trace contextRef="#ctx0" brushRef="#br0" timeOffset="143162.1884">18967 15899 342,'0'0'35,"0"-3"-4,0 3-4,0 0-3,5 0 0,7 0-6,0 0-6,0-3-2,9 0-5,-1-4-8,1 1-8,7-7-3,-7 7-5,-1-2-5,-3 1-6,-1 4-6,5 0-4</inkml:trace>
  <inkml:trace contextRef="#ctx0" brushRef="#br0" timeOffset="143580.2123">19373 15216 317,'0'0'33,"0"3"4,0 3 0,4-3 0,8 16-7,0-1-7,1 1-4,-1 2-3,4 4-5,5 2 1,-9 3-1,9 0 1,-5 5-2,0 2-1,1 0 1,-5 2 0,0-2 1,1-1-1,-1 4 1,-4 0-2,0-4-1,0 1-1,-3 3-1,-1 0-3,0 6-1,-4 0 1,0-3-1,0 3 0,0-3 0,-4 1-3,4-1 1,-4-6-5,-5 1-1,1-5-4,0-3-4,0-3-3,0-1-1,3-5-5,-3 1-7,0-8-8,4-1-9,-4 0-7,-21 28-10</inkml:trace>
  <inkml:trace contextRef="#ctx0" brushRef="#br0" timeOffset="144138.2442">20069 16033 320,'0'0'31,"0"0"-3,4 0-3,-4 0-1,8 0-2,0 0-4,0-4-4,5-2-3,-5 0-3,4-5-2,-4 1-2,5 1-2,-1-3 0,-4 3 1,0 3-2,5-1 1,-9-2-1,4-1-1,-8-1 0,0 1-1,4 4 0,0-2-1,-4-1 1,0-4-3,0 0 2,0 7 0,0-2 1,-4 5 0,0-4 0,-4 4 0,-5 0 1,5 3 0,0 0 0,-4 0 0,-1 0 2,5 3 2,-4 0 4,4 4 1,-4 7 2,7-4-1,-3-1-3,0 7 2,0-5 1,4 8-1,0-5 2,0 9-2,4-3-1,0 6 1,0-2-3,0 3-2,0 1-1,0-7 0,0 6-2,4-2 1,4-4-2,0-5-2,0 0-1,0-2-3,5-4-1,-1-7-3,0 0-2,1-3-5,3-6-6,-4-4-7,5-7-3,3-2-5,-4-2-2,1-1-6</inkml:trace>
  <inkml:trace contextRef="#ctx0" brushRef="#br0" timeOffset="144770.2803">20580 15168 230,'0'0'25,"0"-7"-7,0 4 0,0-3 3,0 6-3,0-6 1,0-1-6,0 2-2,0-1-4,0-3 0,0 2-2,0 1 4,0-1 1,-4 3 1,4 1 0,-8-4-4,8 1-1,-8 3-1,4-1 0,0 1 2,-4 3 0,-1 0 0,-3 3 0,0 1 2,4-1 0,0 6 0,-5-1-1,5 5-1,-4-3-3,-1 5 1,5 3 0,-8 7-1,8-1-1,0 6 1,-1 7-2,-3 0 0,4 2-1,0 4-1,0-3 1,3 0 0,5-4-2,-4-1 1,4-5 0,0-3 1,4-4-2,5-6 1,3-1 1,-4-8 0,4-5-1,1-3 0,-5 0 0,4 0 0,0-3 0,1-2 0,-1-4 0,-4-4 0,0 4 0,-4-3 0,1 0 0,-1-1 1,0 2-1,-4-2 2,0 0 0,0 2-1,0-1 1,0-1 1,-4 3 2,0 1-2,-5 1 0,5 1-1,-4 4-1,-4 0 2,4 3 0,-5 0-1,1 3-2,4 0 2,0 4-1,-5 4 0,5-2 0,-4 1 0,4 3-3,0-4-4,3-1-2,-3 5-6,4-4-3,4 1-6,0-5-1,-4 1-6,0 0 1,4 1-3,4-4-2,0-3-3,13 0-8</inkml:trace>
  <inkml:trace contextRef="#ctx0" brushRef="#br0" timeOffset="145095.2989">20736 15314 316,'0'0'30,"4"0"-1,-4 0-1,4 0-2,-4 0 0,8 0-2,-8 3-3,5 0-6,3 7-2,-4 0-2,4-6-1,-8 6-1,8 3-2,-8-2 2,4 1-3,4 1-2,-3 0 1,-1-2-2,4 2 1,0-1-3,0-4 0,0 2 0,1-4 0,-1 1 0,4 2-1,-8-4 0,4 1-2,1-3-5,-1-3-1,0 4 0,0-1-5,-4 3 1,4-3-5,-8-3-5,0 0 1,0 0-6,4 0 0,-4 0-3,5 0-1,-1 0-3,-8 0-8</inkml:trace>
  <inkml:trace contextRef="#ctx0" brushRef="#br0" timeOffset="145384.3155">20900 15293 263,'0'-9'32,"0"6"-2,0 3 1,0 0 2,0 0 0,-4 0-2,4 9-8,-4 6-2,0 0-7,-5 1-2,-3 2-6,4-2 0,-4-2-1,3 2-1,1 0-2,0-5 1,-4 2-4,4-4-4,-1 2-8,1-1-7,0-1-5,0 1-7,0-2-5,4 5-5,-29 18-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1:49:20.54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11 6348 199,'0'-3'28,"0"1"-4,0-1 2,0 0 2,0 3-4,0-3 1,0 3-4,0 0-4,0 0-2,0 0-5,0 0-4,0 0 1,0 0 3,0 0 3,0 0-1,0 3 0,8 8 1,-4-2-4,4-2 0,0-1-2,1 0 0,-1 4-1,0-2-4,0 2 2,4-4-1,-3 0 0,3 1-3,-4 4 3,4-2-1,1 4 0,-5 0 1,4-2-2,0 2 2,1-1-1,-1 3 1,4 0 0,1 1 2,3-5-2,1 2-1,7-3-1,1 1 1,4-5-1,4 1 0,-5-1-1,5 0 1,0-6 0,4 0 3,0 7 1,0-7-2,4 4 1,-4 3-2,4 2 0,0-2 1,4-1-3,0-3 0,8 0 2,-3-3-2,-1 0 2,4 0 1,1 0 3,-5 0 1,0 0-2,4-3 0,-3 0 0,3-3-2,0-1 1,5-2 0,-5 2-2,0-1 0,5 2-2,-5-3 1,0-1 1,1-1-2,-5-2 0,4 4 1,-8-2-2,0-2 1,9-3 1,-5 3-1,0 2 0,-4-2 0,0 7 0,-4-4 0,0 6 0,-4-3 1,0 1-2,-8 0 1,8 2 0,-8 1 0,0 0 1,-5 0 2,1 3-2,-5 0 2,1 0-1,0 0 0,-5 0 2,9 0 1,-9 0-1,1 3 1,-5 0 0,0 7-1,-3-4-1,-1 1 0,-4-3 0,4-1-1,-3 4-1,-5-1-1,4 4 2,-4-4-1,0-1-1,-4 4 1,4-2-1,-4-1 0,0 0 0,0 1 0,0 2 0,-4-4 0,4-2 0,-4 0 0,4-3 0,0 4 0,-4-4 0,4 3 0,0-3 0,0 0 0,0 0-1,0 0 2,0 0-1,4 0 0,-4 0 0,0 0 0,4-3-2,4-1 1,0-2 0,1-2-1,3-1 0,0-4 0,0 3-1,1 1 0,-1 1 2,4-2 0,1 1 1,-1-2-1,1-2 0,-1 0 1,4 1 0,5 0-1,-5 0 1,1-1-2,3 5 2,1-5 0,0 4 0,-5-1 0,9 4-1,-5-2 1,1 2 0,8 2 0,-5-2 0,1 3 0,0-4 0,3 4 0,-3 2 0,4-2 0,-1-1-1,-3 4 2,4 0-2,0 0 0,-5 0 2,5 0 0,-4 0-1,3 0 0,-3 0 0,4 0-1,-5 4 2,5-4-1,0 3-1,0-2 2,-5 2-2,13 1 2,-8-1-1,0-3 0,4 3 0,0-3 0,3 0 0,1 0 0,-4 0 0,4 0-1,-4-3 0,4 3 2,-4-3 0,4 3-1,-4 0 0,4 0 0,0 0 0,-1 0 0,5 3-1,1-3 2,3 6-1,0-3-1,0 4 2,-4-4-1,4 0-1,-4-3 2,0 2-1,4 1 0,-4-3 0,4 3 0,1-3 0,3 0-1,0-3 0,4 0 2,-3 1 0,-5 2-1,0 0 0,0 0 0,-4 0 0,0 0 0,0-3 0,0 0 0,4 0 0,-4-4 0,4 1 0,-4 3 0,-4-4 2,0 3-1,-4-6 0,0 4 2,-8-4-2,-1 2 1,-3 2-1,-1-7-1,-3 7 0,-5-4 0,-3 1 0,3 1-1,-8-5-3,0 3-3,-4 7-3,0-2-5,1-1-4,-5 3-10,0 0-17,-5 0-18</inkml:trace>
  <inkml:trace contextRef="#ctx0" brushRef="#br0" timeOffset="14298.8178">1658 7814 230,'0'-4'40,"0"1"0,0-3-1,0 3-2,0-4-3,0 6-3,0-9-2,0 4-4,0 3-3,0-4-5,0-2-2,4 6-2,-4-1-2,8 4-4,-8 0 0,4 0-2,-4 0 3,0 10 0,0 3-3,0 14-2,0-2 0,0 2-2,0 3 1,-4 2-1,0-2 0,0-3-1,0 0 1,-4-4-1,4-3-2,0-1-3,0-3 0,4-5 0,0-1-1,0-4 0,0-2 1,0-4 0,0 0-1,0-4-1,0-2 1,4-4 3,-4-10 0,12-2 2,-4-2-1,0-2 0,5 2 1,-5 1 0,4-3 1,-4 2 3,5 5 0,-5 2 3,4 4-1,-4 3 0,0 3 0,-3 7 0,-1 0 0,0 0-2,0 4 1,4 3 0,-4 5-3,-4 3 1,0 1-1,0 6 1,0-5-1,0 2-2,0 2-3,0-2 0,0-1-1,0-6 1,0-2-1,0-2 0,0-5 1,0 0 2,0-3 0,0 0 2,0 0-2,8-3 0,0-2 2,5-11-1,-5-3 1,4 2 0,0-5 3,5 4-1,-5-3 4,0 2 1,1 3-1,3 4-1,-8 4-1,5 1-2,-5 4-1,4 3 3,-4 0-3,0 3 2,-4 10-1,-4 1-2,0 9 1,5-6 0,-5 5-2,0-4-2,4 1-5,-4-2-1,4-1-2,-4 0-7,0-5-4,4-1-5,0-7-4,0 0-4,4-3-7,-4-3-5</inkml:trace>
  <inkml:trace contextRef="#ctx0" brushRef="#br0" timeOffset="14712.8415">2252 7437 406,'0'0'43,"0"0"-9,0 0-6,0 0 0,4 0-4,4 6-5,0-3-5,-4 1-6,4 2-2,5 0-1,-1-3-1,-4 1-1,0-4-1,5 0-2,-5 0 0,4 0-1,-4 4-3,-4 0 1,5-1 0,-1 0 3,-8 3-1,4-2 0,0 2 1,-4 7-2,0 1 3,-4-1 1,0 1 1,-8 2 4,3 0-1,1 1-1,-4 9 1,4-15 2,-1 5-3,5 0 3,-4-2-1,8 2-2,-4 1-1,4-4 0,0-3 0,0-4 1,0-1-1,0 1 0,4 0 1,0-2-1,4-4 0,1 0-2,3 0 0,0-4-2,5-2 1,-9 0-3,4 1-5,0-1-1,-3 2-6,3-8-3,-4 5-4,-4 2-5,4-1-8,0 3-8,1-7-9,-5 7-7</inkml:trace>
  <inkml:trace contextRef="#ctx0" brushRef="#br0" timeOffset="14916.8532">2616 7831 391,'0'0'57,"4"0"-10,4 0-11,1 0-4,-5 0-6,12 0-5,-8 0-5,4 0-5,1 0-2,-1-1-2,0 1-3,5 0 0,-5 0-4,0-4-4,1 1-4,3-3-6,-4 6-1,0-3-3,-3-1-7,3 1-5,-4-3-9,0 3-7,-4-4-5</inkml:trace>
  <inkml:trace contextRef="#ctx0" brushRef="#br0" timeOffset="16013.9159">3504 7787 391,'5'-4'51,"-5"1"-13,0 3-7,4 0-8,-4 0-2,-4 3-4,4 4-5,0 1 0,0 8-5,0 0-1,0-2-2,-5 2 1,5-2-2,-8 5-2,4-3-2,-4 2-1,4-3-3,0-7 1,0 2 0,4-4 0,0 1 1,0-4 0,0 0 2,0-3-2,0 0 2,0 0 0,4-3 1,-4 3 0,4-7-1,4-5 1,4-3 1,-8 6 4,9-4 1,-5 5 1,0-5 1,0 4 0,0-1-3,1 1 0,-1 4-1,-4-4 0,4 2-3,0 1 1,1 3-1,-5 3 0,4 0-1,-8 0 0,8-4 0,-4 4 0,0 4 0,0 2 0,0 0 0,0 4-2,-4-5 1,0 4 0,0-2 1,5-1-1,-1 0 1,0 1 1,-4-4-2,4 0 1,0 0 1,-4 0-2,4-3 1,0 0 0,0 0 1,-4 0-4,4 0 5,4-3-2,1 0 0,-5 3 1,4-6-1,0-1 0,-4 4 0,4 0 0,1 0 0,-1 0 0,-4 3 2,4-4-2,-4 4 0,4 0 1,1 0 0,-9 4-2,4 2 1,-4 3 1,0 1-2,4-2-2,-4-2-2,0 1 0,4-4-3,-4 0-4,0 0-1,4 0-4,-4 1-5,0-4-6,0 0-8,0 0-12,0 0-6</inkml:trace>
  <inkml:trace contextRef="#ctx0" brushRef="#br0" timeOffset="20628.1799">3255 7532 194,'0'0'34,"0"0"-2,0 0-5,4 0 3,0-3-2,-4 3-3,0-3 2,4 3-1,0-6 1,-4 2-2,4 1-5,-4-2-4,4 2-2,0 0-4,-4-3-2,4-1-1,-4 1-1,5 0-2,-5-1 0,0 2-1,0 2-1,0-3 0,-5 0-1,1 2 1,0 1-2,-4-3 2,0 0-2,0 2 0,0 3-3,-1 1 2,1-3-2,0 3 1,-4 0 0,-1 0 0,-3 3 0,4-2 1,4 6 0,-5 2-1,1 4 1,4 0 0,-9-2 0,5 5 2,4 4-1,-4-1 0,-1 2-1,5 5 0,0 1-1,0 9 2,4 1 0,0 2 1,-5 4 0,9 0 0,-4 0 1,4-3-1,4-3-1,-4-4 1,9-1-1,-1-8 1,4-4-2,-4-4 1,5-3 1,-1-4 0,0-7-2,5 1 2,-5-3-1,-4-3 0,8-3-1,1-9 2,-5-1-1,-4 2 0,5-2-1,-5-1 2,0 1 0,-4-3 0,-4 1 1,4-1 5,-4 5-1,0 4 1,-4-2-1,-4 2 2,4 4-2,-4 1-2,-5 2 0,5 3-2,-4 0 2,4 0-3,-5 3 0,9 0 0,-4-1 0,0 7-4,4 4-2,-4 0-1,-1-1-4,5 0-4,0 0-8,0-1-9,4-1-9,0-4-9,0 1-6</inkml:trace>
  <inkml:trace contextRef="#ctx0" brushRef="#br0" timeOffset="21016.2021">4385 7356 405,'0'0'43,"0"0"-7,0 0-7,0 0-4,0 1-3,-4 6-4,4 12-2,-5-2-4,5 2-2,-4 2-1,0 1-4,4 5 0,-4 0-1,4 5 0,0-2-2,0 1-4,-4-1-7,4-5-5,0 5-4,0-9-8,0 8-6,0-9-8,0 3-5,0-6-1,-4 32-11</inkml:trace>
  <inkml:trace contextRef="#ctx0" brushRef="#br0" timeOffset="21219.2137">4200 7685 358,'0'0'57,"0"0"-13,0-3-4,5 3-10,-5-3-5,0 3-3,8 0-6,0-4-3,8 1-4,1 2-1,-5-9-6,4 7-5,-3-7-5,3 1-3,0 4-7,1-1-8,-5 2-5,0-5-7,5 3-8,-5-1-1,29-7-7</inkml:trace>
  <inkml:trace contextRef="#ctx0" brushRef="#br0" timeOffset="21728.2428">4864 7459 323,'4'-3'29,"4"-3"-4,-4-1-5,0 4 0,4-6-2,-4 4-1,1-2-1,-1 1-1,-4 0 1,0-1-4,0-4 0,0 2-2,0-1 0,0 4-3,-4-2-1,-1-5-2,-3 7 1,4-4-1,-4 1 0,0-1-1,4 5-1,-5-1-1,1 0 1,-4 2-1,0 1-1,-1 3 1,1 0-1,0 3 1,0 4-1,-1 6 0,-3-6-1,4 6 1,-1 0 0,1 0 0,0-2 0,4 1 0,-1 4-1,1-5 1,0 2 0,4 2 0,4-3 0,0-2 0,0-4 0,4 0 2,4-1 1,0 2 1,5-4 1,3-3 1,-4 0 0,5 0-1,-1 0 3,1-3-1,-5-1 0,0-4 1,0-1 1,5-1 0,-9 4 2,0 0-2,0-1 2,-4 3-1,5 0 0,-5 4-1,-4-3-2,0 3 1,0 0-2,0 0 0,4 0 2,-4 7 0,0 1 0,0 7-3,0 8-1,0 1 0,0 6-2,0 0 0,0 5-2,0-2-4,0 1-3,0-4-6,0-2-5,0 0-2,-4-1-7,4-5-5,0-5-11,0-1-16,-4-2-11</inkml:trace>
  <inkml:trace contextRef="#ctx0" brushRef="#br0" timeOffset="23775.3599">2100 8456 199,'-4'0'23,"4"-3"-1,0 0-2,0-1-4,0 4 2,0 0-2,0 0 2,0 4-4,0 2-2,0-6 0,-4 6 2,4 9 2,-8-3-1,8 1-3,-8-2 0,-1 5 1,-3 3-1,4 2-1,-4-1 1,-1 6 1,5 1-2,-4 3-1,4 3 0,-5-1-1,-3 5 2,12-1-3,-4 1 1,4 0-2,0-1-1,0 4-2,4 3 1,0 0-1,0 3-2,0-6-1,0 2-1,0-5-5,0 0-4,8-4-4,-8-3-6,12-6-8,-8-5-8,12-6-11,-3-4-5</inkml:trace>
  <inkml:trace contextRef="#ctx0" brushRef="#br0" timeOffset="24376.3942">2317 8828 433,'0'0'33,"0"0"-7,0 0-6,0 3-2,0 0-2,-4 4-5,4 9-3,0-2-1,0 2-3,-4 1 0,0 2-1,0-1-2,0 1-1,4 3 2,0-4-1,-4 1-3,4-5-1,0-1-2,0-4 1,0-1-1,0-5 1,0-3 1,0 0 2,4-3-1,0 3 2,8-6-1,-8-12 1,4 6 0,1-3 3,-1-1-1,0-1 2,0 1 1,0 0 0,-4 2-1,5 1-1,-1 0 1,4 5 1,-4 2-1,0 0-1,-3-1 0,3 4 0,-4 3-1,4 0-2,-8 0 1,4 3 0,0 4 0,0 2 0,-4-1-1,0 2 0,0-1 0,0 1-1,4-2 2,-4 1-1,4-2 0,-4-7-1,5 6 2,-5-6-2,0 3 2,4-3-1,0 0 0,-4 0 0,4 0-1,4-6 0,0 3 1,0-7 0,-3 4 1,3-2-2,4-5 1,4 0 0,-3 5 0,-5-4 0,4-1 1,0 3-2,-3 3 1,-5 0 0,4 4 0,-4 0 0,0 3 0,-4 0 0,0 0 0,0 6 0,0 5 0,0 5 0,0 0 0,0-2-3,0-4-3,0 6-3,0-8-2,0 1-6,0-2-2,0-1-4,0-3-5,4 0-4,0-3-6,0 0-1,5-3-10</inkml:trace>
  <inkml:trace contextRef="#ctx0" brushRef="#br0" timeOffset="24577.4057">2931 8837 369,'0'0'40,"8"0"-3,1 0-9,-5 0-6,0 0-7,4 4-2,0-4-5,0 0-4,5 0-7,-5 0-4,4 0-7,-4 0-1,5 0-5,-1 0-5,-4 0-8,0 0-9,29-4-8</inkml:trace>
  <inkml:trace contextRef="#ctx0" brushRef="#br0" timeOffset="25056.4331">3292 8618 400,'4'-3'42,"4"0"-7,0 0-6,0-1-7,0 4-6,1-6-5,3 3-1,-4 0-2,0 3-3,-4 3-1,5-3-2,-1 3 1,-4 0-2,0 0 1,-4 4-2,4-1-1,-4 0-3,0 4 1,0-5 0,-4 4 0,4 1 1,0 3 0,-8-2 1,0 1 0,8-1 0,-9-1 0,1 0 1,4 2 0,4-7-2,0 1 2,0 1 0,-4-1 0,4 0-1,0 1-1,4-4 3,-4 2 0,4-2-1,0 0 3,4 0 0,5 1 2,-5-1-1,4 0 0,0 0 0,-3 0-2,3 0 4,-8 4-2,8-1-2,-8 2 2,1 2 0,3 2 0,-8-1 1,4 5 0,-4 0-2,-4-5-1,4 5 2,0-6-2,-13 4 0,5 2-1,-4-6-1,0 2 1,3-4 2,-3-1-2,0-1-1,0-3 0,-1 0-3,-3 4-2,4-7-2,-5 1-5,5-1-2,-4 0-5,3 0-11,1-1-6,4-6-6,0-5-5,4-1-4</inkml:trace>
  <inkml:trace contextRef="#ctx0" brushRef="#br0" timeOffset="25398.4527">3578 8383 349,'0'0'34,"0"0"-2,0 0-3,4 0 2,0 6-1,-4-6-4,4 14-3,1 2 0,-1 2-1,12 4-6,-8 2-2,4 3-1,1-2-3,-1 6 1,4-4-3,-3 4 0,-1 0-2,0-1 0,5 0-3,-5 0 2,-4 2-1,-4-8-2,4 6-1,1-4 1,-9 4 0,0 0-1,0-6-1,0 8 1,-5-5 1,1 0-2,-8 1 0,4-4-5,4-2-2,-4-1-3,-1-5-2,1-2 0,0 2-4,-4-10-1,8 1-2,0-7-6,-5 1-7,5-1-6,0-1-5,-4-6-5,4-5-2</inkml:trace>
  <inkml:trace contextRef="#ctx0" brushRef="#br0" timeOffset="25815.4766">3943 8407 375,'4'3'36,"0"-3"-1,0 0-5,0 0-6,0 0-5,0 0-7,4 0-2,-4 0-1,5 0-4,-5 0-2,4 0-1,-4 0-1,-4 3 0,8-3 1,-8 0 0,0 3-2,0 0-1,4-3 0,-4 7 0,0-3 2,0 3 0,0-4-1,0 7-2,0-4 3,-4 0-2,4 5 1,0-1 1,-8-1 2,8 4 1,-4-5 1,4-2 0,0 4 0,-4 3 1,4-4-1,-4-4 0,4 1-1,0 7-2,0-3 1,0-6 0,0 3 2,0-1-4,0-3 2,0 1-2,4-1 0,0 0 0,0-3 0,4 0 1,-4 0-2,4 0 0,-4 3 0,5-3 1,-1-3-4,0 3-2,0-3-4,0-7-1,1 1-3,3 2-5,-4 2-5,0 2-6,0-3-7,1 0-9,-1-1-4,8 4-5</inkml:trace>
  <inkml:trace contextRef="#ctx0" brushRef="#br0" timeOffset="26033.489">4524 8575 361,'0'0'46,"0"0"-2,12 0-5,-4 0-6,1 0-7,-5 0-8,4 0-4,4 0-4,-4 0-1,5 0-6,-5 0-4,0 0-4,0 3-2,0-3-4,-4 0-6,0 0-7,5 0-7,-5 0-9,4 0-6,4-3-9</inkml:trace>
  <inkml:trace contextRef="#ctx0" brushRef="#br0" timeOffset="26227.5001">4557 8752 373,'0'0'45,"0"0"-4,4 3-5,0 0-8,-4 0-7,8-3-6,0 0-5,0 0-1,1 3-4,-1-3-2,0 0-4,4 0-4,-4 0-5,1 0-7,-1 0-6,4 0-6,-4-3-7,0 0-6,5-7-1,19-10-11</inkml:trace>
  <inkml:trace contextRef="#ctx0" brushRef="#br0" timeOffset="26672.5256">5343 8551 273,'0'0'32,"0"-9"-2,4 9-4,-4-7 1,0 4-5,0-3-3,0-1-3,0-2-4,0-2 1,0 1-1,0-6 0,0 5-2,-4 2-3,4-4 0,-4 0-1,-1 2-1,1-5 0,0 2 0,0 1 0,-4 4-2,0 1 0,4-5-2,-4 10 2,-5 0-1,5 3-1,-4 0-1,-1 3 0,-3 6 1,0-2 0,-1 7 0,1 7-2,0 4 2,-5 2 2,1 10 1,3-1 1,1 4-1,-5 6-2,9-3 1,4 0 1,-4-6-2,8-4 0,0-3-1,4-4 0,0-9 3,12-1 0,4-10 1,9-6 2,-5-3 1,5-6-1,-1-7-2,1-8-1,4-3 0,-9-5 0,5 2-3,-1-4 2,-7 4-5,3-6-5,-8 2-3,-4 4-5,1-2-3,-5 5-13,-4 0-8,0 2-12,-4 1-10</inkml:trace>
  <inkml:trace contextRef="#ctx0" brushRef="#br0" timeOffset="26977.543">5359 7489 341,'0'0'31,"0"0"-7,4 0 1,-4 0-1,8 0-2,5 4-4,-1-4-2,0 3-4,0-3-3,1 3-3,3-3 0,0-3-2,-3 3-6,-1 0-8,0 0-15,-3-3-10,-1-1-9,12-2-10</inkml:trace>
  <inkml:trace contextRef="#ctx0" brushRef="#br0" timeOffset="27157.5533">5396 7685 327,'0'3'37,"0"3"-3,4-6-6,4 4-8,4-4-7,1-4-2,-1 4-6,0-3-8,1 0-11,-1-6-8,0 1-11,0 1-7,25-15-7</inkml:trace>
  <inkml:trace contextRef="#ctx0" brushRef="#br0" timeOffset="27592.5782">6137 7434 254,'4'-7'29,"0"-1"0,0-4-4,0 2-2,-4-1-3,0 1-3,0 1 1,0-2-5,0 0 2,-4 0-4,0 1 1,0 4 2,-4-4-1,0 2-2,-1 2-3,-3-4 1,0 7-3,0 3-3,-5-3 0,-3 3 1,3 3-1,1 3 1,-4 4-1,-1 7 0,-4-1 0,5 7 3,0-3 0,-1 7 2,1 4-3,3 3 1,1 6 0,-1-6 0,9 5-3,0-2 1,8-7 1,0 0-3,4-7 3,8-6 2,9-4 2,4-7 2,-1-6-1,1-6-1,7-7 1,-3-8-2,0-9 0,3-6-2,-7-3-1,4 3-2,-9-1 0,5 1-2,-9 2-2,-8 7-4,-4-3-6,-4 2-7,0 4-3,-12 8-5,-4 6-12,-9 6-12,1 4-11</inkml:trace>
  <inkml:trace contextRef="#ctx0" brushRef="#br0" timeOffset="28558.6335">2370 9871 368,'0'-7'51,"5"1"-7,-5 4-9,4-1-7,-4 3-6,0 0-8,0 0-2,0 0-3,0 0-2,0 3 0,0-1 0,0 14-2,-4-3-2,4 1 0,0-1 1,0-1-4,-5 4 0,5-5-1,0 2-6,-4 0 2,4-2-2,0-1 2,-4-1-1,0-3 1,4-2 1,0 0 1,-4 0 0,4-1 0,0-3 0,0 3 2,4-3 0,-4-3 0,4-4 0,4 3 3,5-12 2,-5 3 2,0 2 0,0-2-2,-4 0 1,9 2 1,-5-8-2,4 3 0,-8 8-1,8-1-1,-7-1-1,-1 7-1,0 3 2,0-6-1,0 6-1,0-3 0,-4 3 0,8 6 1,-4 3-1,0 4 0,1-2 0,-5 8 0,4-3 0,0 2-1,-4-5-3,4 1 1,-4-5 1,0 1 0,4-4-1,0-3 3,0 1-1,8-4 0,-12 0 1,13-4 0,-5-2-1,0 0 2,4-7-1,1 2 4,-1-2-1,-4 0 0,0 4 0,0-2 0,1 1-1,-1 1 2,0 2-3,-4 1 0,0 6 1,0 0-1,0 0 0,0 3-1,1 0 1,-5 7 0,8 3 0,-4 1-1,0 2 0,-4 0-3,4-2-4,0-4-5,0 5-4,-4-7-5,4 2-4,0-4-6,1 1-6,-5 2-7,4-7-6</inkml:trace>
  <inkml:trace contextRef="#ctx0" brushRef="#br0" timeOffset="28777.646">3095 9767 419,'0'0'45,"4"-3"-7,-4 3-9,8 0-6,-4 3-5,1 1-6,-1-4-1,4 0-4,4 0-3,-4 3-3,0-2-3,5-1-3,-5 4-8,8-4-5,1 0-8,-9 0-7,8 0-9,1 0-6,24-8-11</inkml:trace>
  <inkml:trace contextRef="#ctx0" brushRef="#br0" timeOffset="28956.6562">3197 9890 368,'0'0'43,"0"0"-1,0 0-9,5 0-8,-1 0-5,-4 0-6,4-3-5,8 3-4,0-4-6,-4 1-5,5 0-6,3-3-5,-4 3-8,1-4-6,7-1-4,-8-1-3,9 6-5</inkml:trace>
  <inkml:trace contextRef="#ctx0" brushRef="#br0" timeOffset="29446.6843">3791 9529 423,'0'-6'41,"8"-1"-6,0 4-6,1 0-7,-1 0-8,-4 0-2,12-1-3,-8 1-4,5 2 1,3-3-1,-4 4-4,1 0 2,-1 0-2,-4 0 0,-4 4 0,4 0-1,-3 0-2,3 5-3,-4 1 1,0 2-2,0-1-1,-4-1 2,0 3-1,-4-2-2,4-2 4,-8 1 2,4-1-1,-5 1 0,1-5 2,0 4 1,4-6 2,4 1 0,-8 2 0,4-3-1,4 0 0,0 1 1,0-4-1,-4 0 0,4 0 0,0 0 1,0 1 2,4 4 2,4-5 0,0 0-1,4 0 1,1 0 0,-1 0 0,-4 5 0,4-2 2,-3 3-2,3 1 0,-4-1 0,0 5 4,0 2 1,-4 3 0,1-2-1,-5 2-3,0 0 0,0-2 0,-5 2-2,-3 3 0,0-5-2,-4-1 0,-5-5-2,5 2 1,0-4-1,-4 0-4,-5 1-3,-4-1-7,1-3-5,-1 0-4,5 2-8,4-5-9,-1 0-12,-3-3-10</inkml:trace>
  <inkml:trace contextRef="#ctx0" brushRef="#br0" timeOffset="30080.7205">1568 11828 261,'0'0'45,"0"-3"1,0 3-6,4-4 0,-4 4-5,4 0-2,-4 0-2,8 0-3,-4 4-5,9 2-1,-5 3-1,0 1-4,4 1-4,1 2-2,-5 0-3,0 2-2,0-3-3,0 4 1,1 1-2,-1 2-2,0-1-5,-4 4-2,4-2-2,0-4-3,-3 5-2,-5-2-4,8-9-4,-8 7-4,4-7-6,4 2-4,-4-7-7,0-5-3,4-1-4</inkml:trace>
  <inkml:trace contextRef="#ctx0" brushRef="#br0" timeOffset="30377.7375">1900 11831 291,'0'0'38,"0"0"-6,0 3-2,-9-3-4,9 6-5,0-6-5,0 7-4,0-4-4,-4 3-1,4 9 12,-4 1-4,-8-1 2,0 0 0,-1 4-2,1 5 1,-4 0-1,3 4-2,-3 2-2,4-3-1,0 4-2,-1 0-1,1 0-2,0 2-1,-1 0-1,1 4-2,0-7 1,0 5-1,3-5-2,1-3-3,-4-4-4,4-6-3,4 2-1,-5-3-4,5-2-6,0-1-4,0-7-4,4 2-6,-4-4-3,0-1-6,4-3-2</inkml:trace>
  <inkml:trace contextRef="#ctx0" brushRef="#br0" timeOffset="30772.7601">2145 12211 300,'0'0'32,"4"-3"-6,-4 3-2,0 0-2,0 0-4,0 0 0,0 0-3,-4 0-3,4 0-3,-4 0-2,0 0-1,-4 0-3,-4 0 0,3 0-1,1 0 0,4 0-1,-4-3 0,4 3 1,-4 3 0,-1-3-1,5 3-1,-4 3 5,0 5 3,0 5 1,4 2 1,0 1 0,0 2 0,-1 1 1,5 2 0,0 1-1,0-1-1,0-7-1,0-1-1,0 3-2,5-1 1,3-2-2,0 0-1,4-5-1,0-2 0,5 1 0,-5-4-2,0-3 1,1-3 0,-1 0-3,4 0-5,-3-3-6,3-6-5,-4-4-8,1 0-9,-1-1-8,4-2-7,-3 2-4</inkml:trace>
  <inkml:trace contextRef="#ctx0" brushRef="#br0" timeOffset="31039.7754">2616 11950 419,'0'0'38,"0"0"-8,4 0-4,-4 0-3,8 0-7,1-3-3,-1 3-2,4 0-3,-4 0-3,4 0 0,-3 0-3,3 0-2,0 0-5,-8 0-3,5 0-9,-1 0-6,-4 0-9,-4-3-7,4 3-9,4 0-8</inkml:trace>
  <inkml:trace contextRef="#ctx0" brushRef="#br0" timeOffset="31229.7862">2587 12119 317,'0'3'47,"4"-3"2,-4 0-7,5 0-4,-5 0-9,4 0-4,4 0-5,4 0-5,0 0-3,1 0-4,-1 0-2,0 0-1,5-3-5,-1 0-3,-4-4-6,5 7-9,-1-3-9,0 0-9,1 3-11,-1-3-4,33-2-9</inkml:trace>
  <inkml:trace contextRef="#ctx0" brushRef="#br0" timeOffset="32802.8762">3492 11821 144,'8'0'31,"-8"0"2,4 0-1,-4 0 1,5 0-4,-5 0-2,0-4-1,4 4-5,-4-4-1,0 1-1,0 3-6,0 0-2,4-3-3,0-6-2,-4 2-1,0-2 1,0 1-3,0 5 3,0-4 0,-4 1-2,0 3 0,0-4 0,-5 1-1,-3 3-1,4-2 1,0-1-2,-5 6 1,-3 0-2,4 0 0,-1 0 0,-3 3 0,4 3 0,-5 2 1,1 5 5,4 0 2,-5 1 1,5 5-1,0 5 2,0 1 1,3 2-1,1 0 1,-4 5-3,4 1 3,8-2-4,-4-1 1,4 3 1,0-1-2,0-2 0,0 0-2,0-3 0,4 2-1,0-5 1,8-5-1,0-2 0,5-1-1,-1-8-1,-4 2-1,5-4 1,-1-6-2,9 0-3,-5-3-5,-3 0-2,-1-10-4,-4 2-5,1 5-5,-1-4-6,-4 4-9,0 6-12,0-2-9</inkml:trace>
  <inkml:trace contextRef="#ctx0" brushRef="#br0" timeOffset="33058.8909">3775 12278 377,'0'0'46,"0"6"-6,0 5-8,0 5-6,0 0-6,0 0-5,0 1-5,0-1-2,0 2-3,0-2-1,0 1-3,0-1-3,0 0-5,0 1-4,0-1-6,0 2-6,0 1-6,0-5-5,0 2-4,-4 0-1,4-2-3</inkml:trace>
  <inkml:trace contextRef="#ctx0" brushRef="#br0" timeOffset="33518.9172">4012 12079 400,'0'0'39,"0"-3"-4,0 3-6,0 0-4,4 0-5,4 0-6,-4 0 1,1 0-4,3 0-3,0 0-1,0 0-1,0 0-2,1 0 2,-5 0-1,4-3-2,0-1-1,-4-2 0,4-2-1,-8-1 0,8-1-1,-8-3-4,0-1 1,5 1-1,-5-3 0,0 5-1,0-1 2,0-1 0,-5 2 0,5 1 1,-4 1 1,-4 2 0,0 2 0,4 2 0,-4 0-1,0 3 2,-1 0 3,-3 3 0,4 0 0,0 5 1,-1 2 0,1 0 4,0 1 0,0 1 0,4 4 2,0 5-1,0 1 0,0 2-1,4-2-1,-5 2-2,5 6-1,0-7-2,0-3 0,0 9-1,9-5-1,-1-4-3,-4-1-3,8-1-2,-4-2-1,9-7-3,-5-4 3,4-5-4,1-1-8,3-6-7,-3 1-6,-1-10-11,4-5-7,1-1-4</inkml:trace>
  <inkml:trace contextRef="#ctx0" brushRef="#br0" timeOffset="34072.9489">4315 11406 287,'0'-3'31,"0"0"-2,4 3-3,-4-3-7,0 3 6,4 3 0,-4 0-2,4-3-2,5 0-1,3 0-3,-8 0-4,4 0-1,-4 0-3,8 0-3,-3 0 0,-5 0-2,4 3-2,0-3-1,-4 4-1,4-1 1,-8 5-3,5-2 1,-1-3-1,0 1-1,-4 2 2,0 3 0,0-1-1,0 2 1,-4-1-1,0 1 0,-1 0 2,-3 1-2,0-5 0,4 4 1,-4-1-1,4 2-1,-5-4-3,9-4 1,-8 3 0,8 0 1,-4 1 1,4-4 0,0 2 0,0 1 0,0-3 0,0 0 1,0 4 1,0-1 0,0-3 1,0 4-1,0-7 1,0 9 1,4-4-2,0 1 1,-4 1 0,4 2 1,1-2-1,-1-3 2,-4 3-1,0-1 3,4 4-1,-4-4 0,0-1-1,0 4 0,4 1 3,-4-1 0,0-2-2,-4-1 1,4-1-1,0-2 0,-4 0 0,-5 0-1,1 1-1,4-4 0,-4 0 0,0 0-2,4 0 2,-4 0-2,-1-4-2,5 4 0,0-3-6,0-3-6,0 1-6,-4-1-6,0 3-1,4-4-5,-1 1-5,-11 3-11</inkml:trace>
  <inkml:trace contextRef="#ctx0" brushRef="#br0" timeOffset="34348.9646">4569 11499 290,'4'0'37,"-4"0"-1,4 0-1,4 1 1,0 2-6,-3 7-3,3-4-7,0 7-3,0 1-4,0 2 0,0-1-3,5-3-1,-1 4-2,0 0-2,1-5 0,-1 2-1,4-4-2,-8-1 0,1 2-3,-1-4-4,0-2-2,0-1-6,-4 0-6,0 0-6,1-3-6,-1 0-9,0 0-6,0 0-4</inkml:trace>
  <inkml:trace contextRef="#ctx0" brushRef="#br0" timeOffset="34589.9784">4770 11470 309,'0'0'32,"0"3"-3,0-3-5,-9 0-5,9 0-4,-4 3-1,0 4-6,0-1-2,0 4-1,0 1 0,-4 5-2,4-4-2,-5 3 0,5 1-1,-4-2-3,-4 2-8,4 0-4,-5-2-9,5 2-3,0-2-4,0 2-8</inkml:trace>
  <inkml:trace contextRef="#ctx0" brushRef="#br0" timeOffset="34924.9976">5191 11602 310,'0'0'32,"0"0"-2,4 0-1,-4 0 0,0 6 2,4 10-5,0-1-4,-4 0-3,5 0-4,-5 4-5,0 2-2,0 4-1,0-1-2,0 0-2,0-5 0,-5 5-1,1 1-6,4-4-3,-4-2-10,0-2-6,0-1-7,0 0-7,-4-2-4,4-1-5</inkml:trace>
  <inkml:trace contextRef="#ctx0" brushRef="#br0" timeOffset="35135.0096">5027 11825 401,'5'-4'52,"-5"4"-12,0 0-8,0 0-8,0 0-6,0 0-2,4 0-3,4-4-6,4-3-1,4 7-2,1-6-4,-5 3-6,9 0-4,-5-1-4,4 1-9,-3-3-9,-1-1-13,1 6-5,-1-2-4</inkml:trace>
  <inkml:trace contextRef="#ctx0" brushRef="#br0" timeOffset="35577.0349">5949 11418 246,'4'-2'30,"-4"-1"-4,0 3 1,0-7-2,0 1-3,-4 0-3,-1-4-1,-3 2-4,0 2-2,0 3 1,4-4-3,-8 1-1,3 3 2,-3-4-2,4 7-1,-4-4-2,-5-1 0,5 5 1,0 5 0,-1-2-2,-3 2 1,0 1-2,-1 7 2,-3 1 1,7 5 2,-7-1 1,0 10 0,3 6-2,1 5 2,-1-2-3,5 3 1,0 3 1,4 0-2,-1-1 0,5 1-2,0-6 1,0 3 0,4-7-2,0-3-1,4-1 1,0-5-2,5-4 0,3-4 0,0 0-1,0-5 0,5-1 1,-1-4-2,9 1 1,-9-7 0,0 0-3,5 0-1,-5 0-6,1-4-3,3-5-3,-3-4-3,-1 5-7,-4-5-11,-4 4-11,1-1-7,3-10-12</inkml:trace>
  <inkml:trace contextRef="#ctx0" brushRef="#br0" timeOffset="36077.0635">6080 11996 406,'4'-3'36,"-4"3"-9,4-3-4,0 3-6,-4-6-6,4 6-1,-4 0-3,0 0-3,0 0 1,4 0-1,0 0-3,-4 3 1,4 0 0,0 0-1,0-3 1,-4 3-2,9 0 0,-9 4 1,4-4 0,0 3-1,-4-4 0,4-2 0,-4 3 0,0 7 0,4-4 0,-4 0 0,0 4 2,0-4 0,-4 2 1,4-1 1,0 5 0,-4 1-2,-4-5 1,-1 5 0,5-4 2,-4-1-2,0 5 2,4 0 0,0-1 0,0-1-2,0-4 1,-1 6 1,1 4-1,-4-7-2,8-1 1,-4 4-1,0-7 0,4 2-1,0 2 1,0-1-2,0-6 1,4-3 0,0 5-2,4-2 2,1 4-1,-5-7 0,4 0 0,4-3 0,-4 3-1,-4 0 0,13-7-4,-9-1-2,0-5-4,0 4-2,5 9-7,-5-11-6,0 8-7,-4-7-9,0 1-6,17-18-12</inkml:trace>
  <inkml:trace contextRef="#ctx0" brushRef="#br0" timeOffset="36659.0968">6501 11739 247,'0'0'43,"0"-2"1,0 2-4,0 0 1,0 0-3,8 0-2,-8 2-5,0-2-4,0 9-3,5 1-4,-5-1-2,8 1-1,0-2-5,0 1-1,0 7-1,0-5-3,1 2-1,-1 3-1,-4-2-1,8 2 0,-4 0 0,9-2-2,-5 2 0,0-1-1,5 1-1,-5-4 1,0-1 0,1-1-3,3-4-3,-4-3-4,-4 1 0,1 2-3,-5-3-2,4 0-3,-4-3-4,4 0-7,-8 0-7,4 0-9,0-6-5,-4 3-4</inkml:trace>
  <inkml:trace contextRef="#ctx0" brushRef="#br0" timeOffset="36992.1158">6739 11718 279,'0'-3'47,"0"3"0,0 0-3,0 0-6,0-3-7,-4 0-7,0 3-6,-1 0-3,1 0-3,0 0-3,4 3-2,-8 0 0,4 6 2,0 4-1,0-2-1,-4 2 0,3 0-1,-3 1 2,4 2-3,-4 0 0,-4 1-1,4 2-1,-5-1 0,5-2-2,-4-4 1,0 3-1,3-2-1,-3 1 0,4-5-4,0 7-5,-1-5 0,1-1-3,0-7-2,0 7-3,0-1-5,0-4-4,3-2-2,-3 3-6,4-6-2,0 4-6,-16-4-12</inkml:trace>
  <inkml:trace contextRef="#ctx0" brushRef="#br0" timeOffset="37487.1441">7062 11828 391,'4'0'41,"0"0"-8,0 0-2,5 0-8,-1 0-5,0 0-4,0 0-6,0 0-2,1 0-1,-1 0-1,4 0-2,-4 0 0,4 0 1,-7-3-1,3-1-3,0 3 2,4-6-1,-4 1-2,-3-3-3,3-1 0,0 0-4,0 3 0,-4-6 0,0-3 0,0 5 2,0-2 2,-4 4 2,0-1-2,0 5 2,0-1 2,-4 3-1,-4 0 1,-4 3 0,4 0 3,0 0 1,-5 0 7,1 3-2,4 3 5,0 2-1,-5 5-1,1-1-1,0 3 0,-1 1 0,1 0-3,8-2 1,-4 2 0,0 3-2,-5-2 0,9 2 0,0-1-1,4 1 0,-4-2-2,4-1-1,0-3 0,4 1 0,0 2 0,0-5-2,5-1-2,-1-4 0,4 1-3,-4 2-1,5-6-2,-1-3-3,4 0-3,1 2-1,-5-2-8,4-2-9,-3-4-9,-1-7-7,0-3-5</inkml:trace>
  <inkml:trace contextRef="#ctx0" brushRef="#br0" timeOffset="38070.1775">7472 11179 325,'0'0'39,"4"-5"-3,-4 2-4,4 3-1,0 0-3,0 0-7,4 0-3,-4 0-7,4 0 0,1 0-4,-1 3-1,0-3-2,0 0-1,4 4 0,-3-4-2,-1 4 0,0 3 0,-4-1 0,0 0 0,-4 1-1,0-1 0,0 0 0,0-1 2,0 2-2,0 5 1,-4-5-1,4-1-2,-4-1 2,-4 4 0,0-2 0,4-4 0,-1 6 1,1-9-1,-4 4 0,8-1 1,-4-2-1,0 9 0,0-4 0,4-6 0,-4 0 0,4 0 0,0 3 0,0 4 0,4-1 0,-4-3 2,4-3-1,4 7 3,0-4-2,1-2 2,3 6 1,-8-1-1,4 1-1,0-4-1,-4 3 0,0-3-1,1 5 0,-5-1 1,0 8 1,0-5-1,0-2 1,0 5-2,0 6 2,-9-5-2,5-1 0,-8 0 3,4-6-1,0 3-1,-1 0 3,5-4-1,0-3-1,-4 0-1,0-3 0,0 0-1,4 0-1,-5 0 1,1 0-2,4 0-2,-4 0-4,0-3-5,0 3-3,3-3-5,-3-7-7,4-6-7,4 12-6,-4-3-9,4-2-5</inkml:trace>
  <inkml:trace contextRef="#ctx0" brushRef="#br0" timeOffset="38386.1956">7824 11287 309,'8'-3'41,"-4"3"-4,0 0 0,4 3-3,-4 0-7,4 4-4,-3-2-4,3 1-5,0 7 0,-4 1-4,0-1 0,0-1-2,4 1-1,-4 1 0,5 2-2,-5-1 1,4 1-3,0-1-1,0-7-2,-4 2 1,5-1 0,-1-2-3,-4 2-1,8-1-4,-4-5-2,1-3-3,-5 7-4,0-7-5,0 0-5,0 0-4,0 0-7,0 0-4,0-3-2</inkml:trace>
  <inkml:trace contextRef="#ctx0" brushRef="#br0" timeOffset="38631.2096">7996 11308 329,'-5'3'37,"1"0"3,-4 4-3,-4 2-6,4 5-5,-5 2-6,1 0-6,0 2-3,0 1-3,-1 2-2,-3 6-2,4-2-2,-1-1 1,1-2-4,-4-1-4,3-5-3,1 4-6,0-4-5,0 0-7,3-5-6,1-1-7,4 2-4</inkml:trace>
  <inkml:trace contextRef="#ctx0" brushRef="#br0" timeOffset="41315.3631">8323 6704 261,'0'0'23,"0"0"6,0 0-1,0 0 0,8 0-3,0 0-2,5 0-1,3 0 0,5 3-2,-1-1-4,5 7-2,-1-2-4,5 5-3,0-2-1,-5 1-2,5-1-2,-5 2-2,-3-1 3,-1 5-1,-3 3-1,-5-1 0,0 7-1,-8-1 1,0 3 0,0 7 1,-4 1-1,0 1 1,0 1 1,-4 2-1,-4 4 1,0 0-1,-4 2 0,-1-2 1,1 3 1,0 0-1,-5 0-1,5 3 2,0 5 0,0 8 0,-5-1 2,5 4 0,-4-5 0,3 6-3,-3-3-1,0-2 0,-1 4 1,-3-2-2,7-1-1,1-4 1,0 4 0,0 1-1,3 1 0,1 4 0,4-1 0,0-4-1,0-1 2,4-4-1,0-3 0,0-2 0,0 1 0,0-5 0,0 0 0,0 2 0,0 5 0,0 3 0,-4-5 0,4 5-1,-4-5 2,-4-2-1,-5 1 0,5-1 0,-4-1 0,4-2 2,-9 4-2,1-2 0,4 1-1,-9 0 1,5 6 0,-1-6 0,-3 1-1,4 1 1,3-5 0,1 0 0,0-3 0,3-3-1,9-3 2,-4-7-1,4 4-1,4-7 2,-4 0-1,5-1 0,3-2-1,4 0 3,0 2-2,1-6 1,-1 0 0,4 4-1,-3-3 1,7 6-1,-8-5-1,5-1 2,-5 8-1,0-2 2,1 3-1,-1-2-1,-4 5 1,-4-2 0,4-1 0,-4 2 1,5-2 1,-9 4 3,0-1-1,4 1-1,0 0 0,-4-1 1,-4 4 1,4 0-1,0-4 0,0 1-1,0 3-1,4-7 1,-4 5 1,0 5-1,0-2 0,4 2-1,-4 3-1,0 0 0,4 1 1,-4-4 0,0-1-1,4 1 0,0 0 1,0-3-1,-4-3 0,0-1 0,0 1-1,0-1 1,0 1-1,-4-1 0,0 1 0,0 3 0,-4-1 1,-5 1 0,5 3 0,-4-3 0,0 3 1,-5-3 0,5-4-1,0 1 2,4-1-1,-5-1 0,5-5-1,-4 1 1,4-1 0,-1-2-1,-3-4-1,4 0 0,4-5 0,0 2 0,0-2 1,4-3-2,-8-2 0,8-1 0,0 0 0,0-2 0,0-2 0,0-2 0,4 2 0,0-1 0,4-5 0,-4 7 0,4-7 0,-4 3 0,0 1 0,-4-1 0,9 2 0,-5-5 0,-4 4 0,0-1 0,0 3 0,0 3 1,-9-6-1,5 3 0,-4 1 0,-4 3 0,-4 1 1,3 2-2,-3-3 1,-5-5 0,-3 11 0,-1-8 1,-3 5-2,-1 0 1,-4-5 0,0 1 1,-3 1-2,-1-2 2,0 2 0,0-3-1,-4 2 0,-8-1 0,8 2 0,-4-3 0,0 1-1,-4-2 1,4 1 0,0-4 0,4-3 0,-4 1 0,4-1 0,-4 0 0,0 2 0,0-2 0,4 0 2,-4 0-2,0 0 0,0 1 0,4-1-1,4 3 1,0 1 0,-4-1-1,0-5 1,0 3 0,4 2 0,-4-3 0,-4 0 0,5 1 2,-1-1-1,-4-3-1,8 3 2,-12 0-2,8-3 2,4 0-1,-4 0 1,0 0-1,0 0-1,0 0 2,0-3-2,0 0 1,0 0 0,0-7-2,4-1 2,1-2-1,-5-3 0,0 2 0,4-2 0,-8-3-1,8 1-1,0 3 1,0-3 0,0 2 1,5 0-2,-5 2 2,0 1 0,4 4 1,-4 4-1,5-5 1,-9 1-1,8 3 0,-4-1 0,0 4 0,-4 0-2,4 3 3,-3 0-1,3 0 0,-4 3 0,4-3 0,0 0 0,0 0 1,0 0-1,-4 3 0,0 0 0,1-3 0,-1 0 0,0 0 0,-4-3 0,4 3 0,0-9 0,-8 4 1,4-5-2,4 1 2,0 2-2,-4-1 1,4-7 0,-4 5 0,4 7 0,-4-8 0,4 1 0,-4 1 0,0-1 0,0 1 0,0 4-2,-4-5 2,3 4 0,1 6-1,0 0 0,9 0 2,-5 3 0,0 0-2,0 0 0,0 5 1,0-1 0,4-4 0,-4 0 0,4 0 0,0 4 0,1-4 0,-1-3-1,4 0-1,-4 0-1,4-3 0,1 3 0,-1-4 1,8 1-1,-3-3 1,-1 0-1,0 1 1,5-5-1,-9 1 1,4-1 1,1 7 1,-5-2-1,0 2-1,0-3 0,-8-1 0,5 4 0,-1-3 1,-4 3 0,-4-1 0,4 1 0,-4 3 1,0 0-1,4 0 1,-4 3-1,4 4 1,-4-1 0,0-3 1,-4 13-2,0-16 1,-1 8 0,-3 5 0,0-7-2,-4 4 2,3-5-1,5 4-1,-4 1 2,0-4 0,4 0 0,-9 2 0,5 2 0,0-1 0,0-5 0,-5 2 0,5-3 0,-4 0 0,4 5 0,4-5 0,-5 1 0,9-4 0,0 0 0,0 3 0,4 3 0,-4-3 0,4-3 0,0 4 0,0 2 0,1-1 0,-1 1 0,0 0 0,0 1 0,8-4 0,0 3 0,5 4 0,-5-5 0,4 1-3,5 0 0,-1 4 0,0-7 0,5 0-1,4 4 1,-1-7 1,9 0 1,0 1-2,4 2-3,-4-3 1,8 3-3,0-3-1,-5 0-2,5 0-4,0 0-4,0-3-5,0-5-6,0-4-10,5-4-5,-5 1-6,20-37-11</inkml:trace>
  <inkml:trace contextRef="#ctx0" brushRef="#br0" timeOffset="44304.5341">9805 7658 146,'0'-3'15,"0"-4"-3,0 1 0,0-2 1,0 2 6,4 2 2,-4 1 5,0 3-1,0-3 3,4-3 1,0 3 1,-4 3 2,0 0-1,0-4-3,0-2-4,0 6-5,0 0-3,0-3-5,4 0 0,1 3-3,-5 0-2,0 0-1,0 0 0,4 0 0,-4 3 0,4-3 0,0 3 0,0 3-1,-4 1 2,8 9-1,0-2-1,-4-1-2,5 3 0,-1-2 1,0 2-2,4-4-1,-8 3-1,9 1-5,-5-5-2,0-2-4,0 1-2,0-1-4,-4-2-4,1-2-5,-1 1-3,0-3-5,0 3-5,0-2-6</inkml:trace>
  <inkml:trace contextRef="#ctx0" brushRef="#br0" timeOffset="44673.5552">10133 7496 230,'-4'0'30,"4"0"-6,0 0-2,0 0-3,0 0 0,-5 3-1,5-3 1,0 6-4,-4 1 4,4 4-1,0 1 1,-8 6 2,4 1 0,0 2-3,-4 1 0,0 11-1,-1-2-2,5 3-1,-4 5-5,-4 0 1,4 1-3,-1 0-1,1 1-1,4-3-3,-8 4 2,4-6-2,0-2-1,3-4 1,-7 0-1,4 0-1,0-4-2,4-2-3,-5-5-4,5-5-2,0 2-4,4 0-8,-4-5-5,0-2-4,4 1-7,0-4-3,0 2-1,4-5-10</inkml:trace>
  <inkml:trace contextRef="#ctx0" brushRef="#br0" timeOffset="45290.5905">10272 8028 332,'4'0'24,"4"0"2,-4 0 0,4 2-4,1 1-2,-5 10-3,-4 3-2,4 1 3,0 2-4,0-1 1,0 1-1,0 1-4,-4 6-2,4-2-2,0 3-1,-4 1-1,0-1-2,4-3 0,-4 2-1,5 4-1,-1-3 2,-4-2-2,0-1 0,0-8 2,0-3-2,-4-2 1,-1 2-3,5-7 2,0-3-1,-4-3 0,0 0-3,-4-3 2,0-3-2,4-7 3,-4-5 0,3-4 0,1 2 0,-8-6-1,12 2 2,-8 0-1,4-4 0,0 1 2,4 0-2,-4-2 2,4 2-1,0 0-1,0-5 0,4 2 4,-4 6 3,4-4-1,8 7 1,-8 2 1,4 5-1,5-2 0,-1 5-2,0-2-1,-4 3 0,5 1-2,-5 2 1,4 7-1,-4 0 2,1 0-3,-1 0 0,0 0 2,4 4-1,-8-1 0,4 6 0,-3-2-1,3 5-1,-4-1 2,0-1-1,0 0 0,-4 2 0,4-1 0,-4 2 0,0 0 1,-4-2-1,4-2 1,-4 1 0,-4 0 0,-5-4-1,5-1-1,-4 4 0,0-6 1,-1 4 0,1-1-2,0-3-1,0 0-2,-1-3-3,5 0-2,-4 0-4,0 0-6,-1 0-7,5 0-7,0-3-5,-4 3-6,-5-12-10</inkml:trace>
  <inkml:trace contextRef="#ctx0" brushRef="#br0" timeOffset="45644.6107">10759 7752 361,'0'3'45,"0"0"-5,4 3-6,-4 1-5,4-4-6,-4 0-3,8 0-2,1 0-4,3 1-2,0-4-2,5-4-3,-5-2-1,0 0-2,4-4-1,-3 4 0,-1-1-4,0 6-3,-4-5-6,-3-1-2,-1 7-7,-4-3-4,0 0-7,0 3-5,0 0-5,0 0-4,0 0-3</inkml:trace>
  <inkml:trace contextRef="#ctx0" brushRef="#br0" timeOffset="45852.6226">10784 7927 316,'0'0'40,"4"0"1,-4 3-1,0-3-4,12 0-5,0 0-7,1 0-4,-1 0-8,0 0 0,4 0-4,-3-3-4,-1-1-4,4 1-5,-3-2-8,-1-1-7,0-4-9,-4 4-6,5 0-4,-5 3-7,4-1-9</inkml:trace>
  <inkml:trace contextRef="#ctx0" brushRef="#br0" timeOffset="59663.4125">10079 6019 128,'0'0'5,"0"0"-1,0 0-1,0 0 1,0 0 1,0 0 1,0 3 2,0-3 4,5 6 2,-5-6-4,4 8 4,-4 2 0,0-1 0,0 1 3,4-5-5,4 1-2,-8 4-1,0-1 2,4 1-3,0-4-2,0 2 0,-4-2-1,8 1 2,-4-1-3,5 0 0,-9-2-2,8 0 3,-8 3 2,4-4-1,4 3-3,0 1 2,-4-4-1,5 6-1,7-6-2,-4 2 2,1 2-3,-1-7 2,0 6 0,4 0 2,-3 1-2,3-4 1,0 2 2,1 1 1,-5 0-4,5 1 0,-1-1 0,0-3 2,1 4-2,-1-1 1,4-3-2,1-1-1,-1 4 2,1 4 0,-1-4 1,1-3-2,-1 4-1,-3-4 0,3-2 1,1 2 1,-1 1 2,-4-4 4,5 0-3,-5 0 3,5 0 0,-5-4-1,5 4-2,3-3-1,-7 2-1,7-6-1,-3 1 1,3 0 0,1-1-2,-1-2 0,5 4 0,-4-5-2,-1 1 2,1 6 0,-1-4-2,-3 4 2,3-2 1,-3 1 0,3 2 1,-3-1-2,-5 3 0,5 0 1,-5 0 1,4 3 0,-3-3-2,-1 2 4,1-2-2,-5 0 3,8 4-2,-7-2 1,7-2-1,-8 0 0,5 0-2,-1 0 0,0 0 0,-3 0-1,3 0-1,1 3 1,3 0-1,-4 4 0,5-4 2,-9 0-2,4 0 0,1 0-1,-1 1 1,-3-1 0,-1 3 2,0-1-1,0 1 0,-3-3 0,-1 7-2,0-4 2,-4 1 1,4 1-1,-4 1-1,0 1 3,-4-2 1,5 1 0,-5 1-2,0-4 0,0 4-1,4-1-1,0-4 0,-4 5 0,4-4 1,0-3 0,0 3 0,0-2-2,0 2 2,0-4-2,0-2 2,0 3 0,1-3-1,-5 0-1,4 0 0,-4 0 2,4 0 0,-4 3-1,4-3-1,-4 0 2,0 0-2,0 0 0,0 0 2,0 0 0,0 0-2,0 0 2,0 0-2,0 0 2,0 0-1,0 0-1,0 0 2,0 0-1,0 0 0,0 0 0,0-3 0,0 3 0,4 0 0,-4-5 0,0 5 0,0-6-1,0 6 2,4-7-2,0 1 0,0 0 2,-4 2 0,4-2-1,-4 1-1,4 2 2,0-3-2,1-1 0,-1 1 2,0 0-2,0-1 1,0 1 1,0 1-2,0-4 1,4-1 0,1 0 1,-5 7-2,4-5 1,0-4 0,0 2 1,-4-1-2,4 1 1,1 4 1,-1 0-2,0-7 1,0 5 0,0-1 0,5-4 0,-5 10 0,4-7-2,-8 2 2,9-1 0,-5-1 0,4 4 0,0-4 0,-4 5 0,1 5 0,3-3 0,4 0 1,-3-3-1,-1 6 1,-4 0-1,4-4 0,1 4 1,3 0 2,-4-3 0,9 0 1,-5-5-1,5 2 1,-5 3 0,4 3-1,5-4 1,-5-2-1,1-3 2,-5 2-1,5 4-1,3 0 0,-3 3-2,-5-3 0,1 3 0,-1 0 0,-4 3-1,5-3 0,-5 3 1,4 7 1,-3 2 0,3-2 0,0-4 0,1-1 3,-1 1-1,0 4 0,9-4 0,-5-3-1,1 1 0,-1-3 1,1-1-1,3 3-1,1-3 0,0-3 0,3 3 0,-7 0 0,3 0-1,1 0-1,3 0 0,-7 0 1,4 0-1,-1 0 1,1 0-1,-1 0 1,1 0-2,-1 0 2,5 0-2,-4 0 2,-1 0 0,1 0 0,-1-5 1,5-1 1,-5 0 0,1-1-1,0-2 1,3 7-2,-3-1-1,-5-3 1,1 2-1,3-2 0,1 3 2,-5 3-2,1 0 0,-1-3 0,1-7 1,3 4-2,-3 6 1,-1-3 1,1-1-2,-1 0 2,1-3 0,-1-2-1,1 2 0,-5-2-1,0 4 2,-3-1 0,-1-1-1,-4 4 0,0 0 0,0 0 1,1-3-1,-9 4 1,4 2-3,-4 0-2,0 0-5,0-6-6,0-1-6,-4 4-5,-5 0-5,-3 0-11,0-4-14,0 4-14</inkml:trace>
  <inkml:trace contextRef="#ctx0" brushRef="#br0" timeOffset="64847.7091">11520 7483 213,'0'-6'27,"0"-1"-1,0 2-5,0 2 1,0-3-2,5 3-2,-5 0 3,4-4-3,0 4 2,0-3-2,-4 3 2,8-1-3,-8 3 0,4 1-2,-4-3-3,0 3-3,0-4 1,0 4-2,0 0 1,0 0 1,0 12 0,-4 13-2,-4 2 1,0 2-3,-1 4 0,1 7-1,-8 4-1,4 9-1,3-1 0,-3 4-1,-4-2-1,4-5 0,-1-3 0,1 4 0,0-9 0,-1 3-1,5-7 0,-4-4 0,0-6 0,8-4 0,-1-3-2,1-4 0,4-11 1,0 1-2,0-6 2,0 0 0,0-3 0,0-8 0,13-14-1,-5-6 1,8-2 1,-8-7 0,5-3 0,3-6 0,0-3 0,1-3 0,3-7-1,-3 2 0,3-2 1,1 5-1,-1 1 3,-8 7 0,9 8 2,-9 6 2,0 4 0,1 8 1,-5 0 0,0 9-1,0-2 2,-4 7-3,5 4 2,-1-2-2,-4 7-1,4 0 2,0 0-1,4 4 1,-3 4-1,-1 11 1,0 8-1,0-3 0,0 7-1,1 3 0,-1 2-2,4 7-1,-4 6 1,0-1-2,1 5 1,-1-1-2,4-3-6,-4-4-2,0-1 0,-3-5-3,-1-4-1,0-5-4,0 0-1,0-5-7,-4-4-7,0-5-9,0-2-8,-4-4-7</inkml:trace>
  <inkml:trace contextRef="#ctx0" brushRef="#br0" timeOffset="65090.723">11488 7718 429,'0'0'35,"0"0"-8,0 0-6,0 0-2,0 0-2,0 3-5,4-3 0,0 0-5,12 0 0,1 0-3,3-3 1,1 3-4,-1-5 0,1-4 0,-1 3-7,1 2-4,-1-5-8,-8 9-7,5-3-6,-1 0-6,-4 3-5,5 0-3,24-7-7</inkml:trace>
  <inkml:trace contextRef="#ctx0" brushRef="#br0" timeOffset="65363.7386">12065 7618 345,'4'0'41,"4"0"-5,-4 0 1,5 6-3,3-1-7,-4 5-2,4-1-5,1 7-2,-1-1-5,4-3-3,1 1-2,-5 1-1,0 2-2,5-2-2,-5 6 0,0-1-1,5-2-1,-5-1-1,0-2-4,0 2-1,1 0-5,-5-2 0,4-4-2,-4 3-5,-4-7-2,0 0-4,5-4-4,-5 1-2,0 0-3,0-3-1,0 0-5,0-3-1</inkml:trace>
  <inkml:trace contextRef="#ctx0" brushRef="#br0" timeOffset="65602.7523">12388 7556 290,'0'0'44,"0"0"-5,0 0-4,-8 0-1,8 6-3,-8 1-5,-4 9-4,8-5-6,-9 8-1,5 0-3,0 2-2,-4-1-3,4 9 0,-5 1-4,1 0 1,4 1-2,-4 0 0,-5 0-3,5-4-1,0 4-4,3-7-1,1-3-2,0 1-5,-4-8-6,8 2-3,-5-3-5,9-2-6,-8-4-2,8-4-2,0-3-4</inkml:trace>
  <inkml:trace contextRef="#ctx0" brushRef="#br0" timeOffset="66027.7766">12581 7162 325,'4'0'31,"0"0"-4,0 0-3,0 0-5,0 0-3,4 0-4,-8 0-2,5 0-2,-1 0-4,4 3 0,-4-3 0,0 3-2,0 4 2,-4 2-3,4-3-1,-4-1 0,4 5 0,0-1 2,1-2-2,-1 2 0,-4-1 1,0-1 0,0 5 0,4-5-2,-8-1-1,4-1 3,0 1 0,-4 4-2,4-1 2,-5-1 2,1 2 3,0-1 1,0 1 3,0-4-1,0 7 0,0-5-1,0-2-2,0 4 1,0-1 2,-1-4-3,5 1-1,5-3 1,-5 4 0,0-1-1,4 1-3,-4-7 0,8 0 1,-4 3 0,4-2-2,0-1-2,5 0 1,-1-1 0,-4-2-2,4-1-3,5-2-6,-13-4-4,8 7-6,0 0-4,-3 0-3,-5 1-6,8-1-4,-12 3-3,4 3-9</inkml:trace>
  <inkml:trace contextRef="#ctx0" brushRef="#br0" timeOffset="66297.792">13195 7343 401,'0'0'46,"0"0"-8,0 0-5,4 2-7,-4 17-5,0 3-3,0-5-4,-4 11-2,0-3-2,4-1-4,0 8 0,0-2-3,-4 0 1,4 3-3,0 1 0,-4-2-2,0-2-4,4-3-4,0 0-3,0-8-6,-5-3-7,5-5-6,0-2-4,0-2-6,0-4-5,-8-3-13</inkml:trace>
  <inkml:trace contextRef="#ctx0" brushRef="#br0" timeOffset="66502.8037">13027 7572 481,'0'-3'46,"0"3"-13,4-3-9,-4 3-2,0 3-6,0-3-4,12 0-3,1 0-1,3 0-6,-4 0-2,1 0-4,3 0-2,0 0-2,1 0-1,3 0-6,1-3-6,-5-4-7,5-1-6,-1-1-10,-4-1-5,29-2-11</inkml:trace>
  <inkml:trace contextRef="#ctx0" brushRef="#br0" timeOffset="67295.8491">13813 7238 373,'0'0'45,"0"3"-4,4 7-5,-4 9-8,0 2-6,0 2-5,-4 6-3,-4-2-1,4 3-2,-4 1-2,-1 3-2,1 6 2,-4 3-4,4-3-1,4 1-2,-4 1 0,-1 0-1,5-7 2,0 0-3,0-4-2,4-8 0,-4 0-2,4-9-2,-4-1-1,0-4 0,4-9 1,0 0 1,0-6-2,4-4 1,-4-4 0,4-18 1,-4-4-1,12-4 1,-4-9 0,-3 4 2,3-7-1,-4 6 0,4 0 2,-4-1 3,4 5 6,-4 5 6,5 4 2,-5 6 1,4 1-3,-4 5 1,8 4-3,-4 1 0,1 0-2,-1 2-1,4 1-1,-8 4-2,8-1-1,-3 5 0,3 2-1,-4 0-2,0 3 0,0 0 0,5 0-1,-5 3 1,0 3-2,-4 6-1,0 3 1,-4 0-5,0 4 0,0 0 1,0 2 0,0-1 1,-4 6 0,0-7 2,-4-2 0,-4-1 0,-1-2 0,1 2-1,4-1-1,0-6 0,0 1 0,-5-1 1,5-2 0,0-3 0,-4 3 3,12-1-1,-9-6-2,5 3 3,0-3 0,0 4 0,4-1 0,0-3 0,0 3-1,0 0 1,4 3 2,-4-1 0,4 2-1,9-1 3,-1-3-1,-4 0 3,4 4-2,1-1 0,-1 5 2,4 2-2,-3-4 2,-1 2-3,0 5 0,-4 0 0,1-1 1,-1 7 0,-8 2 0,0-5 0,0 1 0,0 3 2,0-3-2,-4-1 1,0 2-1,-5-2-1,1-5 1,-4 6-1,0-6-1,-1-1-1,1-4 0,0 1 0,-1-1 0,1-4 0,0 1-2,0-2-2,-5-4-3,5 0-4,0 0-3,-1 0-2,1-4-2,0 1-2,0 0-2,-1-5-8,5-2-7,0 1-6,4-7-9,0 2-6,-5-39 0</inkml:trace>
  <inkml:trace contextRef="#ctx0" brushRef="#br0" timeOffset="67556.864">14128 7575 300,'4'0'32,"1"0"-3,-1 0-4,4 3-2,4 7-2,-8-2 0,4 5 2,1 2 3,-5 3-3,4 1-3,0-1-3,0 1-2,0-2-1,-3 2-2,3-5-4,0 2-1,4 3-2,-4-4 0,5-3-2,-5 4 1,4-8-3,-8 2 0,9-4-1,-5 4-4,0-4-3,0-4-5,-4 1-4,0-3-5,0 3-5,0-3-8,-4 0-9,0-3-8</inkml:trace>
  <inkml:trace contextRef="#ctx0" brushRef="#br0" timeOffset="67815.8788">14304 7553 305,'0'-5'42,"0"2"-7,0 0-4,0 3-7,0 0-3,0 0-1,0 3 0,-4 0-6,0 15-1,0-6-4,-4 3 0,0 4-1,0 5-3,-1-2 1,1-5-1,0 9 0,0-2-1,4-5-2,-4 1-2,-5 6-3,9-9-7,-4 2-4,4-4-8,0 1-5,0-5-8,0-2-8,4 1-1,-17 18-7</inkml:trace>
  <inkml:trace contextRef="#ctx0" brushRef="#br0" timeOffset="68075.8937">14890 7337 370,'8'0'28,"-8"0"-3,4 0 5,0 3 0,-4 2-3,0 11-6,4-4-2,-4 7-4,-4 2-2,4 3-1,-8-2-4,0 5-1,4 0-4,0 5 2,0-2 0,-5 4-4,9-4-2,0 2-7,0-9-2,0 1-8,4-1-10,1-6-8,-5-1-8,4-7-4,0 28-9</inkml:trace>
  <inkml:trace contextRef="#ctx0" brushRef="#br0" timeOffset="68284.9057">14734 7575 400,'0'0'48,"0"0"-11,0 0-8,0 0-8,0 0-6,4 0-5,-4 0-2,4 3-1,13-3-4,-5 4 2,9-4-5,-5 0-2,0 0-3,5-4 0,3 1-3,1 0-4,0-3-14,3-7-12,-7 5-10,56-5-11</inkml:trace>
  <inkml:trace contextRef="#ctx0" brushRef="#br0" timeOffset="68673.9279">15807 7241 345,'0'-3'28,"0"-3"-7,0-2-1,0 1-5,0-2 1,0 3-3,0-6-2,-4 3-2,0 3-2,-4-1-1,-5 1 0,1-1 0,-4 4 2,3 3 5,-3 0-2,4 3-1,-1 1-1,-7 5-1,-1 7 2,1 5-1,-1 1-1,-3 5 0,-1 6-2,1 1 1,-5 6 1,5-1-2,-1 1 1,5 6 1,-5 0 1,9 0 0,7-6 1,1 0-1,8-4 1,0-5 1,4-1 1,5-5 0,3-7-3,8-2 0,1-7-3,7-2-1,-3-6-1,4-1-1,-1-1-1,-3-3-2,3-5 0,1-4-6,-8-1-7,-1 1-7,-4 4-9,1 2-14,-5 1-16,21-15-26</inkml:trace>
  <inkml:trace contextRef="#ctx0" brushRef="#br0" timeOffset="69537.9773">16572 7267 302,'0'-3'37,"0"-1"-3,0 4-2,0 0 0,0 0 0,0 0-3,5 4-4,-1 5-7,-4 2 0,0 5-6,4 2-2,-4 4-4,4-5-1,0 2 0,-4 5-2,4-5-2,0 2-5,0 1-3,-4-7-1,4 1-8,0 3-9,-4-5-4,0 2-5,0-2-6,0-1-7</inkml:trace>
  <inkml:trace contextRef="#ctx0" brushRef="#br0" timeOffset="69742.9891">16495 7450 396,'4'3'49,"-4"-3"-8,0 6-5,4-6-10,0 3-6,12 0-5,5-3-4,-1 5-4,1-2-6,-5-3-3,5 0-7,-1 0-2,5-3-9,-5-2-8,1-1-10,-1 0-10,33-20-14</inkml:trace>
  <inkml:trace contextRef="#ctx0" brushRef="#br0" timeOffset="76218.3594">17416 7264 273,'0'-4'27,"0"4"-2,0 0-1,0-3-1,0 3-3,0 0-1,0 0-3,4 0 0,-4 0 2,0 0 0,0 0 1,4 0-2,4 3-1,-4 12-2,0-3-1,5 8-2,-9-3 1,4 4-3,0 4 2,0 2-4,0 3-2,0-1 1,0 1-3,0 10 0,-4-7 0,4 1-2,-4 2-1,0-1 2,0-5-2,0-3 0,0 4 0,0-6 2,0-7-1,0 1-1,-4-7 0,4-4 0,0-1 0,0-4-2,0 0 3,-8-3-2,8-3 0,-4-7-1,0-4 2,0-11-2,-4-6 2,4-2-1,-5-7 0,5-6 1,-8 3 0,8-3 0,-4 2 0,4-3 0,-1 1 0,1 0-1,4 0 0,0 6 1,0 1 0,0 2-1,0 4 2,0 3-1,4 1 0,-4 5-1,9 7 2,-1 1-1,-4 0 0,4 3-1,0 5 3,1-1 2,3 5-1,-4 1 1,4 3 0,1 0 1,3 7 1,-4-1-1,0 8 0,5 2 0,-5-2 1,5 6-2,-1 2 0,-4 2-1,5 3 1,-1-2 0,0-4-1,-3 6-1,-1 1 0,4 3-1,-3-1 0,-1-2 1,0-4-1,0 3 0,-8-4 0,5 0-1,-1 8 1,-8-3-1,0 6 0,4-4-1,-4 6 2,-4 1-1,0-4 0,-4-1-1,-1-2 2,-3 1-1,0-4 0,0 1 0,-1-7 0,1 1 0,-4-4 0,3-3 0,-3 1-1,0-4-3,-5 0-4,1-5-4,3-3 0,-3 0-3,3-4-2,1 0-4,4-4-9,4-4-9,-1-7-12,5-3-9</inkml:trace>
  <inkml:trace contextRef="#ctx0" brushRef="#br0" timeOffset="77008.4046">18517 7532 258,'4'0'37,"-4"-3"-6,0 3 0,4-3-2,-4 3-6,0 0-5,0 0-5,0 0-2,4 0-5,9 0 1,-5-6-1,0-2-2,4-2 2,1 4-2,-1-4 2,-4-3-4,0 2 1,0 2-1,5-4-2,-9-1 0,0 1 2,0 0-2,-4 2 0,0 2 1,0 2-1,-4-2 1,0 1 0,-4 1-2,4 1 0,-5 3 1,1 0 1,-4 3 0,8 0-1,-4 0 4,-1 3 1,-3 0 4,8-1 0,-8 9 1,-5 0 0,13 2-3,-8 1 1,8 5 1,-4-1-2,8 1-1,-4 0 2,-5 1-3,9-1 0,0-4-2,0 10-2,0-4 2,9-1-1,-5 0-1,12 0 0,-8-1-1,5 0 0,-1-7-1,0 0-3,0-2-4,1-4-4,-1-4-2,4 2-8,-3-4-5,-1-9-10,0-1-9,1-2-7</inkml:trace>
  <inkml:trace contextRef="#ctx0" brushRef="#br0" timeOffset="77660.4419">18877 6817 300,'0'0'40,"0"0"-6,4-3-7,-4 3-5,0 0-3,13-7-6,-5 1-2,-4 0-3,8 2-2,-3-2-1,-1 4 0,4 2-3,-4 0-1,-4-3 1,4 3-1,-3-3 1,3 3-2,-4 0 0,0 0 0,-4 3 0,8-3 1,-8 3-1,4-3 0,-4 8 0,0 5 0,0-3 1,-4-4 0,4 0-2,0 2 2,-8 5-1,4 3-1,4-8 0,-8 1 1,-1 4 0,1 0 1,4-5-2,4-5 2,-4 3-2,0 1 1,4-4 1,0 0-2,-4 0 2,4 4 1,-4-4-1,4-3 1,0 0 1,4 5 2,0-5 3,-4 3-1,8-3-2,4 0 0,-3 0 1,3 0-2,-4-3 0,4 3-1,-3 0 0,-5 0-1,4 0 0,0 0 0,-8 0-1,4 0 3,0 0 0,-4 0-1,0 3 3,0 0-2,0 13 0,0-3-3,-4 1 3,4 2-2,-12-2 0,0 2 0,3-6-2,1 1 0,0-2 1,0 1-1,0-7 1,-1 0 0,5 0-1,-4 0 0,0 1-2,4-1-1,-4-3-4,0 0-2,3 0-2,-3 0-6,0 0-4,4-3-6,4-4-6,-8-2-5,4-2-7,0-12-9</inkml:trace>
  <inkml:trace contextRef="#ctx0" brushRef="#br0" timeOffset="77978.4601">19164 6811 330,'4'0'45,"4"0"-6,-4 0-3,5 3-7,-1 0-4,0-3-5,4 3-6,-4 7 0,5-6 0,-1 6-1,-4-1-4,4 1 0,-3-2-1,-1 5-1,0-7 0,4 7-2,-4-5-2,1 4 0,-1-5-1,-4-1 0,4 0-1,-4-2 0,0 2 1,4-1-6,-3 1-1,-1-3-4,4 0-2,-4 1-1,0-4-4,0 0-7,0 0-6,-4 0-6,4 0-4,0-4-6,-4 4-2</inkml:trace>
  <inkml:trace contextRef="#ctx0" brushRef="#br0" timeOffset="78197.4726">19397 6798 280,'-4'0'42,"0"0"-3,-8 6-3,4 4-6,-5 9-6,1-5-8,0 2-4,0-2-1,-1 5-6,-3-1-1,0-2-6,3 0-6,-3-2-7,4 2-2,-5 5-4,5-2-6,4-2-6,-5-1-7</inkml:trace>
  <inkml:trace contextRef="#ctx0" brushRef="#br0" timeOffset="104282.9646">17940 7426 171,'0'0'19,"0"0"1,0 0-3,-4 0-1,4 0-4,0 0-1,0 0-3,0 0 4,4 0 2,-4 0 2,4 0 0,0 0 2,4 0 1,-4 0-4,0 0 2,1 0-2,-1 0-1,0 0 2,0-3-1,0 3-2,0 0 2,0 0-5,0 0 1,-4 0 0,4 0-1,0 3 0,0-2 3,1 6-2,-1 5 0,4-2-1,0 3 0,0 1 0,5 5-3,-1-1-1,0-6 1,0 4-1,1-2-2,-1 2-1,4-1 1,-3 1-1,3-1-1,-4 0-1,1 4 1,-1-5-1,-4-1-1,0 0 0,-4-4 1,4 2-1,-3-1-1,-5-1-5,8 2-2,-4-4-1,0-4-4,-4 3 0,4 1-4,0-4-3,-4 3-5,4 1-5,0-7-3,0 0-6,-4 0-4,9 0-4</inkml:trace>
  <inkml:trace contextRef="#ctx0" brushRef="#br0" timeOffset="104578.9816">18239 7357 297,'-4'0'39,"4"0"-3,-4 0-3,-5 4 1,1 2-4,0 13-6,0-2-6,-4-1-3,3 5-4,-3-2 0,4 5-2,-4 1-2,-1 2 0,1-3-3,4 6-2,-4-4-1,-5-2 0,9 1-4,0-4-5,-4 1-7,3-4-10,1-6-14,4-2-12</inkml:trace>
  <inkml:trace contextRef="#ctx0" brushRef="#br0" timeOffset="116371.6561">18214 6973 171,'0'-4'16,"0"4"2,4-3-1,-4-3-4,0 6-2,0-3 3,4 3-3,-4 0 1,0-5 0,4 5 1,-4-3 0,5-4 0,-5 7-1,0-3 0,0-3 4,0 3-3,4-4 0,0 4 1,0 3 1,0 0 1,0-6-2,0 3 2,-4-2 0,4 5-1,-4-3-3,8-7-3,-4 10-2,5-6-1,-5-1 1,0 4-3,0 0-1,0 0 0,4 1 0,-4 2-2,5 0 0,-1 0 0,-4-3 0,0 3 0,4-3-1,0 6 0,-8 0 0,4-3-1,5 5 2,-9 1-1,0 4 0,4 3 0,-4-2 2,0 2-2,0-1 0,0-2 1,0-2-1,-4 4 1,4-2-2,-9 0 2,5 1 0,-4 1-2,4 1 0,-4-2 2,4-1-3,-4-1 3,3 1 0,1 3 0,-4-5-1,8-2-1,-4 0 2,0 1-1,4-1 2,-4 2 0,4-2 1,0-3 0,4 4 2,-4-4 0,12 0 0,-4 0-2,5-3 1,-1 0-2,0-3 0,1 0 0,3 0-2,0-7 0,-3 7-5,-1-3-7,-4 3-4,0 1-9,-4-1-13,0 3-8,1 0-11</inkml:trace>
  <inkml:trace contextRef="#ctx0" brushRef="#br0" timeOffset="230212.1674">24912 7946 179,'0'0'22,"0"0"2,0 0-5,0 0 1,0 0-7,0 0 0,0 0-1,0 0-4,4 0 2,-4 0-3,0 0 6,4 0-1,-4 3 5,4-3-2,0 1 5,0-1-1,1 4 3,-1-1-2,-4 0-3,4-3-2,-4 0-3,0 3-1,0-3-2,0 0-1,-4 0 0,4 3-1,0 0 0,-9 1-1,1-1-2,4 0 1,-4 3-3,0-2-1,0-1 2,-5-2-1,1 2 0,0 1 2,-5-1-2,5-3 0,-4 3 0,-1 0 0,-3 4 1,8-1 2,-9-3 0,1 0-1,-5-1-1,5-2 2,-5 3 0,0 3-2,1-2 2,-1-1-1,1 3 2,-1 0-3,1 1 1,3-4-2,1-1 1,-5 4 0,5-6-2,-1 0 1,-7 3-1,-5 0 0,0 0 1,-4 4 0,4-4 1,-8-3 1,5 6 0,-1-6-1,-4 4-1,0-1 1,-4-3-2,0 0 0,-4 3 1,-4-1-2,3-2 1,-3 6 0,-8-6-2,8 3 1,-1 0 1,5 4 0,-8-4-2,0 0 2,-1 0-1,1 0-1,0-3 2,-1 3-1,-3-3-1,4 0 0,-5 0 1,5 0 0,-5 0 0,9 0 0,-4 0 1,0 0-2,-5 0 2,-3 0 0,-1 0-2,-3-3 0,3 3 1,5 0 1,-1-3 0,-3 0-2,-5 3 2,-4 0-1,5 0 0,-5 0 0,0 0 0,1 3 0,7-3 0,-3 3 0,-5-3 0,4 0 1,-3 3 0,-1 2-1,0-2 2,5-3-1,-1 4 0,-4-1 0,5 0-1,-5-3 0,-4 3 0,5 4 0,-5-4 0,0-3 0,-4 6 0,8-3 0,1 4 0,-5-3 0,4 3 0,-3-1 0,-1 0 2,0 1-2,0-4 0,-4 2 0,13 1 0,-5 7 0,-4-4 1,5-5-1,-1 2 1,-4-1 1,0 4-1,0 1-1,5-1 1,-1-1 1,4-1-2,1-1 1,-9-3 0,4 7-2,1-4 2,-1-3 0,0 0-1,5 5 0,3-8 1,-3 7-1,3-1 0,-8 0-1,1 1 1,-1 1 0,-4-2 1,0 4-1,9-1 1,-1 1 0,1-2-2,-5-2 1,0 4 1,1-1-2,-5-3 2,0 1-1,4-6 0,5 9 0,-1-4 2,1 1-2,-1-4 1,-8 3-1,0-1 1,-3 1 0,7 4 1,0-1 0,-4 1-1,5-2-1,-1 1 0,-4 4 0,-4-3 1,0-2 0,1-2-1,7 4-1,-4 2 2,0-2-1,0-2 0,1 1 0,-5 4 0,4-3 0,-8-3 0,8 6 0,-4-5 0,5 5 0,-5-4 0,-4 1 0,0 1 0,-4-1 0,4-1 0,8 4 2,-4-2-1,0 2 0,-4-1-1,0 1 3,0-2-2,0 5 1,0-2-2,-4 2 0,8 0 0,-4-8 1,0 5 0,-4 3-1,0-5 0,4 5 0,0-3 0,9-1-1,-1-4 2,-4 2-1,0-1 0,-4-2-1,4 1 2,-4 1-1,13 4 0,-1-5 0,0 1 0,-4 1 0,5-1 0,-5-2 0,0 2 0,4-1 0,1 2 0,3-4 0,5 1 0,-5-4 1,0 1-1,1 3 0,-1-1 1,5-3-2,-9 4 1,13-1 0,-1-6 0,5 3 0,0-3 0,-1 3 0,1 4 0,0-7 0,-1 1 0,-3-1 1,8 0-2,-13 0 1,9 0 0,4 7 0,3-7 0,-3-3 1,0 3-1,-4 0 1,-1 0-2,1 0 2,0 0-2,-5 0 1,1 0 0,0 0 1,3 0 0,5 0-1,-4 0 0,3 0 0,1 0 0,-4 0 1,0 6 0,-1-3 1,-3 3-1,4-2 1,-9-1 0,9 3 1,4-1-1,-5 1-2,5-2 0,-4 5 2,-1 1-2,1-4 0,4-3 0,0 3 1,-1-1 0,5-2 0,-4 1 0,4-4-1,4 3 0,0-3 1,0 0 0,8 6-2,0-6 1,-4 0 1,8 0-1,1-3 3,-5 3 0,4 0 0,4-3-1,-3 3-1,7-3 0,-4 3 0,5-4-1,3 4 1,1-6-1,-1 4 0,5 2 0,4-3 0,0 3 0,3 0 0,-3 0 0,0 0 0,8 0 0,-5 0 0,5 0 0,0 3-1,-4-3 2,4 2-2,0-2 2,0 10-2,0-4 1,-4 0 0,3 4 0,-3 1 0,4-1 0,-4-4 0,4 3 1,-4-4-2,8 2 1,0-4 0,0 0 0,0 0-1,0-3-3,0 0-5,0 0-3,0 0-9,0-3-9,-4 3-11,4-3-22,0-10-20</inkml:trace>
  <inkml:trace contextRef="#ctx0" brushRef="#br0" timeOffset="232905.3214">9109 10089 332,'0'0'31,"0"3"-4,4 3-3,-4-1-2,0 4-2,8 4-1,1-3-4,-1 1 0,4 2-2,-4-1-2,0-1-2,1 2 0,3-3-2,-4 6-1,4-5 0,5 1-2,-9 1-1,4-5-1,-4 2-4,1 2-4,-1-5-7,0 1-7,0-2-6,-4 0-4,0 1-3,0-4-4,-4 0-1,5 0-3</inkml:trace>
  <inkml:trace contextRef="#ctx0" brushRef="#br0" timeOffset="233223.3396">9379 10057 313,'0'0'28,"0"3"-1,0-3-5,0 6-1,0 7 0,0 0-3,0 1-1,-4 2 0,0 0 1,-4 1-3,8 2-1,-8 5 1,4 3-1,-5 2 0,1-2-2,0 3-2,4-3 0,-8 8-3,4-5 1,-1 1-5,1 5 2,0-6-3,-4-1 1,4 1-3,-5-3 0,5 2-6,-4-5-3,4-1-2,-1-3-5,5-3-5,0-1-7,0 0-5,-4-10-5,4-4-4,4 1-7</inkml:trace>
  <inkml:trace contextRef="#ctx0" brushRef="#br0" timeOffset="233573.3596">9686 9767 255,'0'-6'26,"0"6"3,0 3-2,-4-3-3,4 0-3,-8 0-3,8 7-4,-4-3-5,0 12 1,0-3-4,-4 0 0,4-2-4,-1-2 1,1 4-2,0-7-5,0-1-6,4-2-5,0 1-6,0-4-7,0-4-9</inkml:trace>
  <inkml:trace contextRef="#ctx0" brushRef="#br0" timeOffset="233754.37">9785 9740 295,'0'0'37,"0"2"-8,0-2-4,0 3-6,-4 0-6,4 10-4,-9 0-2,1-2-8,4-5-8,4 4-2,-4-4-8,4-3-5,0 1-2,-4 2-5</inkml:trace>
  <inkml:trace contextRef="#ctx0" brushRef="#br0" timeOffset="234164.3934">10120 10019 276,'0'0'40,"0"0"-1,0 0 3,0 0-1,4 0-5,-4 0-6,9 0-6,-1-4-5,4 1-6,-4 0-3,5 0-2,3 0-3,-4 0-1,5-1-2,-5 1-3,0 3-4,0-3-4,1 3-7,-5-6-4,-4 6-7,0-2-3,4 2-6,0-3-6,5 3-11</inkml:trace>
  <inkml:trace contextRef="#ctx0" brushRef="#br0" timeOffset="234771.4282">10919 9691 244,'4'0'32,"-4"-3"-6,0-7-6,8 4 0,-8 0-5,0 1 1,4-5-6,-4 4 1,0 0 0,0-4-1,0 4 2,0 1 1,0-5-1,-4 4 1,4 0 0,-8-1-2,4 1-2,-5 1-3,-3 5-2,4 0-1,-4 0 0,-1 0 0,-3 2-1,4 4-1,0 4 0,-5 2-2,-3 3 2,7 1 0,1 0-1,-4-2 0,3 8 0,1 2 3,4 3 2,-4 6 1,4 6-2,-5 3 2,9 9 0,0 8-1,0 2-2,4-3 1,4-4-1,0-1-1,0-7-2,9-3 0,-1-7 2,4-12-1,5-1-1,-5-11 0,0-4 0,1-5 3,3-3 2,-3-6 1,-1-5 0,0-8-1,1 1 0,-5-4 0,0-2-1,-4 0-1,-3-1 2,-5 3-2,0 4 2,-5-1-2,5 5 3,-12-2 0,-4 10-1,-1 2-1,-7 4 0,8 4 0,-1 2 0,-3 7-1,-1 7-1,1 3 0,7-3-2,1 3-3,0-6-6,4-1-6,0 0-4,8-2-8,0 2-10,0-5-8,0-1-1,4-7-3,0-3-2</inkml:trace>
  <inkml:trace contextRef="#ctx0" brushRef="#br0" timeOffset="235010.4418">11156 10069 400,'4'0'52,"0"-3"-6,5 3-8,-5 0-7,4 3-7,0-3-3,0 4-4,4 2-3,-3 7-5,3-4-2,-4 2-1,0 2-2,0 0-2,1-2-5,-1-1-5,0 2 2,-4-4-3,4 2-2,1-4 0,-5 0-4,0-2-1,0-1-3,0-3-7,4 0-6,-4 0-5,0-7-4,0 4-5,33-30-5</inkml:trace>
  <inkml:trace contextRef="#ctx0" brushRef="#br0" timeOffset="235203.4529">11422 10023 269,'0'0'45,"0"0"-1,0 0 2,0 0-4,0 4-5,0 8-7,-12 4-3,4-2-5,4 6-5,-5-3-5,1 8-1,-4-1-5,4 3-1,-4 2 1,-1-2-4,1 3 1,4-1-3,-4-5-2,3 3-6,-3-2-1,0-4-5,4 1-2,-1-8-8,1-1-8,4-3-6,0-4-4,4-4-7</inkml:trace>
  <inkml:trace contextRef="#ctx0" brushRef="#br0" timeOffset="235422.4654">11742 9543 447,'0'0'44,"0"3"-10,-5 1-9,1 5-7,-4 10-4,-4-1-5,0 4-2,-5-1-3,5-4-4,0 5-4,-1-3-4,-3 2-1,8-2-7,-4-4-6,3-6-12,1 4-5,0-5-9,-4 33-10</inkml:trace>
  <inkml:trace contextRef="#ctx0" brushRef="#br0" timeOffset="235907.4931">12315 9718 386,'0'0'42,"0"3"-6,-4-3-7,4 4-4,0 2-6,0 11-2,0 2-2,0 5-4,0 2-3,0 1-2,0 3-2,0 3 0,0 2-2,0 2-1,0-1-4,0-2-4,0-4-6,4 0-9,-4-8-7,0-1-8,0-5-8,0-5-7</inkml:trace>
  <inkml:trace contextRef="#ctx0" brushRef="#br0" timeOffset="236125.5056">12147 10033 426,'0'0'56,"0"0"-10,0 0-11,4 0-4,8 0-9,5 0-4,-1 0-5,9-3-4,-5 0-5,5-1-4,3 0-8,-3-6-6,-1-3-2,1 1-5,0 1-4,-5-2-4,0 0-3,1 8 8,3-1-1,1-4-5,-4 4-5,3-3-4,37-6-5</inkml:trace>
  <inkml:trace contextRef="#ctx0" brushRef="#br0" timeOffset="236549.5299">12867 9702 233,'5'-8'37,"-1"2"1,0-7-2,-4 4-1,4-2 0,-4-2-5,0 0-6,4 2-3,-4-2-4,-8 1-4,8-1-2,-13 5-2,1-2-2,0 4-2,0 0-2,-1 2 0,-3 1-1,0 3-1,-1 0 0,1 3 0,4 4-2,-5 6 3,5 1-2,0 2 2,-5 0-2,1-2 1,4 2 0,-1 3-3,9-5 2,-4 5 1,8-1-1,0 1 0,0-5 0,0-1-3,4-4 2,0-2 0,8-2 1,1-2 0,3-3 1,0 0-2,1-7 1,-1 3 0,1-9 0,3 3 1,1-1 2,-5-1 2,-4-1 1,0 0 2,5 5-1,-5 2 4,0 3-2,-3 3 1,-5 0-1,-4 3 3,4 3-2,-4 5 3,-4 12-5,4 4-1,-4 3-1,-9 2-1,1 1-2,0 7 0,8-4-3,-5-2-4,1 2-6,4-2-2,-4-1-4,0-1-3,8-8-4,-4 3-5,4-5-7,-8-5-10,3 2-6,5-4-7</inkml:trace>
  <inkml:trace contextRef="#ctx0" brushRef="#br0" timeOffset="236787.5435">13105 9856 434,'0'-6'52,"8"6"-7,4-3-7,1 3-7,-1 0-7,4 3-4,5 3-6,-9-1-4,0 2-2,5 5-3,-5 1 0,4 5 0,-3 4-5,-5-2-3,-4 3-2,8 1 0,-8-5-5,-4 1 0,0 4-1,4-5-5,-4 0-2,4-4-5,1 0-5,-1-7-5,-4 2-3,4-7-5,4-3-1,-4 0 0,4-3-1</inkml:trace>
  <inkml:trace contextRef="#ctx0" brushRef="#br0" timeOffset="237001.5557">13453 9782 350,'0'0'58,"0"0"-7,0 6-4,-4 13-8,-9 2-5,-3 4-5,4 5-6,-5 10-5,5 0-4,0 3-3,0 0-3,-1-3-3,1-1 0,0 1-3,-1-7-1,5-2-3,-4-3-2,0-4-3,4-3-2,3-2-3,-3-2-1,0-4-5,4-3-2,4-4-7,-4 0-7,0-6-9,4 0-10,0-6-10</inkml:trace>
  <inkml:trace contextRef="#ctx0" brushRef="#br0" timeOffset="237205.5674">13879 9761 487,'4'0'40,"4"0"-11,0 0-9,8 0-5,-3 0-4,-1 0-8,-4 0-6,5-3-3,-1 3-6,-4 0-7,4-3-5,1 0-2,3-1-4,-8 1-4,4-2-4,-8-1-6</inkml:trace>
  <inkml:trace contextRef="#ctx0" brushRef="#br0" timeOffset="237376.5772">13825 10036 388,'0'3'56,"0"4"-10,0 2-8,0-7-7,0 1-6,9-3-5,3 0-6,4 0-3,9 0-5,-5-3-5,1 1-4,-1-4-8,5-4-7,-5-2-9,5 0-11,-5-3-12,5 2-11</inkml:trace>
  <inkml:trace contextRef="#ctx0" brushRef="#br0" timeOffset="238119.6197">15045 9434 344,'0'0'42,"0"-7"-5,-4 1-3,0 6-7,-4-2-4,0-4-4,-4 3-5,3 0-1,-3 3-2,4 0-2,-4 0-1,-5 3-1,5 0 1,-4 5-3,3 5-2,-3-1 1,0 3-2,-1 1-1,1 3 1,-9 1 0,1 7 1,7 5 0,-7 5 1,7 6 1,-7-1 0,3 6-2,9 5 1,-4 5-3,-1 3 1,13-5-1,-4 1 0,8-8-1,8-6 1,-4-3-1,9-7-1,3-3 2,4-7-1,1-8-1,-1-7 2,1-1-2,-1-4 2,1-3-1,-5-3 0,1-4 2,-1-4-2,0-5 0,-3-6-1,-1 1 1,-4-1 0,0 2 1,0-8-1,-8 3 2,0 1 1,0 2 2,0 4 3,-8 6-2,0-3 0,-4 12 0,-5-3-1,1 6 0,-4 3 0,-1 7-1,5 4-1,-1 2-1,-3 1-1,3-1 0,9 0-3,-4-2-5,0-1-3,4 0-4,3-5-1,1-2-1,4 1-3,0-4-5,0 3-5,0-3-6,0-3 0,4 0-7,-4 0-4,0-3-2</inkml:trace>
  <inkml:trace contextRef="#ctx0" brushRef="#br0" timeOffset="238424.6371">15238 9831 415,'4'-3'48,"0"3"-7,0 0-7,4 3-3,5 0-6,-5 7-4,0-4-3,4 2-3,1 2-2,-5 2-2,4 7 2,0-4-2,1 4-3,3 5 0,-4 1-4,9-4-1,-9 3-1,0-5-3,-4-5-3,5 5-3,-5-3-2,0-5-3,0 2-2,-4-4-4,5 1-3,-5-9-7,-4 3-9,4-4-9,0 0-11,0-8-9</inkml:trace>
  <inkml:trace contextRef="#ctx0" brushRef="#br0" timeOffset="238638.6493">15479 9817 400,'-4'0'52,"-4"6"-11,-4 12-10,0 2-9,-1 6-5,1-2-4,-4 7-4,-1-4-2,5 4-4,0-1-6,-1-5-3,1 2-2,0-3-2,4-5-4,-1-5-4,5-4-5,-4 0-4,8-4-3,0-6-5,0 0-4,0 0-4</inkml:trace>
  <inkml:trace contextRef="#ctx0" brushRef="#br0" timeOffset="239031.6718">15594 9335 383,'0'0'45,"8"0"-6,-4 0-6,4 0-5,1 0-7,3 0-5,0-2-3,5-1-4,-5 3 0,0 0-5,5 0-1,-1 0 0,0 0-1,-3 0 0,-1 3 0,-4-1-1,-4 4 0,0 1 0,-4 2 2,0 4 0,0 0 0,-4 1 0,0-1-1,-4-2 1,4 5 1,-4 0 0,-1-5 1,1 5-1,0 0 1,4-5 0,-4 1 1,8 1-3,-4-3 1,4-2-2,0 1 0,0 1-1,0-4-1,0-1 1,4 1-1,-4-3-1,8 1-2,0-1-2,-4-3-1,4 3-3,1-3-2,-1 0-3,4 0-3,0-3-6,1 3-6,-5-3-8,4-7-8,4 5-5,13-20-10</inkml:trace>
  <inkml:trace contextRef="#ctx0" brushRef="#br0" timeOffset="239356.6904">16315 9419 479,'0'0'46,"0"0"-11,0 5-7,0 8-8,0 9-4,0 5-6,0-3-1,-5 5-2,5-2-4,0 0-1,0 1-5,-4 2-4,0 1 0,4-4-4,0 1-3,-8 2-3,4 1-9,4-6-7,0 2-7,-4-3-4,4-2 0,-4 42-9</inkml:trace>
  <inkml:trace contextRef="#ctx0" brushRef="#br0" timeOffset="239551.7016">16208 9663 507,'0'0'50,"0"0"-11,0 0-11,0 0-6,8 0-7,5 0-3,-5 0-3,4 0-7,4 0-5,1 0-6,-1 0-3,1-2-1,3 2-5,0-6-3,-3-1-5,3 1-9,-7-1-7,3-2-6,0 1-5</inkml:trace>
  <inkml:trace contextRef="#ctx0" brushRef="#br0" timeOffset="239900.7215">16728 9345 451,'4'0'40,"4"0"-4,1 0-7,3 0-5,0 3-8,4-3-3,-3 6-3,-1 0-5,4 4 1,1 0-2,-5-3-2,0 3 0,1 0-1,-9 2 2,4 3 0,-8 0 3,0 3 0,0 4 2,-4-1 0,-4 4 1,-1-4 1,-3 3 0,4 1 1,-4-1-2,-1 3 1,-3-5-2,4 2 0,-1 5 0,1-5-2,4 0-1,0 1-1,0-6 0,4-1-2,-1-1 1,5-1-2,0-3-1,0 1 1,5-1-1,3-7 1,4 0 0,4-6-3,1 0-3,3-3-5,1 0-2,-1-10-4,5 5-2,-1-1-6,1-1-9,4-2-12,-5 0-22</inkml:trace>
  <inkml:trace contextRef="#ctx0" brushRef="#br0" timeOffset="241081.7891">17743 9580 225,'0'0'32,"0"0"-3,0 0 3,-4 0 2,4 3-4,0 0 2,-4-3 0,4 0-1,0 0-2,0 3-5,0-3-3,4 0-2,0 0-2,0 0-2,13 4-3,-9-4 1,8 3-4,-7-3 2,-1 0-3,4 0 0,4 0 0,1 0-2,3 0 0,1-3-2,3-1 0,1 4-1,-1-6 1,9 1 0,0-1-1,0 3 1,4 0 1,-5-4-1,1 1 0,8-1-1,-4 4-1,0-1-1,4-3 1,4 1-2,-4-4 2,4 4-2,0 0 0,4-2 0,-4-2 0,0 4 1,-4-1-1,0 1 0,0 0 0,-4 4 0,-5-4 1,1 6-2,0-4 2,-9 4-2,-3 0 1,-1 0 0,-3 0 1,-1 0-1,0 0-1,1 4 3,-5-4 0,0 3 0,1-3-2,-9 3 1,8-1 0,0-2 0,-4 3 0,-3 0-1,-1-3 1,0 0-1,-4 0 0,0 0 1,4 0-1,-4 0 0,0 0 2,0 3-2,0 0 0,-4 4 0,4-4 1,-8 0 0,3 3-1,-11 2 1,8-1 2,0 2-1,-5 1 1,1-1-1,0 2-1,-5 2 2,5 0-2,0-5-1,0 5 0,-1-4 0,1 4 0,4-7 1,0-1-1,0 1 0,3 1 0,5-4 0,-4 0 0,4 0-1,0 0 1,0-3 0,4 0-1,1 0 1,7 0 0,-4 0 0,4-6-1,1 0 1,-1-7 0,0 5 1,9-2-1,-5-2 0,0-1-1,1-1 1,-1 1 1,0-1-1,-3-2 0,-1 0-1,4 2 2,-7 1 2,-5 0 1,-4 4 2,0-3-1,-8 3-1,3 3 0,-7-4 2,-4 5-2,3-1-2,5 3 1,-4 0-2,0-1 0,-5 1-1,9 0-3,0-3-3,0-1-4,0 6-5,3-2-5,1 3-7,0-4-5,4-2-11,0 0-13,4-4-14</inkml:trace>
  <inkml:trace contextRef="#ctx0" brushRef="#br0" timeOffset="241805.8305">19807 9311 366,'-4'0'52,"4"0"-3,-4 0-6,4 0-7,0-3-8,0 3-4,4 0 0,0 0-3,4 0-2,4 0-1,0 3-4,5 7-3,-5 2-2,0 0-3,1 0-1,-1 1-1,0-3-2,1 1 0,-1-2 0,-8 1-1,4-1-3,-4-1-2,4-1-2,-4-1-3,1-3-2,-5 0-1,4 0-4,-4-3-4,0 4-2,0-4-4,0 0-6,0 0-8,4-4-3,-4 1-4,0 0-1,4-19-4</inkml:trace>
  <inkml:trace contextRef="#ctx0" brushRef="#br0" timeOffset="242037.8438">20073 9222 208,'0'0'43,"0"0"4,0-3-4,0 3 4,0 3-1,0-3-7,0 3-5,0 10-4,0 6-4,-4 2-4,-4 3-4,-5 7-2,5 0-4,0 2 0,0 0-2,-9 1-1,5 2-1,4-1-1,-4 2-1,3-4-2,-3-3 0,4 1-1,-4 0-1,3-7-1,1 0-1,0-5-5,0-4-5,0 0-4,4 1-5,0-3-5,-1-8-4,1-2-7,4-3-7,0-3-10,0 0-6</inkml:trace>
  <inkml:trace contextRef="#ctx0" brushRef="#br0" timeOffset="242566.874">20196 9635 421,'0'0'47,"0"0"-8,4 4-7,0-1-6,-4 3-6,0 7-3,4 1-6,-4 2-1,0 2-3,0 1-3,0-5 0,0 8-2,4 2 2,-8 2-3,0-6 0,4 2 0,-4 2 1,4-3-2,-8-2 1,8-6-1,-5 1 0,1-1 1,4 0 0,0-7-1,0-1 2,0-2 0,0-3-1,0-3-1,0-2 1,0-1 1,0-14-2,0 3 1,0-5-1,0-2 0,4-5 0,5 5 0,-5 1 0,8-6 1,-8 5 1,8-3 2,-3-2-1,-1 9 2,4-2 1,0 4-2,-3 2 2,3 2-1,-4 1-1,0 4 1,-4 2 0,13 1-2,-9 4-1,0-1-1,0 3-1,-8 0 1,8 0 1,-3 3-1,-1-3 0,0 5 0,0 8 0,-4-4-1,0 1 0,0-2 0,0 1 2,-4 4-1,-4-2-1,-5-1 1,9-1-2,-4-2 1,0-1 0,0-3 0,-1 5 0,1-2 0,-4-2 0,0-1 1,3 0-2,-3-3-2,0 0-4,8 0-1,-8 0-4,3-3-5,-3 0-2,4-1-3,8-4-8,0-1-10,0-4-8,0-1-8,20-24-9</inkml:trace>
  <inkml:trace contextRef="#ctx0" brushRef="#br0" timeOffset="242919.8942">20736 9308 380,'0'0'53,"0"0"-10,0 0-7,0 0-8,0 0-5,0 0-6,0 0-3,4 0-5,4 3-1,9-3-3,-5 0-1,0 0-5,5-3-5,-5 3-1,0 0-7,-4-3-3,1 0-7,-1 1-4,0 2-8,-4-3-6,0 0-5,4 3-1</inkml:trace>
  <inkml:trace contextRef="#ctx0" brushRef="#br0" timeOffset="243085.9037">20773 9507 334,'0'0'53,"0"3"-4,0 0-6,0 0-8,0-3-8,0 0-6,0 3-5,4-3-6,4 0-3,4 0-6,1-3-7,-1 0-7,4-6-10,1 1-10,-5 1-10,4 1-3,-7 0-6</inkml:trace>
  <inkml:trace contextRef="#ctx0" brushRef="#br0" timeOffset="243571.9315">21399 9082 465,'-4'0'43,"4"0"-7,0 7-4,-4-4-6,-4 6-4,-4 12-7,3 9-2,-3 4-5,0-1 0,0 5-2,-5 5-2,5-5-1,-4 8-1,-1-6-2,1 3 1,-1 0 0,-3-3 0,0-7-3,3-1 1,5-2-1,0-6 1,3-2-3,-3-4 1,8-6 0,4-5 1,-4-7-3,4 0 2,0-3 0,8-10 2,4-11 1,1-3-2,7-11 1,1-2 0,-1-4-1,1-12 0,7-3 1,-3-1 0,-1-7 0,1 5 0,-1 5 3,1 1 1,-5 10 4,1 9-1,-5 10 2,1 8-2,-5 5 0,-4 8 1,0 2 1,5 4 0,-9 7 2,0 7-1,0 5 0,0 11-2,-4 7-1,0 9-2,0 0 0,0 8-2,0 2 0,0 1-1,-4 2-2,4-7-4,0-1-3,0-5 1,0-3-2,0-3-5,4-11-5,-4-6-1,8-7-4,-4-5-3,0-4-8,0-7-15,5-3-8,11-28-11</inkml:trace>
  <inkml:trace contextRef="#ctx0" brushRef="#br0" timeOffset="243746.9415">21297 9373 484,'0'0'49,"0"0"-13,0-3-9,0 3-10,0 0-1,0 0-7,8 6-4,13-6-10,3 7-6,-3-7-8,-1 0-8,1 0-7,3 0-5,-3 0-5,-1-3-5,37 3-8</inkml:trace>
  <inkml:trace contextRef="#ctx0" brushRef="#br0" timeOffset="244415.9798">21760 9397 332,'0'-3'48,"0"3"-6,4 0 1,-4 0-3,4 0-5,4 0-3,4 6-4,-4 1-4,5 5-2,-1-1-5,-4 5-2,4-1-3,5 1-4,-5-1-2,4 0-3,5 4 2,-5-2-2,1 2-1,3-3-6,-3-1-2,-5 0-3,0 0-4,0 1 0,-3 0-3,-1-5-3,0-2-5,-4 1-6,0-1-5,-4-4-7,0-2-7,0-3-3</inkml:trace>
  <inkml:trace contextRef="#ctx0" brushRef="#br0" timeOffset="244623.9917">21993 9473 418,'0'4'53,"-8"5"-12,0 2-8,-5 8-10,9 4-7,-8-3-3,4 1-5,-5 1-5,5-1-6,0-2-4,4 2-4,-4-2-1,0-2-4,-5-4-5,5 3-3,4-10-5,-4 2-4,4-5-4,0-3-3,0 3-3</inkml:trace>
  <inkml:trace contextRef="#ctx0" brushRef="#br0" timeOffset="245014.014">22075 9089 379,'0'-4'47,"8"1"-8,0-3-6,0 3-8,1 0-7,-5 3-3,4-4-6,0 4 0,0 0-5,4 0 1,-3 0-3,-5 0 0,4 4 1,-4 2-2,0-6 0,0 6-1,-4-3 2,0-3-1,0 7 0,0 6 3,0-2-1,0 1 2,0-5 1,0 1 0,-4 1 0,4-2 1,-4 5-2,0-2 3,4 1-2,-4-2 2,0-2-2,4 1 0,-4 1-3,4 1 1,0-1-3,0-2 2,0-4-2,0 0 1,4 3-1,-4-4 0,8 1 0,-4-3-3,4 0-2,0 3-3,-3-3-1,-1 4-2,4-4-2,-4 0-3,0 0-3,0 0-5,4-4-7,-8 4-2,8 0-6,1-3-3,-1 3 0,4 0-5,0 0-3</inkml:trace>
  <inkml:trace contextRef="#ctx0" brushRef="#br0" timeOffset="245236.0267">22595 9178 356,'0'0'54,"0"0"-8,0 3-9,0 8-7,0 5-6,0-2-7,0 5-4,0 3-3,0 2-5,-4 0-5,4-2-2,-9-1-1,9 1-3,-4-1-2,4-2-5,0-1-6,-4 4-2,0-5-7,4-1-6,0-5-5,0 5-6,-12 21-7</inkml:trace>
  <inkml:trace contextRef="#ctx0" brushRef="#br0" timeOffset="245410.0366">22476 9424 461,'0'0'48,"0"0"-9,0-3-8,0 3-8,0-2-4,0-1-6,8 3-3,9-3-6,-1 0-6,-4 0-8,9-1-6,-9 1-5,4-6-10,1 1-10,-1 1-13,0 4-5</inkml:trace>
  <inkml:trace contextRef="#ctx0" brushRef="#br0" timeOffset="246124.0775">22910 9201 391,'-4'4'47,"4"-1"-8,0 3-6,0 9-7,-4 0-4,4 1-4,0 5-5,0-2-3,0 5-3,0-3-2,0 1-1,4-2-1,0 0-5,4-6 0,-4 2-1,0 0 0,5-8 2,-9 1-2,0 1 1,8-4 1,-8-6 0,0 0 1,-4 0 0,0 0 0,4 0 0,-9 0-1,1 0 2,4-6-1,-4-1-1,4-5 0,0-3-1,0-4 2,4 2-2,0-10 2,0-5-3,0 2 2,4-4 1,4-2 1,0-4 3,4 3-2,1 2 3,-1 5 1,0 6 0,0 2 1,1 8-2,3-2-2,1 3 0,-5 2-1,0 8-1,4 0 0,1 0 0,-5 3 0,0 0-1,5 0 2,-5 3-2,-4 0 2,0 3-1,1 5-1,-5 2 0,-4 0 0,0-2 0,0 8 0,-4 0 0,-5 5 0,-3 0-3,-4 4 2,-1-4 0,1-3 1,0-2-1,-1 3 1,1-7 0,4-3 0,-5 3 0,13-6 0,-8 1-2,8-7 1,0-3 1,-5 6-1,9-6 1,-8 3 0,8-3-2,4 0 2,0 2 0,5-2 0,-9 0 0,12-2-1,0 2 1,1 0 3,-5 0-1,8 0 2,-4 2 1,1-2-1,-9 3 0,4 10 1,8-4 1,-12 4 1,5-2-1,-1 2-2,-8 3 2,0-2-1,0 2 0,0 0 0,-4 2-1,-5 1 1,-7-5-1,0 8-1,3-8 1,-3 2-1,4 0 0,-5-5-2,5-1 2,0-4-2,0 1 0,-1-1-1,5-3-5,0-3-4,4 0-6,-4 0-5,-5-3-5,13-3-10,-4-4-11,0-3-10,4 2-8</inkml:trace>
  <inkml:trace contextRef="#ctx0" brushRef="#br0" timeOffset="246390.0927">23393 9318 405,'4'0'46,"4"0"-5,1 0-8,-1 3-6,4 3-5,-8-3-6,8 5-1,1 2-5,-1 2-1,-4 1-4,0 1 0,1 2-1,-1 0 0,0-1-2,0 0-3,-4-3-3,4 4-3,1-1-3,3-3-5,-8-3-3,4 1-6,0-4-6,-4 0-11,5 1-5,-5-3-5</inkml:trace>
  <inkml:trace contextRef="#ctx0" brushRef="#br0" timeOffset="246634.1067">23602 9244 350,'0'0'41,"0"0"-4,0 0-4,-4 0-4,-4 4-7,-1 5-6,-3 5-3,4 6-3,4 3-2,-4 1-5,-5-2-1,5 1-2,-4-3-2,4 4-4,-5-2-3,1-1-6,-4 1-4,3-1-3,1 1-6,0-1-3,-4 1-3,3-4-1,1 1-1,-37 35-5</inkml:trace>
  <inkml:trace contextRef="#ctx0" brushRef="#br0" timeOffset="246945.1245">24048 9168 368,'0'0'49,"0"0"-7,4 6-6,-4 1-8,0 7-6,0 2-5,0-2-4,0 5-4,4 0-3,-4-4 0,0 4-1,0-2-4,-4 4-1,0-5-5,0 3-6,0-2-4,4-1-7,-4 0-7,0-5-7,0 2-5,4-3-1,0-2-4</inkml:trace>
  <inkml:trace contextRef="#ctx0" brushRef="#br0" timeOffset="247164.137">23893 9351 342,'0'0'56,"0"0"-6,0 0-13,0 0-5,0 0-10,0 0-5,0 0-4,4 0-3,4 0-4,4 0-1,0 0-5,1 0-3,3 0-3,0-3-3,1 3-6,-1-7-6,-4 1-10,9 4-6,-5-4-10,-3 3-4</inkml:trace>
  <inkml:trace contextRef="#ctx0" brushRef="#br0" timeOffset="247534.1581">24642 9027 320,'0'-4'36,"0"1"-4,0-2-4,0-4-5,-4 6 0,0 0-2,4-1-4,-5 1-4,-3 3 0,0-3-1,0 0 0,-4 3 1,-1 3 2,-3 0 3,0 10-3,-1 1 0,-7 5 1,3 5-3,-3 2-2,-1 7-2,0 0-4,5 4-1,0 0 0,3-1-1,1 1-1,8-4-2,8 2 1,0-5-1,4-3 1,8-1 0,-4-6-1,13-4 0,3-5 0,1-1 0,3-4-1,-3-3 0,0-3 2,-1 4-2,-3-4-4,-5 0-5,-4-4-5,1 4-6,-9-3-12,0 0-16,-4-6-12</inkml:trace>
  <inkml:trace contextRef="#ctx0" brushRef="#br0" timeOffset="254105.534">9142 11592 316,'0'-3'36,"0"3"-4,0 0-5,0 0-4,0 0-8,0 0-2,0 0-1,0 0 0,0 3 2,8-3-3,-8 4 0,4-1-3,4 0-1,-4 3-1,5 1 0,-5-4-3,0 3 0,0 2 1,4 2-2,-4-1 0,4 2 1,-4 2-2,1 3 1,3-5-2,-4 5-1,0 0-4,0-2-4,4 2-4,-8-3 0,4 1-7,0 2-2,1-3-3,-5-5-2,4 4-3,0-5-5,0-1 1,4 12-10</inkml:trace>
  <inkml:trace contextRef="#ctx0" brushRef="#br0" timeOffset="254481.5555">9437 11572 225,'0'0'22,"0"0"5,0 0 1,0 0-3,-4 5 2,4-2-5,0 0 0,0 10 0,-5-1 0,1-2-1,4-2-1,-4 5-1,-4-1-3,4 3-2,-4 1 0,0-2-2,-1 5-1,1 5-1,-4 1-2,4-1-4,-5 5 2,1-2-1,0-3-4,0 4 1,-1-4-4,1 0-5,0 1-4,0-1-6,-1-2-7,5-7-9,0-3-6,0-2-9,-13 23-10</inkml:trace>
  <inkml:trace contextRef="#ctx0" brushRef="#br0" timeOffset="255343.6048">9789 11131 246,'0'-6'31,"0"3"-2,0 3-8,0 0-1,0 0-4,0 0-2,0 0-1,0 3 1,0-3-4,0 3-3,0 12 2,-13-3-1,5 4-2,0-5-2,4 5-1,-4 0-1,8-5 0,-4 2-6,0-3-7,0-1-7,-5-4-4,9-2-6,-4 3-5,-8 10-11</inkml:trace>
  <inkml:trace contextRef="#ctx0" brushRef="#br0" timeOffset="255556.617">9895 11136 302,'0'3'39,"0"-3"-1,0 0-8,0 0-2,0 10-7,0-4-5,0 7-5,-4-3-3,4-2-6,-4 1-6,0 1-6,0-1-3,-4-1-7,4 2-6,-1-1-4,1-2-4,0 2-1</inkml:trace>
  <inkml:trace contextRef="#ctx0" brushRef="#br0" timeOffset="256063.646">10129 11523 358,'0'0'52,"0"-4"-8,-5 4-6,5 0-9,5 0-5,-5 0-5,4 4-4,0-4-4,4 0-1,0 0-4,8 0-2,1 3-2,-1-3-5,5 3-4,-9-3-3,8 0-6,1-6-8,-1-1-8,1-6-8,-5 6-4,1-6-4</inkml:trace>
  <inkml:trace contextRef="#ctx0" brushRef="#br0" timeOffset="256749.6852">11132 11208 279,'0'-3'39,"0"-1"-5,0 1-5,0 0-6,-5-3-7,5 3-3,0-4-2,0 6-4,0-6-1,0 1-1,0-4-1,5 1-1,-5 2-2,0-1 1,4-1 1,-4-1 2,0 1-1,0 1 1,0 2-2,0-7-1,-4 6 1,-1 1-1,-3 1 0,-4 1-2,0 2 1,-5 2 0,5 0 0,-8 2-1,-1 4 3,5 3 1,-1 4 3,-7 0-1,3 1-2,1 5 0,3 2-1,-7 1-1,3 5 0,-3 3-1,8 2-1,3 2 0,1 5 1,0 4 1,8 5-4,-5 1 1,5-3 2,4 0 1,4-3-2,0-3 0,5-3-2,3-7 4,4-3-2,5-5-2,-9-8 4,4-4-2,1-4-2,-1-2 5,5-4 2,-5 0 2,0-4 1,-3-2 2,-1-4-1,0-1-1,-4-5 0,-3 2 0,-1-5-1,0 0 3,-4 5-2,0-2-2,-4-2 0,0 2-1,-1 2-2,-7 1 1,0 4-1,0-1 0,3 10-1,-3 0 0,-4 3-1,8 1-1,-5 2 1,1 10 0,-4-2-1,3 5-4,1-4-5,0 4-4,0-5-6,-1 2-4,5-3-11,0 1-5,8-1-9,0-4 0,0-2-1</inkml:trace>
  <inkml:trace contextRef="#ctx0" brushRef="#br0" timeOffset="256993.6992">11271 11470 389,'0'0'47,"0"0"-7,4 0-5,4 0-7,-8 6-7,4 1-5,4 9-3,1 1-3,-5-1-4,4-2-1,0 2-2,4 2-3,-4 1-5,1-3-1,-1-2-5,-4 2-2,4-2-8,0-4-7,-4-1-3,0-2-5,1-1-7,-1-3-2</inkml:trace>
  <inkml:trace contextRef="#ctx0" brushRef="#br0" timeOffset="257237.7132">11533 11473 261,'4'0'40,"-4"-3"-4,0 3-3,0 0-6,0 0-3,0 0-3,0 0-1,-4 6-1,0 4 1,0 7-3,-9-1-4,-3 3-1,4 5-4,-1 0 0,-3 5-3,0 1-1,-1-3-2,5 3-1,0 2-1,-5-5-5,5 0-4,-4 2-3,7-6-5,1-5-2,-4 1-6,8-3-1,0-7-5,-4-1-6,8-4-3,-13 12-6</inkml:trace>
  <inkml:trace contextRef="#ctx0" brushRef="#br0" timeOffset="257481.7271">11819 11139 361,'0'-3'34,"0"3"-6,0 0-5,0 0-6,-4 3-5,-8 10-2,4 0-1,-4 0-2,-1 4-2,1-1-1,0 1-3,-1 3-11,1-6-9,4-1-11,0 2-11,-17 38-14</inkml:trace>
  <inkml:trace contextRef="#ctx0" brushRef="#br0" timeOffset="257979.7556">12380 11192 339,'0'-3'41,"0"3"0,0 0-3,0 3-6,0 0-8,0 13-4,0-2-4,0 2-3,0 3-3,-4 2-2,4 3-4,-8 4 0,8-4-4,-4 0-2,0 8-7,4-5-9,-4 0-8,4-8-8,0 5-8,-4-2-4,-9 48-12</inkml:trace>
  <inkml:trace contextRef="#ctx0" brushRef="#br0" timeOffset="258188.7675">12262 11381 416,'0'0'45,"0"3"-7,4-3-7,0 3-8,4-3-6,4 7-5,0-1-4,1-3-2,-1-3-7,0 0-9,5 0-5,-5 0-10,4-3-8,-3 0-5,3 0-3,0 0-3,17-31-5</inkml:trace>
  <inkml:trace contextRef="#ctx0" brushRef="#br0" timeOffset="258698.7967">12933 11192 271,'8'-3'35,"-4"0"-5,0-4-5,4 2-4,-3-4-5,3-1-3,-4 4-4,4-4-2,-8 2-1,4-1-3,-4-4 0,4 2 0,-4 2-2,-4-1 0,4 0 0,-4-1 0,-4 2-2,4-4 2,-4 4-2,-5 2 2,5 2 3,-4-1 3,4 0 0,-5 2 2,1 4 2,-4 0 2,3 0-1,1 4-2,-4-1-1,3 3-3,1 2-1,4 5 0,-4 3-3,-1-2 0,-3 5 1,8-3-2,0 2-1,0 1 0,-1-5-1,9 5-3,-4-5-3,4 2 5,0-6-2,4-4 1,5-3 1,-5-3 1,12 0 1,0 0 0,5-3 0,-5-3 0,1-1 2,3-5 3,1-3 0,-1-1 2,0 1-1,-3 3 1,-1 0 0,-4-1 2,1 5-1,-1 2 0,-4-1 0,-4 4-2,-4 3-2,4 0 2,1 0 1,-5 3-1,4 7 3,-4 4-1,0 5-3,0 2-1,-4 1 0,-1 5-3,-3-3 2,4 5-3,-4-2-4,0 0-4,4 1-5,-5 6-2,1-4-6,0 0-6,0 0-8,0 2-4,0-8-8,3-5-4</inkml:trace>
  <inkml:trace contextRef="#ctx0" brushRef="#br0" timeOffset="258982.813">13220 11265 409,'0'0'49,"4"0"-7,0 0-6,0 3-9,4 4-5,-4 8-4,0-3-5,4 3-2,1-2-4,-1 5-2,4-2-1,-4 4-1,0-4-5,1-3-3,-1-2-1,0 5-2,4-3-3,-4-2 0,5 5-4,-1-10-2,-4 0-3,0 1-3,-4-6 0,-4 6-5,9-4-1,-9-3-4,0 6 1,0-6 1,0 0 0,0-9-9</inkml:trace>
  <inkml:trace contextRef="#ctx0" brushRef="#br0" timeOffset="259220.8266">13527 11265 215,'0'0'39,"0"-3"-3,0 3 0,0-2-5,4 2-2,0 0-1,-4 0 3,0 5-2,0 8-4,-4 3-4,0 1-3,-9 5-2,-3 2-3,0 10-1,3 2-2,1-2-1,-4 8-3,3-2 0,-7 3-3,3 0 2,1-6-4,0 2-1,3-5-5,1-2-3,-4-2-3,12-6-5,-9-2-5,5-8-5,4 2-3,4-3-5,0-7 0,0-3-5,4-6-2</inkml:trace>
  <inkml:trace contextRef="#ctx0" brushRef="#br0" timeOffset="259432.8387">14030 11254 453,'8'-3'31,"5"-4"-8,-1 1-5,0 0-7,0 2-7,5 4-12,-5-3-11,-4 3-10,0-3-6,-3 3-5,3 0-1</inkml:trace>
  <inkml:trace contextRef="#ctx0" brushRef="#br0" timeOffset="259642.8507">14030 11413 308,'0'0'43,"0"0"-3,4 3 2,-4-1-6,0-2-6,4 6-5,0-6-6,0 3-4,9 0-4,-5 1-3,0-1-2,4-3-1,5 0-5,-5 0-7,9-3-8,-5-4-11,0-4-13,1-2-9,28-14-15</inkml:trace>
  <inkml:trace contextRef="#ctx0" brushRef="#br0" timeOffset="260694.9109">14636 11335 415,'0'-2'50,"0"2"-8,0 0-10,0 0-8,4-3-4,8 3-7,5 0-2,-5 0-10,4 0-6,-3-3-10,3 0-9,-4-7-10,1 4-7,-1 3-8,4-4-3</inkml:trace>
  <inkml:trace contextRef="#ctx0" brushRef="#br0" timeOffset="260971.9267">15107 10979 340,'0'0'41,"8"0"-3,-4 0 0,0 0-6,0 0-8,-4 3-3,4 2-4,0 7 1,-4 9-2,0 8-1,0 4-6,0 4 0,0-1-3,-8 4-1,4 0-1,0 3-1,-4 6-4,0 0-4,0-4-1,-1 1-4,5-3-2,0-7-5,-4-2-4,4-6-4,0-7-3,0-5-6,4-3-4,-4-9-1,8 0-5</inkml:trace>
  <inkml:trace contextRef="#ctx0" brushRef="#br0" timeOffset="261381.9502">15467 11017 386,'4'-2'48,"4"2"-8,1 0-6,3 0-9,0 0-6,0 0-5,1 0-4,3 2-3,-4 1-1,5 7-4,-5-4-1,0 4-2,-4-2 1,5 1 0,-1-3 0,-4 4 0,0-4 1,1 7 4,-5-2-1,0 5 0,-4-2 0,0 2 1,0 3 0,-4-1 0,4 1 0,-8 2-1,-1 1 1,1-5 1,0 2-2,-4-1 0,3 1 0,1 5-1,-4-5 0,4 5 2,0-2-1,-5-1-2,9 6 1,-4-2-2,4-7-1,-4 4 1,4-1 0,0-2 0,4-5-1,0 2 0,0-3 0,0-4 0,4-1 0,4-5 0,4 0 0,-4-3-3,9 0-2,-5-3-3,0 0-4,5 0-3,-5 1-2,0-10-7,5 5-8,-5-6-9,0 4-8,0 3-3,33-29-7</inkml:trace>
  <inkml:trace contextRef="#ctx0" brushRef="#br0" timeOffset="261752.9714">16061 11467 342,'4'0'40,"0"-6"-7,4 2-8,0-4-4,0-1-7,-3-1-3,3 4-2,0 0-3,4-9-3,-4 6-3,1-4-4,-5 5-1,4-5 2,-8 4 0,4-2 1,-4 1 1,0 1 0,0-1 5,0 1 2,0 1 1,-4 1 1,4 7 2,-8-3-1,4 3 1,-9 0 0,5 3-3,-4 0 1,0 9 1,3-3-2,-3 7-1,0 0 2,4 1-3,-5 4 0,1 4-1,4-1-2,0 2 1,4-2-2,-5 3 3,9 1-3,0-1-4,0-6-1,0 1-3,5-3-2,-1-4-2,4-3-2,0-4-6,8-1 0,5-4-7,-5-6-6,9-4-5,-1-1 2,1-8-6,-1-4 0</inkml:trace>
  <inkml:trace contextRef="#ctx0" brushRef="#br0" timeOffset="262304.0029">16450 10871 409,'4'-7'38,"0"7"-8,-4-3-4,4-2-8,4 2-6,4 3-1,-3-3-4,-1 3-1,4 0-3,-4 0 0,5-3 0,-5 3-1,-4 3-1,4-3 0,-4 3 0,4-3-2,-4 0 1,5 3 1,-5-3-2,-4 2 1,0 4 0,0-2 0,-4 5 0,4 1-2,-5-4 2,1 7 0,-4-5 1,-4 1-1,0 1 1,8 1 0,-5-2 0,5 1-2,-4 3 0,4-7 1,4-1 0,0-2 1,0 0-2,0 0 1,0 0 1,0-3 0,4 0 1,4 0 0,5 4 0,-5-1 0,0-3 1,4 0 0,-8 0 1,4 0 0,1 0-2,-1 3 0,-8 0 2,4 2 0,-4 1 0,0 4 0,0-4 2,0 4-1,-4-1-1,4-1 1,-8 2-2,-1-1-2,5 4 3,0-5-2,-4-2 0,4 1-1,-4-1 0,4-3 0,-4 0 0,-1 2-2,5-5 2,-8 0-2,4 0-1,0 3-3,4-3-3,-5 0-3,5 0-4,-4 0-4,4 0-7,0 0-7,0 0-3,0-3-7,4 2 1,0 1-4</inkml:trace>
  <inkml:trace contextRef="#ctx0" brushRef="#br0" timeOffset="262571.0182">16769 10939 249,'4'0'42,"-4"2"2,8 4-4,-4 4-4,0 2-5,9 3-6,-9-3-2,4 4-5,-4-1-3,4 0-6,0-3-2,1 0-2,-1 4 0,-4-3-3,4-2 1,0-1 0,1-4-1,-1 0-1,0-3-4,0 1-3,-4-3-5,4-1-5,1 0-7,-9 0-5,4 0-5,0-1-4,0-3-8</inkml:trace>
  <inkml:trace contextRef="#ctx0" brushRef="#br0" timeOffset="262769.0295">16933 10950 218,'-4'0'23,"4"0"0,-4 0-1,-1 3 0,-3 4-3,0 2 1,0 4-1,-4 1-1,-1 2-1,5-1-4,-4 0-6,-5 1-5,5-1-10,4 1-15,-4-2-7,-25 35-16</inkml:trace>
  <inkml:trace contextRef="#ctx0" brushRef="#br0" timeOffset="263794.0882">17772 11317 290,'0'0'33,"0"-3"-5,0 3-2,0 0-2,8-3-2,-8 3 1,0 0-4,12 0-1,1 0 0,3 0-2,-4 3-2,9-3 1,-5 3-2,5-3-1,3 7 2,9-7 0,8-3-4,0 3 0,4-4-1,4 4-3,0-3-1,-4 0 0,4-3-2,-4 6 0,5 0-1,-5 0-2,4 0 0,-4 0 1,4 0 0,0 0 0,0 0-1,-4 0 0,0 0 0,4 0 1,-8 0 0,4 0 0,-4 0 1,-4 0 0,0-3 1,-8 3 0,-1-5 1,5 2 0,-4-1-2,-5 1 0,1 0-1,-5-3 0,1 3 0,-9 3-1,0-4 0,1 4 0,-9 0 0,0 0 0,0 0 0,-4 0 0,0 0 0,0 0 2,0 0-1,-8 4 0,4-1 0,-5 0 1,-3 10-1,-4-5 1,-1 4 0,1 1 0,-4 0-1,7-2-1,-3 2 1,4-4 0,-1-3-1,1-1 0,0 2-1,4-1 2,3-3-1,1-3-2,4 0 1,0 0-1,0 0 0,0 0 0,9 0 1,-5-6-2,16-7 0,1 2 2,-5-2-1,4 4 0,-3-6-1,3 3 2,-3-1-1,3 3 1,1 2 1,-9-4-1,0-1 0,0 5 1,-3-1-2,-1-1 2,-4 0 0,-4-1 1,0 2 2,0-1 1,0 1 0,0-1-1,-4 2 0,0-5-1,-4 4 0,-1 3-1,1-1-1,0 6-2,-4-6-6,8 4-3,-5 0-5,1 0-4,4 3-7,-4-3-8,8 3-12,-4 0-10,4-4-2</inkml:trace>
  <inkml:trace contextRef="#ctx0" brushRef="#br0" timeOffset="264065.1037">19876 11106 389,'0'3'39,"4"0"-1,1 1-7,3 2-8,0 3-6,0-1-4,0 5-4,0 0-1,5 0-3,-1 1-1,0 2-1,1-2 0,-1 2-4,0-3-4,0 1-6,1-1-4,-1-1-7,-8-4-6,8 2-5,-3-1-6,-1-9-5,0 13-5</inkml:trace>
  <inkml:trace contextRef="#ctx0" brushRef="#br0" timeOffset="264324.1185">20192 11085 267,'4'0'41,"-4"0"0,0 4 1,0 2 0,-4 2-7,-9 11-5,1 2-5,0 4-7,-5-1-2,-3 4-3,4 3-4,-1-1-1,-3 0 0,3 3-2,-3-1-3,8 2 0,-9-1 0,9 0-2,-5-2-1,5 0-3,4-7-4,0-3-4,4-5-3,0 0-3,-1-5-4,5-5-5,-4-3-4,4 4-5,0-4-3,4-3-3</inkml:trace>
  <inkml:trace contextRef="#ctx0" brushRef="#br0" timeOffset="264940.1537">20323 11467 373,'0'6'38,"0"-3"0,-5 4-7,1 10-5,4 6-7,-4 0-4,-4 3-5,4-2-2,-4 1-3,0-1-1,-5 3 0,9 0-2,-4-2 1,0-1-3,4-1 0,-4-6 0,4 2 0,-1-5-1,1 2 1,-4-3 1,8-7-1,0-4 0,-4 1 0,4 0 0,0-3 0,0 0 1,0 0-2,0-3 2,0-11-1,4 1 0,-4-4 0,17-6-1,-13 0 1,8-6 0,0-1 0,0-4 0,1 1 1,3-4 1,0 1 2,-3 2 2,3 3 0,-4 0-1,1 4-1,3 5 0,5 5-1,-5 1-1,-8 3 0,8 2 1,-3 5-2,-5 2-1,4 4 1,-8 0 0,0 4-2,5-1 1,-5 3 0,0 2 1,-4 2 0,0 5 1,-4 0-2,0-2 2,-9-1-2,5 3 2,0 7-2,-4-6 0,-1-2 1,1 2-1,0-7 0,4-4 0,-1 2 0,-3 2 0,4-3 0,0-6 0,0 0-2,-1 0-3,1-3-4,4 0-2,-8 0-8,4-10-4,-5 5-9,5-1-4,8-1-5,0-3-2,-4 2-4</inkml:trace>
  <inkml:trace contextRef="#ctx0" brushRef="#br0" timeOffset="265248.1713">20818 11128 379,'0'0'37,"0"-3"-2,0 3-4,0 0-4,0 0-7,8 3-4,4-3-4,1 0-3,-5 3-3,0-3-2,4 4-2,1-4 1,-1 1-4,-4-1-3,4-1-3,-3 1-4,-1-4-6,-4-2-6,0 0-9,4-1-3,-8 4-3,0 0-2,0 3-8</inkml:trace>
  <inkml:trace contextRef="#ctx0" brushRef="#br0" timeOffset="265424.1814">20785 11257 255,'0'3'45,"0"2"-3,0 1-4,0-2-3,0-1-2,0 0-4,0-3-6,4 3-6,9 0-6,-1-3-2,0 0-5,5 0-8,-5-3-13,4 0-16,1 0-10,-5-10-10</inkml:trace>
  <inkml:trace contextRef="#ctx0" brushRef="#br0" timeOffset="266720.2555">21493 10947 350,'0'-3'48,"0"0"-2,5 3-12,-5-2-5,0 2-8,4 0-8,-4 0 0,0 0-4,0 2 2,0 1-3,4 3 0,-4 13 3,0 2-1,0 1 2,0 2-2,4 0-1,-4 1-2,4-1 0,-4-2-2,0 2-1,0-1-1,0-3 0,0 4-1,0-2 0,0-1-1,0-5-1,0 8 0,0-5-2,-8-8 0,8 2 0,-4-7 1,0-3 0,-1 0-1,1-3 1,0 0 0,-4 0 1,8-3 0,-4-3 0,4-5-3,-4-5 2,0-3 0,0-5-2,4-3 0,0-2 1,0-1-2,0 0 2,0-10 0,4 0 1,4 1-1,-4-4 1,4-3 0,0 6 1,1 3 1,-1 7 2,0 1 0,0 2 0,0 8 1,1-1-2,3 7 2,0 2-1,-4-2 1,1 7-1,3-1 2,-4 4 1,4 3-2,1 7 2,-9-1 0,12 7 1,-4 4 0,-3 2-2,3-1-1,0 4 2,0 2-3,-3 1 1,3-1-1,-4 0-1,4 1 1,-4 2 0,1 2-1,-1-5-1,0 0 2,-4 6-1,-4-1 1,4-6-2,0 1 1,-4 2 0,-4-6-1,-4 6-1,-4-6 1,-1 3 0,1 1-1,-4-1 0,4-4 0,-9 4-1,1 1 2,-1-7-1,1 2 0,-1-3 1,5 2-1,-5-3 0,5-7-2,0-4-3,-1-1-4,1-3-2,4 0-4,-1 0-2,5-7-4,0 3-5,8-9-6,0-3-13,4-2-8,0 3-8,29-33-7</inkml:trace>
  <inkml:trace contextRef="#ctx0" brushRef="#br0" timeOffset="267908.3235">22050 11106 308,'0'0'37,"0"-3"0,0 3-2,0 0-2,0 0-6,0 0-4,0 0-4,0 0-4,0 0-3,0 0-3,0 0-1,4 0 0,-4 0-1,0 0 1,4 0 1,5 6-2,-1-3 2,-4 1 1,4 11-2,0-7-3,0 8 3,1 0-3,3-1 0,0 0-2,0 1-1,1-1 0,-1-3-1,4 1 0,1-2 0,-5-1 1,4-1-2,-3 1 0,-5-5 0,0 1-2,4 0-4,-3 1-1,-5-4 0,4 0-2,0 0-2,-4 0-1,-4-1-1,0-2-3,8 5-5,-8-5-5,0 0-4,0 0-5,0 3-5,0-3-3,-8 1-8</inkml:trace>
  <inkml:trace contextRef="#ctx0" brushRef="#br0" timeOffset="268193.3398">22243 11058 286,'0'-4'36,"0"2"-3,0 2-7,0 0 0,0 2 0,0 7 0,-9 4-2,1 3 0,4 1-5,-8 2-2,4 2-2,-5 4-1,-3-1-3,4 3-2,-1 2 0,1-5-3,-4 0-2,4 7-1,-1-13-3,5 4-1,0-4-5,0-3-2,4 0-4,0-2-2,-1-4-4,5-3-4,0-2-4,0-4-7,0 0-4,0-4-4,9-48-9</inkml:trace>
  <inkml:trace contextRef="#ctx0" brushRef="#br0" timeOffset="268586.3623">22349 10721 301,'4'0'38,"0"0"-7,4-6-5,5 3-2,-1 3-5,0 0-4,-3 0-4,3-7-3,0 7-2,-4 0-2,0 4-2,1-1 2,-5-3-2,0 3-1,0-3 1,-4 9 5,4 1 3,-4-2 1,0-2-1,0 1 1,0 5-1,-4 1-1,0-2 0,0-1-2,0 6-1,-5-5 0,1 2-2,4 2-1,0-3-1,-4 0 1,8 4-2,-4-6 1,4-2 0,-4 1-1,4-2-1,0-1 0,0-1 0,0 4 1,4-2 0,-4-7 0,4 0 0,4 0 0,0 3 0,0-3 0,5 0 0,-9 0-1,8-3 0,0 3 0,1-4-2,-5 1-1,0-3-4,-4 3-2,4 3-6,-4-2-5,1-1-6,-5 3-8,4-3-10,0 0-5</inkml:trace>
  <inkml:trace contextRef="#ctx0" brushRef="#br0" timeOffset="269050.3888">22783 11168 335,'0'0'39,"0"3"-8,4 0-8,0 1-7,4 0-4,-3 3-1,3-4-4,4 0-2,0 0 0,-4-3 0,1 0 0,7 0 3,-4 0 0,1-3-1,-5 0 1,0-10-2,-4 5 1,0-5-2,0 4-1,-4-4-1,0 5-2,4-4 1,-4-1 0,0 5 0,0-2-1,0 1-1,-4 2 1,0 1 0,-4 1-1,4 1 2,-4 2 0,0 2 0,-1 0 2,1 2 0,0 2 2,-4 4-1,-1 5 1,1 3 2,4 1-2,0-1 0,-5-1-1,1 7 1,4-1-2,-4 1-1,4-2-1,-1 0 0,5 0 0,4 6-1,0-6-2,4 1 0,0-5-1,1 0-1,7-2-1,-4-1-1,4-4-3,5-2 1,-5-4-4,8-3-11,-3 0-7,-1 0-7,1-7-7,-1 1-1,0-3-3</inkml:trace>
  <inkml:trace contextRef="#ctx0" brushRef="#br0" timeOffset="269610.4208">23115 10553 376,'0'-3'35,"0"3"-7,4 0-3,0 0-2,0 3-5,4-3-5,-4 3-4,4 6-3,1-9 1,-1 0-3,-8 0 0,8 4 0,-4 2 1,0-6-1,0 3 1,4-3-1,-8 2-2,5-2-1,3 3 0,-4 0 0,-4 0 0,4-3-1,-4 7 1,0-4-1,0 3-1,0 1 1,-4 1 0,4-8 1,0 6-1,-4 0 1,-4 1-1,8-4 1,-5 0-2,1 0 1,0-3 0,4 3 1,0 1-2,0-1-1,0-3 1,0 0 0,0 3-1,0-2 1,0 3 0,0-4 2,0 3-1,0 3-1,4-3 0,0 10 2,-4-5-2,9-2 2,-5 4 0,4-1 1,-8 1-1,4 1 0,-4-1 1,0 2 0,0 1 2,0-2 0,0 5-1,0-2-1,-4 2 1,0-6-1,-8-1 1,7 3 0,-7-3 2,4-3-1,0 1 2,-4-1-2,3-3-1,5-3 1,-8 2-3,4 3 1,0-5 0,3 0-4,1-5-1,-8 5-4,8 0-2,0-2-3,-4-1-6,8 0-4,0 0-7,-4-10-7,4 4-7,0-1-2,4-23-9</inkml:trace>
  <inkml:trace contextRef="#ctx0" brushRef="#br0" timeOffset="269906.4378">23463 10655 354,'0'-4'35,"4"4"-3,-4 0-1,0 4-4,8-1-6,0 0-6,4 5-2,-7 1-5,3 1 1,0-2 0,-4 11-2,4-3-1,-8-2 0,8 5-2,-4-3-1,5-5-2,-1 5 0,-4-3 0,4 1 1,-4-1-1,8-2 0,-3-5-4,-5 4-2,4-7-4,-4 3-5,8-2-3,-3-4-7,-5 0-5,0-4-5,-4 4-5,4-9-10</inkml:trace>
  <inkml:trace contextRef="#ctx0" brushRef="#br0" timeOffset="270103.449">23585 10685 347,'0'0'44,"0"0"-3,-4 6-9,0 5-10,-8 8-4,0-1-8,-1 4-6,5-3-11,-4-1-4,0 4-8,-1-5-4,5-1-2,-4-1-5,0-3-1,3 1-6</inkml:trace>
  <inkml:trace contextRef="#ctx0" brushRef="#br0" timeOffset="288171.4825">15737 10171 121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2:07:53.9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25 2854 340,'0'0'56,"0"-4"-4,0 4-10,0-3-5,0 3-5,0 0-4,0 0-2,0 0-4,0-6-1,0 6-4,9 0 0,-5 0-5,0-6-1,4 6-3,-4 0-2,4 0-1,-4 3-1,4 6-1,1 4-1,3 4-1,-4 3 0,4-1 1,-3 1-5,-1-7-3,0 1-4,0-1-3,0-2-3,1 2-2,-5-4-5,4-2-1,-4-7-6,4 0-5,-4 0-9,4-7-10,-4 1-1</inkml:trace>
  <inkml:trace contextRef="#ctx0" brushRef="#br0" timeOffset="252.0145">1855 2761 300,'0'0'41,"0"0"-2,0 0-4,0 0 1,0 0-4,0 4-4,-5 8-6,5 1-4,0-2-4,-4 8-2,-4 2 0,-4 4-4,4-1-1,-5 2-2,5 1-1,0 0-2,0 3 2,-4 2-4,-1 1-1,5 0-4,-4 1-4,8-7 0,-9 1-7,5-4-5,0-3-6,0-5-5,4 0-6,-4-5-5,-1-2-3</inkml:trace>
  <inkml:trace contextRef="#ctx0" brushRef="#br0" timeOffset="541.031">2198 2340 388,'0'0'22,"0"0"-6,0 0-2,0 0 7,0 0 2,0 0-2,0 3-5,0 12-5,0 1-3,0-4 1,-8 3-4,0 0-1,4 0-2,-4 1 1,4 3-1,0-2-4,-5 2-4,5-4-6,-4 0-6,4-2-7,4-2-6,-4-4-4,0-4-4,4 0-2</inkml:trace>
  <inkml:trace contextRef="#ctx0" brushRef="#br0" timeOffset="725.0415">2293 2404 270,'-4'3'28,"4"6"-6,0 3-3,0 0-7,-5-2-2,1-1-2,0 4-3,0-2-2,-4 2-6,0 0-8,8-5-2,-4 4-8,0-2-4,-21 20-12</inkml:trace>
  <inkml:trace contextRef="#ctx0" brushRef="#br0" timeOffset="1016.0582">2743 2459 351,'0'4'18,"0"-1"-7,0 3-2,0 8 2,0 5 0,-4 2 0,4 5 0,-4-3-2,4 4-3,-4 2 0,4 1-3,-4 0-1,4 1 1,0-3-4,-4-1-9,4 0-11,0-1-6,0-9-10,0 48-11</inkml:trace>
  <inkml:trace contextRef="#ctx0" brushRef="#br0" timeOffset="1231.0705">2510 2774 467,'4'0'30,"-4"0"-1,4 0-4,12 0-5,-4 0-5,5 0-3,-1 0-3,1 0-3,-1-3 0,4-3-5,1-1-2,-1 2-4,1-1-2,-1-3-8,1 2-7,-5 1-11,5 6-6,-1-3-9,-4 3-5</inkml:trace>
  <inkml:trace contextRef="#ctx0" brushRef="#br0" timeOffset="1624.0929">3271 2612 339,'0'-3'43,"0"0"-6,0-1-1,4 4 0,0 0-6,0 0-3,0 0-6,1 0-2,7 0-4,-4 0-3,0 4 0,0-1-2,1 6 0,3 1-1,0-4-1,-4 2-4,5 2 0,-1-1 0,-4 2-2,0 2 0,5 0-1,-5-2-1,0-2 0,-4 1-5,4 3 0,-8-4-6,8-1-1,-8-1-3,5-1-2,-5 0-5,0 1-4,0-4-4,0 0-6,0-1-5,0 1-3,0 0 0,8 0-7</inkml:trace>
  <inkml:trace contextRef="#ctx0" brushRef="#br0" timeOffset="1892.1083">3623 2520 261,'0'0'37,"0"0"-1,0 0-7,4-3 5,-4-1 1,0 4-3,0 4-5,0-4-4,0 6-3,-8 10-4,8 1-2,-12 9 1,4 1-3,4 0-1,-9 5-3,1 1 0,0-3-3,-1 7-3,1 3 2,0-4-3,-5 4-1,5 3-3,0-4-4,-4-5-3,3 1-2,1-5-4,4-3-7,4-6-5,-5-9-4,9 1-5,0-10-5,0-3 1,0-3-3</inkml:trace>
  <inkml:trace contextRef="#ctx0" brushRef="#br0" timeOffset="2107.1206">3992 2536 374,'4'0'40,"4"-7"-4,0 7-4,8-3-3,1 0-6,-1 0-6,-3 0-5,-1-2-2,4-2-4,-4 1-1,5 0-2,-1-1-5,-4 4-2,-3-3-6,-5 4-7,0 2-9,0 0-8,4 0-9,-8 0-2,0 0-1</inkml:trace>
  <inkml:trace contextRef="#ctx0" brushRef="#br0" timeOffset="2291.1311">4037 2758 310,'0'0'35,"0"0"-3,0 3 0,0 1-2,4-1 1,-4-3-5,0 0-7,12 0-4,0 0-5,1 0-1,-1-3-4,4-1 0,1-4-4,-1-4-5,0 2-8,1-3-12,3 4-11,1 1-4,-5-2-6,5 1-1</inkml:trace>
  <inkml:trace contextRef="#ctx0" brushRef="#br0" timeOffset="2766.1583">4729 2545 236,'4'-9'38,"4"-4"0,4-1-3,-4-2-2,1 0-4,-1 2-3,0-2-2,0 0-2,-4 1-1,4-7-3,-8 5-3,9 1-2,-9-2-2,0 2-1,4 1-3,-4 0 0,0 2-3,-4-1-1,-1 5 1,-3-1-2,0 1 0,0 5 0,-4 1-1,3 3 0,-3 0 0,0 0-1,0 7 1,-5-4-2,1 6 1,-1 10 0,1 5 0,0 3-1,-5 3 1,5 5 0,-1 4 0,1 8 1,0 1 1,3 4 1,1 4-2,0-5 2,4-2-2,4-3 0,4-3 0,0-9-1,8-7 3,-4-5 0,4-8 2,8-1 1,1-7 0,-1-3 1,5-3 0,3-6 1,1-10 1,-1-8 1,1-3 0,-1-4-1,-3-3-2,-5 1 3,1-4-2,-5-3-1,0 1-2,-8-1-1,0-3 0,-4 3 0,0 1-2,-4 5 1,0 4-2,-8 1-1,0 9-5,-1 4-3,-3 1-3,4 6-3,4 6-6,-5 3-4,5 3-5,-4 6-13,4 3-11,-1 4-12</inkml:trace>
  <inkml:trace contextRef="#ctx0" brushRef="#br0" timeOffset="4048.2316">6055 2679 258,'0'0'23,"0"3"0,0 0-1,0-3 3,0 3 0,0 0 3,0 1-5,8-1 1,0 0-2,1-3-3,3 0-1,0 0-2,0 0-3,5-3-1,-1 3-1,9-3 2,-1-4-4,-3 1-2,3 0 1,13-2-2,4 1 1,-4 1 0,4-4-2,4 4 0,8 1 0,-4-1-1,0 0-2,1-1 1,-1 1-2,4 3 0,-12-1 0,4 4 0,-4-3-1,8 0 0,-12 3 0,8-3 0,-8 3 0,4 0 0,0 0 0,-9 0 0,5 0 0,-4 0 0,0 0 0,-5-3 0,5 3 0,-8-2 2,7-1-1,-7 0 1,0 0-1,-1-4-1,1 4 0,-5-3 1,1-1 0,-1 3-3,-4-3 2,5 1 1,-9 3-1,0-4-2,1 4 2,-1 0 0,0 3 0,-4-3 0,1 3 1,-5 0-1,4 0 0,0 0 1,-8 0-1,0 0 0,4 0 0,-4 3-2,0-3-1,0 6 0,0-6 1,0 10 1,0-1 1,0 3-1,-4-3 1,-4 7 0,-4-5-3,-5 5 3,5 0 0,0-5 0,-5 5 0,-3 0 0,8-5 0,-5 5 0,1-2 0,4 2-1,-9-3 1,5-1 0,8 0 0,-5-6 0,9 3 0,-4 1 0,8-5 0,0-5 0,0 0 0,0 3 0,0-3 1,0 0 0,8 0 2,4 0-2,1-3 2,3-5-3,-4-2 2,5-2-1,-5-3 0,4-1 0,1 4 2,-5-3-2,4-1 2,1 1 0,-5 3 3,0-3-1,1 0 2,-5 3-1,0-4 2,-4 0-2,0 8-1,-4-5 1,0 0-2,0 2-2,0 2 2,-4-1-2,-8 1-1,4 1 1,-1-2-1,1 4-1,0-4-3,-4 4-3,8-2-2,-4 2-5,-5-4-4,9 7-4,0 0-6,-8 3-9,4 0-13,4 0-15</inkml:trace>
  <inkml:trace contextRef="#ctx0" brushRef="#br0" timeOffset="5420.3101">9052 2625 235,'0'-3'32,"0"3"3,0-4 0,0 4-4,0 0-3,0-3 0,0 3 0,4 0-4,-4 0 0,0 0-1,4 0 0,4 0-2,0 0-2,5 3-3,-1-3-3,0 4-3,1-1-3,-1 6-1,0 2-1,0 2-1,1 1-3,-5 2 0,4 0 1,-4-2-3,-4 2-2,5 0-2,-5-5-3,0 2-2,0 0-4,4-8-2,-4 1-6,0-3-9,0-3-7,5 0-10,-1 0-7</inkml:trace>
  <inkml:trace contextRef="#ctx0" brushRef="#br0" timeOffset="5719.3272">9396 2569 335,'-4'0'38,"4"3"-2,0 0 2,0 1-8,0 7-1,-4 1-5,4 1-3,-9 0-5,5 1-2,0 2-1,-4 5-1,4 1-2,-4-1 0,-1 4-2,5-1-2,-4 0-1,0 4-2,0 3 0,-4-4-2,3 4 1,1 0-1,-4-1 0,4 3-2,-5-4-4,5-2-5,0 0-1,0-5-3,-4-4-4,3-2-4,5-5-6,4-5-7,-8 0-2,4-6-4,0 0-6,0 0-6</inkml:trace>
  <inkml:trace contextRef="#ctx0" brushRef="#br0" timeOffset="6412.3668">9748 2850 286,'0'0'36,"0"0"-6,0 0 2,0 0-1,0 0-4,0 0-4,4 0-5,-4 0-4,0 0-3,0 0-1,0-3-3,4 3 0,-4 0 0,0 0 1,0 0-2,0 0-1,0 0-2,0 0 0,0 0 1,0-3-1,0 3-2,0 0 1,-8 0-1,-4 0-1,3 0 0,1 3 1,0 7-2,0-4 2,0 2-1,-1-2 0,5 4 2,-4 3 0,0-7 1,4 4 0,0-2 0,0 4-1,4 1 1,-4-5 2,4 1-1,0 7 1,0-4-1,4-3-1,-4 1 1,4-4 0,0 7-3,4-5 2,4 1-2,-4-2 0,5-7-3,-1 3-2,0-3-5,1 0 1,-1-3-6,0-4-6,0 1-8,1-2-7,-1-5-9,-4 4-6,17-17-9</inkml:trace>
  <inkml:trace contextRef="#ctx0" brushRef="#br0" timeOffset="6660.381">10288 2685 424,'4'-3'32,"0"0"-6,5 0-5,-5-1-4,4 3-3,-4-2-2,4-1-4,-4 1-3,0 3-3,0-3-1,5 3-5,-9-3-3,8 3-8,-4 0-4,0 0-7,-4 0-8,4 0-6,-4 0-4</inkml:trace>
  <inkml:trace contextRef="#ctx0" brushRef="#br0" timeOffset="6848.3917">10321 2827 356,'0'0'31,"0"-4"-2,0 4 0,4 0-2,0-3-4,8 3-7,1 0-4,-1-6-4,0 0-1,1-1-6,-1 1-7,0 1-8,0-1-10,-3-1-7,7 1-7,-8 3-2,25-12-11</inkml:trace>
  <inkml:trace contextRef="#ctx0" brushRef="#br0" timeOffset="7273.4161">11140 2569 306,'4'-3'28,"-4"0"-7,0-4 0,0 3 1,0 0 2,0 1-2,0 0-1,0-3-3,-4-1 1,0 1-7,-5 3 0,5 0-6,-4-2 2,4 2-1,-4-1-3,0 1 1,0 0-1,-5 3-2,5 0 0,-4 0 1,4 3-1,-5-3 1,1 3-1,4 4 1,-9 4 0,9 2 0,-4-1 0,0 3 0,4 1 2,-5 4 0,1 6 0,4-2 1,0-2 0,-1 5 0,1 0-1,4-2 0,0-1 1,0 0-1,0-2 1,4 2 0,4-5-1,0-1-1,4-6-1,0-2 0,5 3-1,-5-9-2,4 6 1,0-4 1,1-3-3,3-3-4,0 0-4,1 0 1,-5 0-1,9 0-4,-1-3-6,-4-3-9,1-4-10,3 6-11,-3-3-8</inkml:trace>
  <inkml:trace contextRef="#ctx0" brushRef="#br0" timeOffset="7477.4277">11410 2954 436,'0'0'45,"0"3"-7,0 6-6,0 1-3,0 8-7,-4 1-5,-4-4-6,-1 3-2,9 1-2,-4 2-6,4-2-4,-8-2-5,8 2-3,0-1-4,-4-2-8,0 0-11,4-5-9,0-5-10,-12 18-10</inkml:trace>
  <inkml:trace contextRef="#ctx0" brushRef="#br0" timeOffset="8620.4931">11742 3022 369,'0'-3'42,"0"0"-6,0 0-6,0-1-3,4-15-5,4 5-5,4-5-4,-4 1-4,5-1-1,-1 2-5,4 1 3,-3-3-4,-1 1 0,0 3 0,4 0-2,-3 3 1,-1-1 0,4 5-1,-3-2 1,-1 7-1,-4-3-1,0-1 2,-4 4-1,5 0 0,3 3 0,-8 0 0,0 0 3,0 3-3,0 4 1,0 5 0,-4 1-2,-4 1 1,4-1-3,-4 3 1,0-5 0,-4 2 0,4-2 0,-4-2 0,-1 1 0,5-4 1,-4 4 0,0-7 0,0 0 0,0 0 2,-1 1-2,1-4 1,4 0 1,-4 0 3,0 0-2,4 0 3,0 0 3,-1 0-2,5 0-1,0-4-1,0 4-1,0 0 1,0 0-3,0 0 0,0 0 1,0 0 1,5 0 0,3 0-1,4 0 0,4-3-1,-3 0 0,7-3 0,1-4 1,7-3-1,1 2 1,-4 2 1,7 2-1,-7-5-2,-1 4 0,1-5-2,-5 4-1,1-1 0,-5 2 0,-3 2 0,-5 2 1,4 1 0,-8 3 0,-4 0 0,0 0 0,0 0 2,0 3 0,0 1 0,0 2 0,-4 8 0,-8-1 0,8-3 0,4-2 0,-4-2 0,4 0 0,0 4-2,0-4 2,0-3 0,0-1 0,4 4-1,0 1 2,0-4-1,4-3 4,4 0-1,-3 0 0,3 0 2,-4 0-3,0 0 1,4-3-3,-7-1 3,7-2-2,-4 3-1,0 1 2,-4-1-1,4 0-1,1 3 1,-5 0-1,0 0 0,0 0 0,0 0 0,0 0 0,0 3 0,-4 0 0,0 2-2,0 5 2,4-4 0,-4-3-1,0 0 0,4 1 2,-4-4-2,5 3 1,-1-3 0,0 0 0,-4 0 0,0 0 0,8 0 0,-4-3 0,0 3-3,4-4 3,-4 4 0,0-3 0,5 0 2,3 3-1,-4 0 0,4 0-1,-3 0 0,-1 0 2,0 0-1,4 0-1,1 0 1,-1 3-1,-4-3 0,4 0 2,1 0-3,-5 0-2,4 0-5,-4 0-1,0 0-4,1 0-3,3 0-8,-8-3-11,4 0-9,-4-7-6,25-17-10</inkml:trace>
  <inkml:trace contextRef="#ctx0" brushRef="#br0" timeOffset="8864.5071">12859 2704 420,'0'0'47,"0"0"-7,8 0-6,1 0 0,-5 3-6,8-3-3,-4 2-6,4 7-5,-3 1-1,3 0-4,-4-1-2,8-1-1,-3 5-1,-1 3-2,0-5-1,1 2 0,3-1-3,4 1-5,-7-2-4,3 2-1,-4-4-3,1-1-3,-1-1-3,-4-1-7,4-3-6,-3 0-7,-1-3-8,0-3-5</inkml:trace>
  <inkml:trace contextRef="#ctx0" brushRef="#br0" timeOffset="9098.5204">13113 2652 362,'-4'3'34,"4"3"-3,-12 5-5,3 5-2,1 0-3,-4-2-6,0 6-2,-1-3-5,-3 2-2,8 2-2,-4-5-7,8 0-3,-9 1-6,9-1-7,-4-5-3,0 2-4,4 0-3,0-4-4,-1-3-4,5 2 1,0 21-5</inkml:trace>
  <inkml:trace contextRef="#ctx0" brushRef="#br0" timeOffset="9343.5345">13686 2575 332,'0'0'31,"0"7"-2,0 7 0,0 5 1,0 0-5,-4 5-5,4 0-5,-4 3-3,0 2-4,-4-2-2,4 0-4,4 1-5,-4-4-5,4 0-8,-5 1-3,5-2-10,0-9-8,0 2-4,-4 25-10</inkml:trace>
  <inkml:trace contextRef="#ctx0" brushRef="#br0" timeOffset="9548.5462">13567 2738 362,'0'-4'52,"0"1"-12,0 3-9,0 0-6,0-3-8,0 3-4,0 0-3,0 0-3,13 0-2,-1 0-2,0 0-4,-3 0-4,3 0-6,0 0-7,4 0-3,1 0-7,-1-3-3,5 3-4,-1 0-4,5-7-3</inkml:trace>
  <inkml:trace contextRef="#ctx0" brushRef="#br0" timeOffset="9962.5699">14427 2585 305,'0'-3'24,"4"0"1,0-1 0,1 1-1,-5 0 0,8 0-3,-8-3-4,0 2-1,0 1 0,0-2-3,0-1-3,0 0-2,0 2-3,0-2 0,-4 0 0,0-1-1,-5 6 0,5-2-2,-4-1 1,0 1-1,4 0 0,-4 3 1,-5 0 1,5 3 0,-4-3 0,0 3-2,-5 5 2,5 5 0,-4 3 1,-1-5 0,1 5 0,-1 3 1,1 2 0,4 1 2,-1 2-1,-3 0 0,4 1-1,8-4 1,-5 1-2,9 2 2,0-3 0,0 1-1,0-6-2,0-2-1,9-1-1,3 1 0,4-1 0,1-7-1,-1 1 0,5-7-3,-1 0-2,1 0-3,-1 0-7,0 0-3,-3 0-4,3-4-5,-3 1-8,-1-6-9,0-1-13,29-7-10</inkml:trace>
  <inkml:trace contextRef="#ctx0" brushRef="#br0" timeOffset="10298.5891">14652 2850 320,'0'0'40,"9"0"-5,-9 0-3,4 0 0,4 0-1,0 0-8,-4 0-3,0 4-5,4-1-3,-8-3-3,5 0-3,3 3-3,-4 0 2,0 5-3,-4-2-1,0-2 0,4 2 1,-4 4-2,0-4 0,0 0 0,-4 5 1,0-4 0,0-1-1,-4 4 1,3 1 3,-3 1-1,8-2 0,-8-4 2,8 2-1,-4 5 0,-4-3 0,8-4 0,0 3-2,0-1-1,-4-4 1,4 5-1,0-2 0,4-1-1,0-6 1,0 0-3,0 0-2,4 0-5,0 0 0,5-3-6,3-4-4,-4-2-7,1-6-8,3 0-8,0 2-6,38-33-11</inkml:trace>
  <inkml:trace contextRef="#ctx0" brushRef="#br0" timeOffset="11378.6509">15250 2655 346,'0'-3'29,"0"0"-7,0-4-2,4 4-3,-4 0-1,0 1 0,0-4-2,-4 0-1,4 2-3,0-2-2,0 3-2,-4 0-2,0 3-1,-4 0-1,4 0 0,-5 0-2,1 0 2,0 3-1,0 3 1,0 4-1,0 1 1,-5-2 0,5 7-2,-4 2 0,-1 1 1,1-2 0,-4-1-1,8 0 0,-1 2-1,5 1-3,0-5-2,0-1 2,4 3-3,0-5 0,4-2 5,0 1-1,5-4 0,3-3 1,0-3 0,4 0 1,1 0 0,-1 0 0,13-6 0,-13 0 1,9-7 0,8 2-2,-1-2 1,1-3 1,4 5 0,-4-2 0,-1-3 0,-3 5 0,0-1 0,-1-1 2,1 0-2,-8 5 2,-1-1 0,-8 2 3,1 1 1,-5 0 3,-8 1 0,0 2-5,0-4 1,0 1-2,-8 3-2,-5 0 3,1 3-3,0 0 1,-1 0-1,1 0-1,-4 0 0,-1 3 0,1 0 1,0 3-1,3 4 1,-7-2-4,8 1-1,-5 1-1,5-1-1,0-1 1,-1 5-2,1 0-2,8-4 2,0-1-2,-4 5-1,8-4 2,-4 1 2,4-5 0,0 4 2,0-2-2,4-1 3,-4 0 2,4-2 0,0-1 0,4 0 0,0-3 1,1 2 0,-1-2 0,0 0 0,0-2-2,0-1 2,5-4 0,-5-2 1,8-1 0,-4 4 4,1-2-2,-1-2 3,0 1-2,1 3 0,-1-4 2,-4 2 2,4 2 3,1-1 1,-5 1 1,4 0-2,-4-1-2,4 1 0,-3 1-3,-1-1 0,4 3 1,0-4-1,-3 1-3,3 0 3,0-2-3,0 1 1,1 1-2,3 0 2,5-1-1,-5-1 0,-4 5 0,5-3 0,3-1-1,-4 1 1,-3 0 0,7 2 0,-7 1-2,-1 0 1,0-3 0,0 1-2,-8-1 2,9 2-3,-1-2 3,-4 3 0,-4 0-2,4 3 0,-3-3 1,-5 3 0,0 0-2,4 0 2,-4 0-2,0 0 2,0 0-1,-4 6 0,-1-3 0,-7 3 0,0 7 0,4-2 0,-9 5 0,1-3-1,0-2 2,-1 2-3,1-1 3,4-4 0,-5 5-1,1-7 0,4 4 0,-1-2 2,-7-2-1,3-3 4,5 7 2,0-4-1,4-2-1,-1 2-1,5-3 0,0-3-1,0 3 0,4-3 0,0 0-1,0 0 0,0 0-1,0 0 0,0 0 1,8-3-1,5 0-1,-1-3 1,0-4 0,5 0-1,-5-1-1,4 2 0,1-1-2,-5 1-4,4 1-3,1-2-1,-1 4-4,-4-4-6,1 4-7,-1 1-10,0-4-10,0 2-5,29-5-8</inkml:trace>
  <inkml:trace contextRef="#ctx0" brushRef="#br0" timeOffset="11693.6689">16274 2517 287,'8'-5'25,"-4"5"-2,0-3 2,0-1 2,4 4-1,0 0-3,-3 0-1,-1 0 2,0 4-3,4-4 0,0 3-2,0 5-3,-4 1-1,5 1-2,-1-1-1,-4 3-3,0-3-2,8 4-1,-8-5-2,5 1-1,-1 1-1,0-4 0,0 4-1,0-4 0,0 2-4,1-2-2,-1 1-2,-4-1-4,4 0 1,-4 1 0,4-2-2,-3-2-4,-1 0-3,4 0 0,-8-3-4,0 3-4,4-3-5,0 0-2,-4 0-4,4 0-4</inkml:trace>
  <inkml:trace contextRef="#ctx0" brushRef="#br0" timeOffset="11972.6848">16491 2502 289,'0'0'38,"0"-3"-2,0 3-1,-4 0-4,4 0-5,0 3-6,-13 8-4,5 2-3,0 0-3,0 1-1,-1 2-3,1 0-2,0-2-1,-4 2 0,0-3-4,-1-2-8,1 5-9,0-3-13,-1-2-7,1 1-10</inkml:trace>
  <inkml:trace contextRef="#ctx0" brushRef="#br0" timeOffset="21361.2218">929 4138 355,'0'0'35,"0"-3"-7,0 3-6,4 0-1,-4 0 1,0 0-1,9 0-2,3 0-3,0 0 0,5 0-1,3 0-4,0-3-2,5 0-1,0-4-1,-1-4-2,5-5-2,8 0-2,0 5 1,-1-5 0,5 4-1,0 0-1,0-3 0,0 2 2,0 5-1,4-2 3,-4 4 2,8 0-2,-4-4-1,-4 7 1,8 0-1,-4 0-1,9 1 0,3 2 0,-4 0 0,8 0-1,1 0 0,-5-6 1,5 2 1,-1-2 0,0 6-1,1-3 0,-5 0-1,13 0 1,-1-4-1,5 2-1,-8-1 1,3 6 0,-7 3-2,3-3 2,-8 5-1,1 5 0,-5 2 0,8-2 0,-3 1 0,3-2 0,-4-2 0,1-1 0,-1 1 0,0-6 0,1-1 0,-5 0 0,0 0 0,-4 0 0,4 0 0,1-1-1,-1-3 2,0 1-1,-4 0 0,4-3 0,-3-7-1,-1 2 2,0 1-1,0-2 0,4-3 0,-4 2 0,0-9 0,9 5 0,-5-2 0,4 4 0,-8 3 0,5-4 0,-5 8 0,-4-2 0,0-2 0,0 5 0,-4 7-1,0 0 2,0 0-1,0 0 2,-5 3-2,10 1 0,-1-4 1,0 0 1,4 0-2,0 0 0,0 0 1,0 0 0,0-7 0,4-1 0,1-1-1,-5-4 0,4 3 0,4-4 0,-3 1 0,7 1 0,0 4 1,-3-5-1,3-3 0,1 5 0,-9-5 0,8 10-1,-8-1 1,1-2 0,3 7 1,-4-1 0,0 3 0,1 0-1,-1 0-1,0 0 0,0 0 1,-4 0 0,0 3 1,5-1-2,-5-2 2,-4 3-2,4-3 1,8 3 0,-3 0 0,-5 1 1,4-4-2,-4 0 1,4 0 0,-4 0 0,5 0 1,-5 0-2,0-4 1,0-2 0,4 1 0,-4-1 0,5-4 0,-1 7 1,0-3-3,0 3 2,-4-1 0,5 4 0,-1 0 1,-4 0-1,0 0 1,-4 0 0,8-3-2,-4 0 2,-4 3-1,5 0-1,3 0 0,0 0 2,4 0-2,-8 0 1,1 0-1,-1 0 1,0 3 0,0-3 0,-4 3 0,8 4 0,-16 2 0,12-2 0,0 2 0,-8-1 0,4 8 0,0 0 0,0-2 0,0-1 0,0 0 0,0-5 0,1 1 0,3 1 0,-4-10 0,4 6-1,8-6 1,0-3 0,-3 3-1,7 0 2,-8 0-1,1-3 0,-1-4 1,0 4-1,4 0 0,-8 3 0,1 0 0,3 0 0,-4 0 0,0 0 0,4 3 0,0 0 0,-3 1 0,3-1 0,0-3 0,-4 3 0,4 0 0,1-3 0,-5 5-1,0 1 1,0 1-1,4-4 2,-4 6-1,0-2 0,-4-1 0,5 0 0,-1-1 0,-4 2-1,0-4 0,4 0 1,-4-3 0,0 0-1,0-3 1,0 3-1,8-3 0,-4-4 0,5 4 1,-5 1 0,4 2 0,-4 0 0,0 0-1,0-6 0,-4 0 1,0 6-1,0-3 0,1 3 1,-6 0 0,1 0 0,9 0 0,-5 3 0,4-3 0,-8 3 0,4 3 0,0 2 0,-4 2 0,0-4 0,4 0 1,0 6-2,0-6 2,4 0 0,4-6-1,0 3 2,9-3-2,-5 0 1,8 0 0,-3 0-1,3-3 2,-3 0-1,7 3 0,-7-3-1,3-3 0,1 6-1,3-5 2,-3-2-1,4 4 0,-1 0 0,1 3 1,-1-3 1,-7 3 1,-1 0 0,9 0 0,-5 0-1,1 0 0,3 0-1,-3-3 1,8 3-1,-13-3 1,9 3-2,-9-7 1,0 2 0,1 2-1,-1 3 2,5 0-1,-5-3 0,5 3 0,-5 3-1,5 0 0,-1-3 0,-4 12 0,5-3 0,-1-3 0,5-6 0,0 4 0,3-1 0,-3 0 0,0-1 0,3 1 0,-7-3 0,3 0 0,1 0 0,0 0 0,-1-3 1,5 3 1,-9 0 0,5 0 2,-5-2 0,1 2-1,-1-3-1,1 3-1,4-3 1,-5-1-1,5-2-1,3 3 0,1-7 0,0 2 1,-9-1-1,5-1 0,3 1 0,-3-4 0,4 5 0,-5-1 0,1-1 0,-5 4-1,1-2 2,-9-2-1,1 1 0,-9 2 0,0 4-1,0 0 2,-4 0-1,0 3 0,0 0 0,0 0-1,-4 0 2,4 0-1,-8 0 0,4-2 0,-4-4 0,0-1 0,4 4 0,-1-3 0,-7 0 0,8-4 0,-4 2-1,0-1 2,0-1-2,0 0 2,3-1-1,-3-1 0,8-4 0,-4 1 0,8 0 0,-4 0 0,-4 2 0,4-2 0,0 5 0,-4-1-1,0 1 2,0 1-1,-4 2 0,8-2 0,-4 4 0,4-1 0,0-1-1,-4 1 1,4 0 0,4-1 1,-4 3-1,0 0 0,0 1 0,-4 0 0,4 0 0,-4 3-1,0 0 2,-4 0-2,8 0 2,-4 3-1,4 3 0,4 2 2,4 2-1,-3-1 1,7-2 1,-4 2 0,9-4-1,-5 1 1,0 1 0,5-4-2,7-3 0,5 0-1,-5 0 0,5 0 1,-4 0 0,8 0-1,-5 0 2,1-3-2,0-4 0,-1-2 0,1-2 0,0 1 0,-5-2 0,1 4-1,-5-8 1,-3 3 0,-5-1 0,4-2 0,-3 0 0,-5 5 0,0-2 0,0 4 1,-3-1-1,-5 2 0,0 2 0,0-1 0,-4 4-1,4 3 1,0 0-1,-4-3 1,8 0-1,0 3 2,0 0 1,4 0-2,-4-3 0,13 3 0,-5 0 0,9 3 1,-5 0 1,0 3 1,5 1 0,-1-1 1,-3 0 0,3 2 0,1 2-1,-1-1 1,1-2-1,3-1-2,-3-4 2,-5 1-2,5 3 0,-9-3 0,1-3-1,-1 0 1,0 0-1,-8 0 0,0-3 0,-8-3 0,0 1 0,-4-8-1,0 1-1,-12 5-3,-5-1 0,-4 5-1,-3-3 0,-5-1-2,-4 4 1,-4 0-3,4 3 0,-4-6-4,0 6 1,0 0-3,0 0-2,0 0-2,0 0-3,0 0-5,-4 3-6,-8-3-12,3 6-9,-31 21-8</inkml:trace>
  <inkml:trace contextRef="#ctx0" brushRef="#br0" timeOffset="30431.7406">1077 4995 194,'0'0'23,"0"-3"-2,0 3-2,0-3-2,0-2 2,0 3 0,4 2-2,4-3 0,-8 3-3,0 0 1,0 0-1,4 0 0,-4 0 0,4 0 1,0 3-2,0-3-4,0 7 2,1-1 1,-1 2-2,0-2 0,-4 7-5,8-2 0,-4-1-2,0 2-1,0 1 0,0-2 1,0 2-2,5 0 0,-1-2-1,-4 2 1,4-1-9,-4-9-2,0 4-5,0-2-3,5-5-2,-9 3-6,4 0-2,-4-3-3,0 0 2,4 0-4,0 3 1</inkml:trace>
  <inkml:trace contextRef="#ctx0" brushRef="#br0" timeOffset="30814.7625">1306 4949 183,'0'0'16,"0"0"3,0 0 1,0 0-1,0 1-5,0-1 2,0 0 2,-4 10-6,4 0 1,0-4 3,-4 2-2,-4 5 0,4-4 0,-1 4 3,1 1-3,4-1 1,-4 6-1,-4-5-1,0 5-2,4-3 1,0 5 0,0 3-3,-5-5-3,5 1 0,4 3 0,-8-3-1,0-1-2,4 5 0,-4 2-1,-1-2-2,1 3 0,4 0 0,-4-2 0,4-4 0,-4 4 0,0-1-2,3-8-2,1 1-3,0 3-5,4-5-2,-4-3-6,0 3-2,4-5-5,-4-2-3,4-2-2,0 1-4,0-1 1</inkml:trace>
  <inkml:trace contextRef="#ctx0" brushRef="#br0" timeOffset="31459.7994">1445 5429 264,'0'0'25,"0"2"-1,-4 7-2,4 10-3,0-1 0,-8 1-1,4-2 0,4 2-4,-4 4-1,4-6-1,0 2-4,-4-1 1,4 1-6,0-2-1,0 2 2,0-4-2,0 0 0,0-2-1,0-2 0,4-1-2,-4-4 2,4 1 0,-4-7 1,0 3-2,0 0 0,0-3 0,0-3 0,4 3 0,-4-3 0,4-10 0,-4-3 1,0 2-1,4-2 0,-4 1-2,4 0 3,-4-1-1,4 1 1,-4-1-1,0 2 1,0-2-2,0-3 1,0-1 1,0 0 1,4 3 5,0-5 0,1 7 2,-5-4-1,4 5 0,0-2-2,4 0 0,0 2 0,-4 4-1,0-2-1,4 4 1,-3 1-1,3 1 1,0-4-3,-4 7 1,4-3-2,0 6 1,-3 0-2,-1-3 1,4 3-1,-8 0 1,8 3 0,-4 3-1,0 1 0,0 2 0,0 2 0,-4 5 0,0-3 0,0-5 0,0 5 0,0-7 0,0 7 2,0-5-1,0-2-1,-4 0 0,0 4-2,0-7 0,0 3 0,-4 1-3,0-4 0,-1-3-3,1 2 1,-4 1-4,4-3-1,-5 0-4,5 0 1,0 0-3,0 0-1,0 0-1,4 0-3,0-3-3,-5 1-3,1 2-2,-4-6-12</inkml:trace>
  <inkml:trace contextRef="#ctx0" brushRef="#br0" timeOffset="31959.828">1850 5102 218,'0'0'28,"0"0"5,0 0 0,0 0-4,0 0 0,0 0-2,0 0 2,0 0-1,5-4-1,3 4-4,0-3-9,0 3-2,4 0-2,-3-6-4,-1 3-1,4-1-1,-8 4-1,8-3-2,-7-3-4,3 3-2,-4 3-6,4-2-1,-4 2-5,4-3-4,-8 3-6,8 0-3,-8 0-8,0 0-2,0 0-1</inkml:trace>
  <inkml:trace contextRef="#ctx0" brushRef="#br0" timeOffset="32174.8403">1846 5238 251,'0'0'30,"0"0"3,0 0-1,4 0 1,-4 0-3,9-3-4,-1 3-7,-4 0-3,8-3-5,-4 0-1,-3 3-4,7-2-1,-8-4-1,4 3-3,-4-1-6,4 4-12,1 0-4,-5 0-11,0 0-6,0 0-5</inkml:trace>
  <inkml:trace contextRef="#ctx0" brushRef="#br0" timeOffset="36016.06">2460 4831 247,'0'0'29,"0"0"-4,0 0-4,0-1 2,0 1-4,0-4-2,0 4-2,0 0-1,0-3-4,0 3-1,0 0 0,0 0 3,0 3 3,-4 7 0,4 11 1,-8-1-2,4 3-4,-4 0 1,0 4-2,0 2-1,-5 1-3,5 1 0,-4 2-3,0 2 0,-1-2 1,1 4-1,0-7-2,-1 0 0,1 2 2,-4-5-1,8 0-1,-1-3 1,1-5-2,4-3 1,0-5-2,0-1 2,4-4-1,-4-6-1,4 0-5,0 0 0,0-16 3,0-5-2,4-4 3,8-5-1,-8 3 1,9-4 0,-5 0-2,8 0 1,-4-5 0,1-1 0,-1 1 2,4-4 0,-3-3 1,-1-3 0,0 0 0,5 3 0,-1-2 2,-4 3 0,5 5 2,-1 5 3,-4 2 3,-4 3-2,-3 8 1,3 8-2,-8 4-2,4 1-1,-4 6 2,8 0 0,-4 3 3,0 7-2,0 1 0,0 14 1,0 6 1,5-1-3,-1 6 0,-4-2 0,4 2-2,-4 2 1,4-1-2,5 0 0,-5-1-1,0 1 0,-4-4-1,4 0 1,-4 1-2,1-6-2,-1 3-4,-4-8-1,0 0-3,0 1-5,4-5-4,0-2-5,-4 2-5,0-4-4,-4-3-6,0-2-4,-21 10-7</inkml:trace>
  <inkml:trace contextRef="#ctx0" brushRef="#br0" timeOffset="36262.0741">2399 5028 309,'0'0'28,"0"-3"-1,0 3 3,0 0-3,0 0-1,4 3-4,-4-3-5,8 0-1,9 0-5,-5 0-3,0 0-1,5 0-4,-5 0 1,4-3-1,5 3-4,3 0-9,-3-6-7,-5 3-11,1-4-5,-5 4-9,4 3-3</inkml:trace>
  <inkml:trace contextRef="#ctx0" brushRef="#br0" timeOffset="36591.0929">2985 4997 286,'0'0'30,"0"0"-6,4 0 0,0 3 2,0 0-2,0 0 0,4 7 1,0 2-3,0 0-3,1 0-3,-1-2-4,4-2 1,-4 4-5,5 4-1,-5-5 1,4 2-2,4 0-3,-3 0 0,-1-2-1,0 1-1,1 1-1,-1-2-3,4-1-1,-3 3-5,-1-7-2,-4 5-4,0-5-2,4 1-4,-3-1-2,-5-6-2,4 6-3,-8-6-3,0 4-1,4-4 0,-8 3-11</inkml:trace>
  <inkml:trace contextRef="#ctx0" brushRef="#br0" timeOffset="36879.1094">3222 4954 269,'0'3'22,"0"-3"3,-8 3-2,4 7-5,0-1 1,-5 7-5,-7-2 1,8 2-3,0-5-1,-1 5 1,1 0 0,4 2-2,-4 1-3,0-2 0,0 2-3,-5-1-1,5-2-1,4 1-1,-4-1-2,0 0-6,4-5-6,-1-1-7,1-1-3,0 1-4,4 2-6,0-10 0,-4 1-7</inkml:trace>
  <inkml:trace contextRef="#ctx0" brushRef="#br0" timeOffset="37183.1268">3660 4946 277,'0'3'31,"0"8"-5,0 2 0,0 3 0,0 1-3,-4 2-3,4-1-1,0-2-3,0-2-3,4 5-3,-4-2-2,4-1-1,-4 3-2,4-4-3,4 1 0,-8 0-7,0-2-6,0 2-8,4-5-6,-4-2-6,0 1-6,0-1 1,-20 31-7</inkml:trace>
  <inkml:trace contextRef="#ctx0" brushRef="#br0" timeOffset="37425.1406">3554 5114 344,'0'0'31,"0"0"-1,4 0-2,-4 0-2,0 0-3,12 2-5,-4-2-5,4 0-2,1 0-4,3 0-1,-8 0-3,5 0 0,3-2 0,-4-3-6,-4 4-9,1-5-6,-1 2-6,4 1-9,-4 0-4,5 0-6,-5 3 1</inkml:trace>
  <inkml:trace contextRef="#ctx0" brushRef="#br0" timeOffset="38256.1882">4119 4943 305,'4'0'32,"0"0"-1,-4 0-2,0 6 3,0-1-4,0 11-1,0-2-4,4 2-7,-4 3-1,0-2-2,0 2-4,0 2-3,0 5 0,0-6-2,-4-1-3,4 2 2,0-5-2,-4 4 1,0 0-2,-1-3 2,5 2-2,-4-3 0,0-10 0,-4-1 0,8 5 2,-4-4-2,-4-3 0,8 4 0,-4-7 0,0 0 1,0-4-3,-5 1 3,5-6 0,4-6 0,-8-1 0,8-6 0,0 2 2,0-6 0,0-4 2,4-3-1,0-4 1,0 0 3,5 1-1,3-1 1,-4 1 1,0 2-1,4 3 0,-3 7-1,3-2-1,-4 2-1,4 9-1,-3 0-1,-1-1 1,0 2-1,4 1-3,-4 4 1,5 6-1,-5-4 2,0 2-2,0 5 0,-4-3 0,9 3 0,-5 3-1,0-1-2,-4 1-3,-4 10 1,4 0-2,0 1 2,-4 2-2,4 0 1,-4-2-1,0 5-1,-4-1 2,4 1 0,-4-2 1,0-1-2,-4-3 2,0 1 1,0-4 0,-1 2-1,5-1 2,-4-1-1,0-4 2,0 1 2,4-4 0,0 3 0,-1-4-2,1 3 1,0-2 0,4-3 0,0 3 1,0-3 0,0 0 0,0 0-1,0 0 1,0 0 0,0 0 1,8 0 2,1 0 1,-5 0 2,4 0-2,4 0 1,-4 2 0,1-2-1,3 3 2,-4 0 0,4 0-2,-8 0 0,9 4 0,-5-1 0,-4 0-1,4-1 1,-4 5 1,-4 2 0,4-2-1,-4 1 0,0-1-1,4 6 2,-4-2-2,0 2-1,-4 0 1,0-5-2,-4 1 2,4-2 0,-4 1-2,0 2 1,-5-4-1,5 1-1,0 1 1,-4-5 0,-1 1-1,5 2 0,-4-6-1,4 4-2,-5-1-4,1-6-2,-4 0 0,3 3-2,5-3-2,-4 0-3,8 0-3,-4 0-7,0-6-8,-1 0-8,1-4-9,4 1-3</inkml:trace>
  <inkml:trace contextRef="#ctx0" brushRef="#br0" timeOffset="39737.2729">4794 4807 258,'0'0'31,"0"0"-6,0 4-3,0-4-1,0 6 3,0 8 1,0 2-4,-4 0 1,4 2-3,0 1-4,0-5 0,0 5-5,0-2-3,0 3 0,0-6-3,4 5-2,0 0 1,0-5-1,0 2-2,0 0-5,1-2-4,-5 2-7,0 0-5,0-5-2,0-1-3,0-1-4,-5-1-3,5-1 0,-4-1 2,-4 4-8</inkml:trace>
  <inkml:trace contextRef="#ctx0" brushRef="#br0" timeOffset="39978.2867">4651 5009 284,'0'0'39,"0"0"-5,0 0-3,0 0-3,0 0 2,4 0-1,0 0-6,-4 0-6,12 0-4,5 0-3,-9 0-3,4-3-1,4 0-1,1 0-2,-5 0-1,5 1-2,-5-1-4,0 3-8,0 0-8,5-3-8,-5-2-6,0 5-8,1 0 0,-1 0-2</inkml:trace>
  <inkml:trace contextRef="#ctx0" brushRef="#br0" timeOffset="41661.3829">5588 4691 181,'-4'0'20,"4"-3"1,0 3-5,0-3 1,0-3-5,-8 2-3,4-3 1,4 0 2,-4-2-2,0 2-1,0 1 1,0 1 0,-1-1-2,1-4 1,0 4-1,0 3 4,-4-4-3,0 1-1,4 6 1,-4 0-3,-1 0 1,1-5-1,-4 5 1,4 0-1,-5 2-1,-3 1 1,0 0 1,3 7-1,-3-1 1,4 4-1,-9 1-1,9 2 2,-4-2 4,-1 6-1,1-3-1,4 5 3,-5 2-2,5 5 2,-5 1-2,9 3 0,-4-2 0,0 0-2,8 3-1,0-4 2,4-3-3,0 2-1,0-6-1,0-2 1,8 1 0,4-6-1,0-1-2,1 0 2,3-7-2,-4-1 0,9-4 2,-1-3-3,1 0 0,-1 0 0,1-3 0,-5-4-2,0 3-1,1-3-6,-5-2-3,0 2-3,-4 1-1,1 3-5,-9 1-7,4-3-7,-4 4-7,0 1-6,4 0-11</inkml:trace>
  <inkml:trace contextRef="#ctx0" brushRef="#br0" timeOffset="45151.5826">6030 5125 241,'0'-3'23,"5"3"-1,-5 0 2,0-8 0,4-1-4,0 2 1,4 1-2,-4-4-2,4 4-2,0-2-1,1-1-2,-1-1-2,0 1 1,0 1-1,4-2-1,1-3-1,-1 1-2,-4-1-1,9 5 1,-5-5-4,4 4 1,-8 1-1,1-5-2,3 3 0,-4 4 2,4 1-2,-3-1 1,-1 0 0,0 2-2,0 4 2,-4-3-1,-4 0 0,4 3 0,0 0 0,0 0 2,1 3-1,-1 0 1,-4 1-2,0 2 2,0 5-1,0 2 0,0 0-2,-4 1-1,-1 2-3,1 0 0,0-5-2,0 1 0,-4 1 1,4-2 0,-4 2 3,0-3 1,-1-1 0,5-1-2,-4-2 2,4-2 2,-4-4 0,0 3 0,-1 0 0,1-3 0,0 0 0,-4-3-1,4 0 0,-1-1 0,-3-5 2,4 4 3,0 2 5,4 0 2,-5-4 0,9 1-1,-4 6-2,4-3-4,-4 0 3,4 3-3,0 0-3,4-7 1,-4 4-1,0 3 0,4 0 0,5 0 1,-1 0-2,0 0 0,0 0 0,0 0 0,1 0 0,3 0 0,-4 0 1,4 0-1,1 3 0,-5-3 0,4 0 0,-4 0 0,0 0 1,5 0-1,-5 0 2,4-3-1,0 2-1,-3-3 2,3 1-2,0-3 0,0-1 0,1 1 0,-1 0 0,0 1 0,1 2-1,-1-5 3,0 3-2,-4 2 1,-4-3-2,1 6 0,3 0 0,-8-4 0,0 1-1,0 3 1,0 0 0,0 0-2,0 3 1,0-3 0,0 0 1,-4 13 0,0 0 1,-1 1 0,-3-1 0,0 0 0,0-5 0,4 7-2,0-5 2,4-2 0,0 1 0,0 1 0,0-4 0,0 1 2,4-7 2,-4 0 1,4 0 1,4 0 1,4-3-2,1 3 1,-5 0-1,8-10-2,-3 0 1,-1 4 2,4-2-1,-4-1-1,1-1-1,3 4 3,-8-4-3,5 5-1,-9-1 1,4 3-2,0 0 0,0-1 0,-4 4-1,0 0 0,-4 0 1,5 0-2,-1 0 2,0 4 0,0-1-1,-4 3-1,0 9-2,0-3 0,0-2-4,0-2 1,0 4 1,0 1 0,0-6 1,0-4 1,0 0-2,0-2 3,0-1 1,0 0 0,0 0-1,0 0 1,0 0 1,8-1-1,0-12 1,0 4 0,-4 2 0,5 1 0,-1 1 0,0-1-1,0 3 1,-4-1 1,4 1-1,-3-3 0,3 3 1,0 0 3,0 3-1,4 0 3,-3 0-2,-1 3 0,0 0-1,0-3 0,4 0-1,-3 0 0,3 0 2,0 3-4,-4-3 2,9 0-2,-5 0 0,-4 3 0,5-3-5,-1 0-3,-4 0-1,4 0-8,-4-3-9,1 3-9,-5-3-10,4-7-7</inkml:trace>
  <inkml:trace contextRef="#ctx0" brushRef="#br0" timeOffset="45493.6021">7074 4860 362,'0'0'34,"5"-3"-2,-1 3 2,4 0-4,-4 3-2,4-3-4,0 3-4,0 5-1,1-2-1,7 4-4,-4-1 0,1-2-3,-1 4 0,0-2-4,0 4-2,1-3-1,-1 1-1,0 2-1,5-4-1,-5 7 1,0-5-1,0 2-1,1-4-2,-5-1-2,0 2-2,0-1 0,1-2-1,-5 1-1,0-2-4,0-3-1,0 0-1,0 1-6,0-4 0,-4 3-4,0-3-4,4 0-5,0 0-3,-4 0-3,0-7-2,-8-2-5</inkml:trace>
  <inkml:trace contextRef="#ctx0" brushRef="#br0" timeOffset="45763.6176">7414 4860 297,'0'-3'32,"0"3"-4,-4 0-4,4 3 1,-8-3-4,4 3 3,-4 8 0,-1 2-2,1-4-4,-4 4-1,0-2-2,-1 2-2,1 3-5,0-2 0,-5 2-3,1 0-1,4-5 1,-13 5-4,9 2-1,0-6 0,-1 4-4,1-2-2,3 2-3,-7 0-5,12-1-8,-9-3-4,5-1-4,0 2-5,4-3-7,-25 17-14</inkml:trace>
  <inkml:trace contextRef="#ctx0" brushRef="#br0" timeOffset="45981.63">6542 4734 370,'0'0'25,"0"-3"-7,0 3-9,0 0-10,0-3-7,0 3-10,0 0-7,0 3-5,0-3-5</inkml:trace>
  <inkml:trace contextRef="#ctx0" brushRef="#br0" timeOffset="50404.883">5732 4830 199,'0'0'26,"0"0"-5,0 0 2,0 0-2,0 0 2,0 0-1,0 0-3,0 0 2,0 0-1,4 0 1,-4 0 0,0 0-1,0 0-1,0 0-1,0 0-3,0 0-2,0 0-1,4 0 2,0 0-2,0 0-2,-4 1-2,0 6-1,4 2 3,0 1-3,0 2-1,0 0-2,9-3-1,-1 4 1,0-2-3,-8 5 2,4-3-2,1-2-1,3 1 2,-4 1-1,0 0-1,1-5 0,-1 4 0,-8-2-2,8 0-2,0-2-2,0 1 0,0-3-1,1 1-1,-1-7-3,-4 6 1,4-4-3,0 4 1,0-6-4,-3 3-1,3 0 0,-4 1-1,4-1 2,0 3-1,-4-3-2,5 1-2,-5-1-5,0-3-3,0 0 0,4 3 1,-4-3-3</inkml:trace>
  <inkml:trace contextRef="#ctx0" brushRef="#br0" timeOffset="50731.9017">5953 4838 190,'0'0'30,"-4"0"-4,4 0-1,-5 3 1,5 10-6,0-1 0,-16-1-2,8 2 1,0 3-4,-5-5 1,1 2-4,4 0-1,0 1-1,0-1-1,-5 1-5,5 2-1,-4-4 0,-5 4 1,9-4-2,-4 0-3,4 1-8,-4-5-5,-1 5-6,5-1-4,4-2-7,-4-2-6</inkml:trace>
  <inkml:trace contextRef="#ctx0" brushRef="#br0" timeOffset="52355.9946">7803 4685 149,'0'0'22,"0"-6"-1,0 6 4,0 0-4,0-7-1,0 7 1,0 0 1,0 0-3,0-3 0,0 2-1,0 1-2,0 0-2,0 0-3,0 0 0,0 0-4,4 0 0,-4 0 6,0 0 3,0 1-1,0 12-2,0 3 0,4 4-4,-4-1-2,0 2-3,0 1 2,4-4-3,-4 4-1,5-1 1,-5 1-2,0-1 1,0-5-1,4 1-4,-4-1-1,0 0-5,0-2-3,0-1-5,0 3-3,0-5-6,0 2-5,-4-4-3,4-2-4,0-6-1</inkml:trace>
  <inkml:trace contextRef="#ctx0" brushRef="#br0" timeOffset="52600.0086">7684 4930 287,'0'0'33,"0"0"-3,0 0-1,5 0-1,-1 0 0,4 0 0,0 0-6,4 0-3,5 0-5,-1-3-4,0 3-2,1-7-3,-1 4 1,5 0-4,-5 1-3,0-4-7,1 3-8,-5-4-11,4 1-9,-3 0-9,19-9-11</inkml:trace>
  <inkml:trace contextRef="#ctx0" brushRef="#br0" timeOffset="53490.0595">8339 4599 238,'0'0'28,"0"-3"-1,0-2 0,0 5-1,5-3-3,-5 0-4,0 3-4,0 0 0,4 3 0,-4-3 0,0 3 3,0 5-2,0 5 2,0 0-6,4 4 1,-4-1-2,0 1-1,8 3-2,-8 3-2,4 6-2,-4-5 0,0 3-1,0 1 0,0 0-2,0-5 0,0 3 0,0-2-1,0-2 1,0-5-3,0 1-1,0-2-2,0 0 0,0-4 2,-4-4-1,4 2 0,-4-7 2,0-3-2,4 3 1,-4-3-1,4 0-1,-4-3 0,-1 0 0,1-7-1,0-1 0,0-8 4,4 2-1,-4-6 2,0 0-1,0-6 0,0-1 1,4 3 0,0-4 0,0 0 0,0-3 1,0 7 1,4-3 1,-4 8 2,0-2 1,0 5 2,4-5 0,0 5 0,4 5 2,0-2-1,1 0-1,-5 5-1,4-2 2,0 7-1,4-1-1,-8 3-1,9-6-1,-5 4 1,4 2-2,1 4 0,-5-3-1,8 3 1,-4 0-1,1 0 0,-1 0 0,0 3 0,1 4 1,-1 2-2,0-1-1,0 5 1,-3 3 0,-1-2-1,0 5 0,-4 2 0,4 1 0,-4 5 0,-4 0 0,0-1 2,0-2-2,0 1 1,0-1-1,-4 3 0,0-2 0,-4-4 0,4 1 0,-4-4 0,-5 1 0,9-5-2,-8 2 0,4 0 1,-4-5 0,3-1-2,-3 2 1,4-2-2,-4-5 1,3 1-1,-3 0-1,0-3-2,4-3 2,-5 4-2,-3-4-3,4 0-3,-1 0-1,5 0 1,-4-4-5,4 1-3,-5 0-2,9 3-3,0-6-1,0 6-5,0-3-2,4 3-3</inkml:trace>
  <inkml:trace contextRef="#ctx0" brushRef="#br0" timeOffset="53839.0795">8798 4817 254,'4'0'25,"0"0"2,0 0 1,0 3-4,0 0 4,1 0-5,3 7 1,0-2-1,-4 5 1,4-1-3,0-4-5,-4 5-4,5-3-1,-1-1 0,4 2-2,-4 2 0,5-3-2,-1 1-3,0 1-1,-4 1 0,1-3-2,3 1 0,-4-2-4,-4 1-2,4-4-4,1 1-2,-1-3-6,-4 0-3,0 2-2,-4-3-6,0-3-2,4 0-4,-4 0-1,0 0-3,4 0-7</inkml:trace>
  <inkml:trace contextRef="#ctx0" brushRef="#br0" timeOffset="54135.0964">8995 4774 218,'0'0'31,"0"0"-1,0 0-4,-5 3-1,-3 8 0,0 2-3,0 0-2,0 3-2,4-2-3,-5-1 1,1 1-4,-4 2-1,0 0-2,3-2-2,1 2-1,-4-3-2,0 1 0,3 2-1,-3 0-2,8-5-4,0 2-7,-4-4-4,4-1-3,-4 2-3,3-4-2,5-3-6,0 0-3,0 1-4,-4 10-5</inkml:trace>
  <inkml:trace contextRef="#ctx0" brushRef="#br0" timeOffset="55582.1792">9355 4801 238,'0'0'23,"0"-3"-4,4 0-1,-4 0-4,0-2-4,0 5 0,-4-7-5,4 7-1,-4 0-1,4-3-1,0 0 2,0 3 0,-9-3 0,5 3 1,-4 0 0,4 3 1,-4-3 0,4 3 0,-4 7-3,-1-5 0,1 1 1,0 3-3,0 4 2,0-2-3,0 5 3,-1 0-2,5-2-1,-4 5 2,0-3-2,0 5 0,4-4-1,-1 3 2,5 2-1,0-5 0,5-1 0,-5-5 0,12 5 0,0-3 0,5-5 0,-1-2 0,4-6 0,-3 3 2,3-3-2,1 0 2,-1-3 7,5-3 1,-1-5-4,1 1-1,-1-2 0,1 4-2,-5-5 0,5-3 2,-5 5 2,1-2-2,-1 0 0,-7 4-1,3 1 1,-4-2 2,-3 4 0,3 0 4,-8-1-1,-4 4-1,4-2-1,0 2-2,-4 0 0,0 0-2,0 0-2,-4-1 0,0 1 0,0 3-1,-4 0 0,-1 0 0,5 0 0,-4 0-1,-4 0 0,4 3-1,0 1 2,-5-1-1,1 3 0,4-1 0,-5 4 0,1-2 0,12 2 0,-8 1 0,0-5 0,0 1-1,-1 4-2,5-1 1,-4 1-1,4-2 0,4 1 0,0 1-1,0-4 1,0 0-3,0-2 1,0 4 0,4-2 2,-4-3-2,4 0 3,-4 0 1,13-3 0,-9 0 1,4 0-2,0 0 1,8-3 0,-7 0 0,-1 0 1,4-7 0,-4 6 1,0-6-2,5-3-1,-5 7 1,0-2 0,4-3 0,-8 6 1,9-4 0,-5-1 0,4 4 1,0 2 0,1 0-2,-5-3 0,0 1 2,0 0-2,1-1 2,-1 1 3,0 1 1,4-1 2,0-1 0,1-2-2,3-1-2,-4 2 1,1-1-2,-1-1 0,4 1-1,-3-1-1,-1 2 0,4-1-1,-3 2 1,-5 1 0,4 0 3,0-2-3,-4-2 1,-3 4-1,3-1 2,0 7 1,-4 0-1,0-6 1,0 3-1,-4 3-1,4 0 0,0 0 0,-4 3 0,0-3-1,0 0 0,0 13 0,0 0-1,-4-5 2,-4 7-1,4-2 1,0 3-1,-4-2 0,0-1 0,3-5 0,-3 5 0,0-4 0,4 1 0,-4-1 0,4-1 0,-4-1 0,3-1 0,-3-6 0,0 3 0,4 0 0,0-3 0,-4 0-1,4 0 1,-5 0 0,5 0 1,-4-3 1,4 3 2,0-3 1,0 0-2,4-4 0,-8 1 2,8 1-1,-4 2 0,4 0 3,-5 0-2,5 3 0,0 0 0,0-3 2,0 3-3,0 0 0,0 0-2,0-4 2,5 1 0,-1 3 1,8-3-4,4 0 1,-3 3-1,-1 0 1,0 0-1,0-3 0,1 3-1,3 0-3,-4 0-2,1 0 1,3 0-2,-4 3-5,-3 0-3,7 0-6,-4 4-3,-4-1-6,1-3-7,-1 0-9,0-1-2,21 14-10</inkml:trace>
  <inkml:trace contextRef="#ctx0" brushRef="#br0" timeOffset="55913.1981">10354 4768 279,'4'-4'30,"-4"4"-4,4 0-1,4 0 1,-4 0-2,0 0 0,-4 4 0,8-4 3,-3 3-1,-1 3-6,4 1-2,0 1-3,0-2-2,-4 0-2,4 1-3,5 5 0,-5 1-2,0-2 2,4 2-3,-3-2 0,3 2-2,0-1-1,0 1 0,1-2 0,3-1-1,-4-1-2,1-2-2,3-3-2,-4 3 0,1-1-3,-1 1-1,0-4-3,0 0-5,-3-3-2,-1 0-4,0 3-5,-4 0-4,-4-1-1,0-2-4,0 0-3,0 0 0</inkml:trace>
  <inkml:trace contextRef="#ctx0" brushRef="#br0" timeOffset="56208.215">10599 4761 232,'0'-3'28,"0"3"-7,0 0 0,0 0-5,0 0 0,-4 0-3,4 3 2,-4-3-2,0 0-1,4 10 2,-8-4 0,4 5-2,0-1-2,0 3-2,-5-1-3,1 1 0,0 1-2,-4 2 0,-1-1-6,1 0-4,0 1-5,0-1-5,3 1-5,-3-5-6,0 5-5,0-2-6</inkml:trace>
  <inkml:trace contextRef="#ctx0" brushRef="#br0" timeOffset="139427.9749">1036 6466 187,'0'0'23,"-4"-4"-5,0 1-5,-1 0-3,-3 0 8,4-4 3,0 4-2,0-3-2,-4 0 1,4 1-1,4-2 2,-4-2-1,0 3 4,4 2 1,-5 1-3,5 0-3,0 3-2,0-2-2,0-1-1,-4 3-3,4 0 1,0 0-5,0 0 0,0 0-1,0 0 0,0 3 2,0-1-1,4 8-3,9 5 1,-5 0 0,0 1-2,0 3 0,0-2 0,-3 2 0,3-1-1,0-2-1,0 0-2,-4-2-4,4-1-2,-3-2 1,-1-2-6,0-2-3,0-4-6,-4 0-5,8-3-7,-8 0-6,8-3-4</inkml:trace>
  <inkml:trace contextRef="#ctx0" brushRef="#br0" timeOffset="139720.9916">1142 6361 254,'0'0'27,"0"0"1,0 0 0,0 6-3,-4-3 0,4 13-2,-8-5 3,0 5-3,4 2 0,4 1-3,-4 0-4,-1 1-3,5 1-3,-8 4 0,4-4-1,0 5-5,0-3 1,-4 3-1,4-2-2,0 0-1,-5-2 1,5 5-2,0-3-2,-4-5-3,8-2-4,-8 6-2,8-4-8,-4 1-3,4-4-6,-4-2-2,4-4-6,0-4-3,0 1-2</inkml:trace>
  <inkml:trace contextRef="#ctx0" brushRef="#br0" timeOffset="140229.0207">1314 6707 336,'4'2'39,"-4"10"-4,0 1-6,4 8-5,-4 7-6,0 0-2,0-1-5,-4 4-4,4 0-1,0-4-1,0 0-2,0 1 0,0-1-1,0-3-1,0-2 0,0-4 0,0-2-2,-4 0 1,0-5 1,4-5 0,0-3-1,-8 0-1,0 1 2,4-4-1,0-4-1,-5-2-1,5-5 2,-4-11-1,8-2 0,-4-5-1,4 2 2,-8 0 0,8-3 0,0-2 0,4 2 0,-4 3 3,0 2 3,8 7 1,0-1-1,0 1 1,5 3 0,-1-1 1,0 8-2,1-5-2,3 3 0,-8 3-1,0 0 1,0 4-3,1 0 1,-1 3-1,0 0 0,-4 0 0,0 0-1,0 3 0,-4 2 0,0 1 2,0 10-3,0 0 1,-4-2 1,-8-4-1,4-1 0,-5 6 1,1 1-1,0-7-2,-4 1-1,3-7-1,5 2-4,0-2-2,-4 0-4,-1-3-7,5 0-7,0-6-6,0 2-5,0-4-8,-9-33-4</inkml:trace>
  <inkml:trace contextRef="#ctx0" brushRef="#br0" timeOffset="140479.035">1654 6202 309,'-4'3'32,"4"-3"-5,0 3-5,-4 0-2,0 10-3,0-2-6,-5 2-1,5 3-3,0-5-1,0 1-2,0 1-1,0 1-2,-4-1 1,4 3-2,-5-2 0,9-1-8,-4-7-6,0 4-7,0-4-7,4-4-6,-4 1-2,-8 10-7</inkml:trace>
  <inkml:trace contextRef="#ctx0" brushRef="#br0" timeOffset="140810.0539">1969 6343 304,'0'0'35,"4"0"-1,-4 0-3,0 0-2,0 0-5,0 0-4,0 0 0,0 0-4,8 0-1,1-3-4,3 3-3,-4-3-3,9-4 0,-5 4-1,4-3-3,-4-1 1,5 4-3,-5-1-6,0 0-12,-3-2-10,-5 3-9,8 0-4,-4 3-5,13-4-4</inkml:trace>
  <inkml:trace contextRef="#ctx0" brushRef="#br0" timeOffset="141030.0665">2035 6470 312,'0'0'32,"0"0"-3,0 0-6,0 0-4,0 0-7,8 0-3,0 0-1,0 0-2,0 0-2,1 0-2,-1 0 1,-4 0 0,8 0-3,-4 0-1,5-1-7,3-2-10,-4-7-6,1 0-7,-1 1-5,17-5-7</inkml:trace>
  <inkml:trace contextRef="#ctx0" brushRef="#br0" timeOffset="141619.1002">2682 6066 277,'0'0'29,"0"0"-1,0-1-2,4 1 0,-4 0-1,0 0 0,0 0-4,0 0-1,0 0-4,0 0-1,0 5-1,-4-2-1,4 13-2,-9-4-2,-3 6-2,4 7-1,-4-1 0,-1 0-4,5 5 1,-4 1 0,0 0-2,-5 3-1,1 1 0,-1 4 1,-3-5-1,12 1-2,-4-4-1,-1-3 0,1-2 2,0-1-1,-1-1 0,5-9 1,4-1-3,0-4 1,4-3 1,0-2 0,0-1 1,0-3-1,0 0 1,0-7 0,4-5 0,0-10 1,8-2-2,1-3 2,-1-5 0,0-2 0,5-2 0,-1-1 1,0 1 0,1-4 0,-1 0 5,1 1 0,3-8 0,-4 8 0,5 2 1,-1 1 4,-3 2-4,-1 4 2,1 3 0,-5 2-1,0 2-1,-4 6 1,5 1-2,-9 11-3,0-4 0,4 2 0,-8 7-2,4 0 3,0 16 1,0-5-1,-4 19-1,0 2 0,0 2-2,4 2 2,-4 1-3,4 2 0,-4 4 1,4-3 1,-4 3-2,5-6-3,-1-4-4,-4 0 0,4-1-3,0-2-2,-4-3-3,4-3-2,0-1-4,-4-3-10,4-4-4,-4 0-4,0-5-4,0 2-3,-4 23-8</inkml:trace>
  <inkml:trace contextRef="#ctx0" brushRef="#br0" timeOffset="141857.1138">2452 6318 447,'0'0'30,"0"0"-8,8 3-4,-8 0-3,13 0 0,-1-3-6,4 0-2,1 0 1,3 0-4,1-3-2,-1 0 1,5 0-1,-1-8-2,5 1-4,-9 0-8,5-2-9,0 4-14,-5-5-13,-4 4-7</inkml:trace>
  <inkml:trace contextRef="#ctx0" brushRef="#br0" timeOffset="142344.1417">3283 6012 261,'0'-3'30,"0"3"-3,0 0 1,0 0 2,0 3-1,0 4-7,0 2-2,0 6-2,0 7-3,0-1 0,0 4-3,0 2-4,0 6 0,0-2-3,0 0-2,0 3 0,0-4-1,0 3-6,0-2-5,0-3-9,0-7-5,0-2-4,0-5-6,0 2-2,0-2-5,-4-1 1</inkml:trace>
  <inkml:trace contextRef="#ctx0" brushRef="#br0" timeOffset="142559.154">3120 6327 392,'0'0'37,"0"-3"-10,0 3-9,0 0-5,0 0-2,4 0-2,8 0-5,0 0 0,1 0 0,3-6-2,4 2 0,-3 0-2,-1 1-10,5-7-8,-5 4-9,0 2-8,5-2-8,40-8-8</inkml:trace>
  <inkml:trace contextRef="#ctx0" brushRef="#br0" timeOffset="144543.2674">3926 6003 167,'0'0'23,"0"0"5,0-3-3,0 3 1,0 0-2,0-3 1,0 3 2,0 0-3,0 0-2,0 0 1,0 0-4,0 0-4,0-5-2,0 5-3,0 0-4,0-3 0,0-1 1,0 1-3,0-6-1,0 6-1,0-4-1,-4 1 1,0-1-2,0 3 1,-4-3 0,-1 4 0,1 3-1,-4 0 0,0 0-1,-1 0 2,-3 3-1,4 4 0,-5-3 0,1 3 0,0 6 0,-1-1 0,1 1 0,0-2 0,3 5 4,1 5-1,0 1 4,-1-1-1,1 4-2,4 2 3,0 3 2,4 4-1,0-1-1,-1 2 1,5 2 0,0-4-1,5-3-2,-5 0-1,8-1 1,0-5 0,4-4-3,-4 0 1,5-6-2,-1 2 0,4-4 1,1-2-1,-1 0-1,-4-6 1,1 3-1,3-4 0,0-3-3,1 0-4,-5 0-4,0 0-2,5-3-6,-5-1-8,0-3-10,1-3-10,-5 4-8</inkml:trace>
  <inkml:trace contextRef="#ctx0" brushRef="#br0" timeOffset="145495.3219">4258 6450 413,'0'0'32,"0"0"-8,0 0-4,0-4-5,0 4-4,0-3 0,4-9-5,-4-3 1,0-1-2,12 5 0,0-8 0,-3 3 1,3-1-1,0-2-1,-4-2 3,5-1-3,-1 1-1,0 5-1,5-1-1,-9-2 1,4 4 0,0-4-2,1 10 1,-9-1-1,8-1 1,-4 5 1,0 6-2,-4 0 0,1-4 0,-5 4-2,4 4 1,-4 2 1,-4 4-2,4 4-1,-5 5-1,1 2-1,-4 1 0,-4-5-1,4 6 0,4-6 1,-5-1 1,5-2 2,-4-1 0,0-3-1,0-1 0,0-1 2,-1-5 1,-3 4-1,0-4 1,8 0 0,-9 0 0,5-3-1,0 0 0,4 0 0,0 0 1,0 0 0,-4 0 2,8 0 0,-4 0 1,-1 0-1,5 0 0,0 0-1,0 0-1,0 0 0,9 0 0,-9 0 2,12 0-1,-4-3 0,4-3 2,1 2 2,-1-5-3,0-2 1,5-2 0,-5 3-1,0-1-1,13-1 1,-5-1-1,1-1 0,-5 1 0,-4 0-1,5-1 0,-5 1 1,0 4-1,1-3 0,-1 3 0,-8 3 0,0-1 1,-4 7-1,0-3-2,0 3-3,0 0-1,0 0 1,-4 0-2,-4 0 2,4 0 0,-5 3 0,5 0 2,0 10 0,0-5 1,4 5 1,0-4 0,-4 1 1,4-1 0,0-4 0,0 5 0,4-4 3,-4 0 4,4-2 1,4 2-1,1-6 0,-1 0 1,4 0 0,0 0 0,5-3-2,-5 0 1,0-7-2,-4 1 0,5-1-2,-1 8 0,-4-4-2,0 6 3,1 0-3,-5-3 0,0 3-1,0 0 0,-4 0 0,4 0-1,-4 0 3,4 3-1,-4-3-1,4 2 1,-4 7-1,0-2 0,0 2-2,0-3 2,0 1-2,0-1 1,0-4 1,4 1-2,-4-3 1,0 0 0,0 0 0,0 0 1,0 0 0,4 0-1,-4 0 0,9 0 0,-5 0 0,0 0 2,4 0 0,-4 0-2,4 0 0,5 0 2,-5 3-2,4 0 2,0 0 0,1-3-1,-1 0 0,-4 4 0,4-4-2,-4 0-2,5 0-5,-5-4-4,-4 4-6,0-3-7,0-3-9,-4-2-7,4-2-6,-8-23-11</inkml:trace>
  <inkml:trace contextRef="#ctx0" brushRef="#br0" timeOffset="145655.3311">4569 5970 318,'0'0'37,"0"0"-8,0 0-6,0 0-9,0 0-3,0 0-3,4 0-4,-4 0-11,0 3-10,4-3-6,12 3-2,-3-3-5,-1 3-2</inkml:trace>
  <inkml:trace contextRef="#ctx0" brushRef="#br0" timeOffset="145915.3459">5072 6156 293,'5'0'44,"3"0"-2,0 3 3,0-3-4,4 6-8,-8-3-7,13 7-3,-5-4-4,0 0-1,1 2-3,3-1-2,-4 2-3,9 1-3,-9 1-3,4-1 0,-3-1-1,7 1 0,-7-1-1,-1 2-2,4-1-3,-4-1-3,1 2-3,-5-4-3,0 2-1,0-2-7,-4-4-5,5 0-7,-9-3-11,4 0-6,-4-3-11</inkml:trace>
  <inkml:trace contextRef="#ctx0" brushRef="#br0" timeOffset="146167.3603">5269 6046 249,'0'0'31,"0"0"-3,-4 0-9,0 3-1,4 0-2,-8 0-3,3 7-1,1-2-1,4 5 0,-4-7-3,0 3-3,0 6 1,0 1-1,-4 0-4,4-2 0,-4 2 0,3-2 1,-3 2-1,0 3-1,4-5-5,0 2-5,-4-3-2,4-2-5,-5-1-4,9-1-6,0-2-2,-4-3-4</inkml:trace>
  <inkml:trace contextRef="#ctx0" brushRef="#br0" timeOffset="146454.3768">5773 5923 320,'0'0'30,"-5"0"-4,5 0-5,0 4-3,0 8-3,0-4 0,0 2-6,0 3 2,0 2-1,0 0-2,0 4 2,0-5-2,5 12-2,-5-6-2,0 2 0,0 5-1,0-3-6,0-1-6,0 0-10,0-3-6,0-3-4,-5-4-6,5-1-3,-16 19-9</inkml:trace>
  <inkml:trace contextRef="#ctx0" brushRef="#br0" timeOffset="146669.3891">5682 6089 369,'0'0'40,"5"0"-11,-5-3-6,0 3-2,0-4 1,0 1-7,8 3-4,4 0-1,0-6-4,5 6-1,-1-7-1,5 7-1,-9-4-5,4 1-5,-4-4-7,9 1-3,-9-4-5,5 2-5,3 2 2,-4 0-8,5-4-5,40 1-13</inkml:trace>
  <inkml:trace contextRef="#ctx0" brushRef="#br0" timeOffset="147062.4115">6423 5787 273,'0'-3'31,"0"-4"-8,5 1-3,-5-4-4,0 4-4,0-2-3,-5 2 1,1-4-1,-4 1-3,0-1 1,4 5 0,-4-1 2,0-1-3,-1 4 1,-3 3-4,4 0 1,-4 0-1,3 0-2,1 3 1,0 4-1,-4-1-1,-1 5 0,5 2 2,-4 0 0,8 1 1,-8 5 4,-1-5 2,5 9 2,0-3 1,0 6 0,0-2 0,3 4-1,-3-4 2,4 6-3,-4 1 0,4 2-3,4-1 0,0-5-2,4 3-1,0-1-1,4-9-2,5-4-1,-5-2 1,0 2 0,4-1 0,-4-6 0,5-2 0,-1-4-3,0-3-3,5 0-4,3-3-6,-4-7-7,1 2-5,-5-11-8,5 3-8,-5 2-8</inkml:trace>
  <inkml:trace contextRef="#ctx0" brushRef="#br0" timeOffset="147332.427">6624 5979 269,'0'-3'36,"8"3"-2,-4-3-3,0 0 2,5 3-4,-1 0-2,0 0-2,0 3-2,0 0-4,1 3-2,-1 4-3,0 1-3,4 2 0,-4-1-3,-3 3-1,7-3-3,-4 3 0,0 1 0,4-1-2,-3 0-1,-1 4 1,4-10-5,0 6-2,-3 1-2,3-4-5,-4-4-1,0-1-5,-4-4-3,5-3-4,-5 0-7,4 0-4,-8-7-7,4 1-4</inkml:trace>
  <inkml:trace contextRef="#ctx0" brushRef="#br0" timeOffset="147574.4408">6788 5887 316,'0'0'41,"-4"0"-4,0 6-7,-5 4-1,1 7-5,0 2-2,0-4-6,0 1-3,0-1-4,3 6-2,-3 3 0,0-8-4,-4 4 0,4 3-1,3-4-1,-3-2-2,0 2-5,0-4-4,0 1-5,4 1-2,0 2-4,-5-3-3,5-2-2,4-1-4,0 0 1,0-5-1,0-2 0,13 16-8</inkml:trace>
  <inkml:trace contextRef="#ctx0" brushRef="#br0" timeOffset="148625.5009">7185 5979 257,'8'-6'26,"-4"-1"3,4 4-5,1-3 1,-5-1-2,4 3-2,-4 0-4,0 1 3,-4 3-3,4 0 1,-4-3 0,-4-3-2,0 6-2,4-3-5,-4-1-2,-4 4 0,0-3-4,3 3 0,-7 3-1,4 1-1,0-1 1,-5 3-2,1 4 0,0 1 0,0-5 0,3 1-1,1 5 0,-4 1 0,4 1-1,4 2 1,-9-2 0,9 2 0,-4 5 0,4-2-3,4 2 1,-4-2 0,4-5 0,4 5 0,0-6-1,0 1 1,0-4-1,9-1 0,-1-2 2,0-1-2,5-4 3,3-2 0,-4 0 1,5-2 0,-1-4 0,-3-7 0,3 0-1,-3-1 1,-1-2 0,0 0 0,1-1-1,-1 1 0,-4 5 2,1-5-2,-1 6 2,-4-3-1,0-1 0,0 1 0,-3 4 0,-1 4 0,0-1 0,0-1 2,0 4-2,-4 0 1,0 0 0,0 3-1,-4-3 0,4 3-1,0 0 2,-4 0-1,-4 0 0,3 0 0,-3 6 0,0-3 0,4 7 0,0-4 0,-8 5 0,3-1-1,1-1 0,0 2 0,0 2 0,4-3-1,0 6 0,0-5 1,-1 1 0,1 1-1,4-5 1,0-1-1,0 2-1,0-3 1,0-2-1,0 2-2,0-3 2,0 0 1,0 0 2,0-3 0,0 2 0,0-2-1,9 0 0,-9 0 0,8 0 2,-4 0-1,8 0-1,-4-2 0,1-4 2,-1-7 0,0 4-1,0 3 0,4-2 0,-3 4 0,-1-8 2,0 5 0,4 1 1,-4-2 3,5 2-1,-9 2 1,4-2 0,0-3-1,4-1 0,1 0-1,-5 3-1,4 0 0,-4 1-2,5-7 2,-5 5-2,4-1 1,0-1-1,-3 1 0,3 4 2,0-2 1,0 1-1,1-3-1,-1 5-1,-4-2-1,4 0 0,1 2 1,-5 1-1,0 3 0,0 0 0,1 3 1,-9-3-1,8 0 0,-4 4 0,0-1 0,-4 3 0,4 4 0,-4 6-1,0-5 2,-4 5-1,-4-2 0,0 2 0,-1-3 0,1 4 0,0-7-1,-4-1 2,3 1-1,-3-1-1,4-1 1,0-5 0,4 7 1,-4-7-2,-5 0 3,5-3 1,8 3 0,-4 1 2,-4-4 3,4 0 2,-4 0 0,3-4 2,1 1 0,0 3 0,0-3-2,0 3-1,0 0 0,4 0-4,0-3 1,-4 3-3,4 0-1,0 0 0,0 0 0,0 0-2,0-3 0,0 3 1,12 0-1,0 0-2,5 0-3,-9-4-2,4 4-2,1 0-3,3 0-2,0 0-6,1 0-8,-1 0-9,0 0-10,-3-3-10</inkml:trace>
  <inkml:trace contextRef="#ctx0" brushRef="#br0" timeOffset="148881.5156">8082 5960 375,'4'0'46,"4"0"-6,-4 0-7,4 3-9,0 0-5,-4 4 0,0 2-3,5 4-1,-1-2-4,4 2-1,0 1-3,1 2 1,-5-3-4,0 4 0,4 2-1,1-6 0,-5 4-2,4-1-1,0 2-4,5-5-4,-5-4-3,-8 2-3,13-1-5,-9-4-5,-8-3-6,4 1-7,-4-1-5,0-3-3,-4 0-9</inkml:trace>
  <inkml:trace contextRef="#ctx0" brushRef="#br0" timeOffset="149107.5285">8217 5997 298,'0'0'22,"0"0"-6,-9 0-2,5 6 0,0 3 3,-8 1-1,8 4-3,-4 2 0,-5-2-2,5 2-2,0 3-3,0-4-2,-4 7 0,-1-4-5,1 1-7,0-2-7,-1-1-9,5-3-11,-4 4-5</inkml:trace>
  <inkml:trace contextRef="#ctx0" brushRef="#br0" timeOffset="150201.5911">8798 5771 198,'0'-3'30,"0"3"3,0 0-7,0-4 1,0 4 1,0-3-4,0 3 0,0 0 0,0 0-2,0 0-3,0 0 0,0 0-1,0 0 0,-4 0-1,4 0-3,0 7 1,0 5-2,0 3-4,0 4-2,0 1-2,-4 6 0,4-2-3,0 1 0,-4-1 0,4 0-1,0 1-4,0 5-2,0-9-4,0-2-2,0 5-8,0-5-8,0-3-11,0-5-8,0-5-6</inkml:trace>
  <inkml:trace contextRef="#ctx0" brushRef="#br0" timeOffset="150395.6022">8704 5995 395,'0'0'49,"0"-3"-10,0 3-11,0 0-6,0 0-5,0 0-5,0-3-2,8 3-3,8-7-3,1 7-1,3-6-2,5-7-2,-5 4-7,1 1-6,7 1-9,-7-2-9,3 6-11,1-1-10</inkml:trace>
  <inkml:trace contextRef="#ctx0" brushRef="#br0" timeOffset="152790.7392">9281 5701 181,'0'-3'22,"4"-1"2,-4 1-4,0 3 4,0-3 2,0 0 2,0 3-2,0-3-2,0 3 1,0 0-1,0-3-1,0 3-2,0 0-4,0 0-2,0 0-4,0 0 0,0 0 0,0 9-1,0 10-3,4-1-1,-4 4-1,4 2 0,-4 0-1,4 4 0,-4-1-2,5-3 0,-5 5 0,4-9-1,0 7 0,-4-1 0,0-2-1,0-2-1,0-1-1,4-5-2,-4-2 1,0-8-1,0 7 1,0-10 0,0-3 1,0 3 1,0-3 0,0-6-1,0-4-1,0-7 1,0-5-1,0 1 0,0-4 0,-4-2-1,0-4 0,0-2 0,4 1 0,-5 2 2,5-3-1,-4 2 1,0 1 0,4 5 2,0 1-1,0 5 1,0 1 0,4 2 0,-4 4-2,4 4 4,1 1-2,3 1 2,0 3 3,-4 3 0,8 0 1,-4 0-1,9 3 0,-9 3-1,0 4 0,0 1-1,5 5 1,-5 0 0,0 1 0,-4 4 0,0 4-1,-4-7-2,4 7 0,-4-1 1,0 5 1,4-12-2,-4 7 0,0-5 0,0 0-1,-4-4 1,4-3 0,0 3-1,-4-6-1,-4-2-1,0-1-1,0 0-2,0-3-1,-1 1-3,1-1-1,0 2-5,0-5-6,0 3 0,3-3-8,1 0-4,0 0-5,0 0-6</inkml:trace>
  <inkml:trace contextRef="#ctx0" brushRef="#br0" timeOffset="153871.801">9809 5817 286,'0'-3'31,"0"0"-6,0-1-7,0-2-3,0 3-2,0 0 0,0-1 0,0 1 0,0 2 2,0-2-3,0 3 2,-4-4-2,4 4 0,0 0-1,-8 0-1,-4 0-1,3 0-3,-3 4 0,4 0-2,0 9-2,0 0 1,-1-1 0,1 0-3,0 0 1,0-2 0,0 4 0,4 2 1,-5 0-2,9-2 2,-4 2 0,4 2-2,0-2 1,4-1 0,-4 0 0,9 1-1,7-4 0,-4-7 0,1 1 0,-1-2 0,4-1-1,1-3 2,-1-3-1,-4-1 0,5 1 0,-1-5-1,0-4 0,-3-1 2,7 2 1,-8-2-1,5 4-1,-1-4 0,-4 2 0,-3 1 1,-1 1-2,0-4 2,4 2-2,-8 1 2,0-3 0,1 2-1,-5 5-2,4 0 2,0-1 0,-4 4 1,0-3-2,0 3 1,0-1 1,-4 4 1,4 0-2,0 0 1,-9 0-1,1 0-1,0 4 1,4-1 1,-4 3-1,0 4 0,3-1 1,-3-1 0,0 5-2,0-7 1,0 7 1,0-10 0,3 8-3,1-1 0,0-4-1,0 0-1,4 2-1,-4-4 1,4 5-2,0 1 3,0-7-1,0 0 1,4 3 0,-4-6 2,0 0-2,8 4 2,1-1-1,-1-3 0,-4 0 1,4-7 2,0 4 0,0-3-2,1 0 0,-5-7 2,0 3 0,4 2-2,-4-4 0,0 5 1,0-1 0,0-1 0,0 2 0,5 1 1,-5-4-3,0 1 3,4 7-1,0-4 1,-4 3-2,4-4 4,1 1 1,-5 6 0,0-6 4,0 3-1,4-1 0,0 0-1,1-3-1,-1 1 0,4-4-1,-4 1-1,4-1-1,1 2-1,-1-1 0,0-1-1,-4 1 1,1 4 1,-1-1-2,4 2 2,-4-2-2,1 3 0,-1 0 0,-4 3 1,0 0 0,0 0 1,0 3-1,-4 0 1,4 3-1,-4 7 0,0-5 1,0 2-1,-4 2-1,4-1 0,0 2 0,-8-3 0,4-1 0,0 1 0,-4 1-1,-1-2-1,1-2 4,4-1-1,0-3-1,-8-1 0,8-2 0,-5 3 0,-3-3 0,4 0 1,4 0 3,0 0-1,0 0 2,-9 3-1,5-3 3,4 0 0,-4 0 1,0 3-2,4-3 1,4 4-1,-4-4-1,-1 3-2,5-3-1,0 0 1,0 0-2,0 0 0,5 0-1,-1 6 0,8-3 1,0 1-1,-4-4-1,5-4-5,-1 4-4,4 0-2,1-3-2,-5 0-3,4 0-3,1-4-5,-5 4-4,-4 0-7,4 0-4,1 1-3,-1-4-4,17 6-4</inkml:trace>
  <inkml:trace contextRef="#ctx0" brushRef="#br0" timeOffset="154126.8156">10526 5741 290,'4'-4'42,"0"1"0,0 0-5,4 0 1,0 3-7,5-3-2,-9 3-4,4 0-5,4 3 1,-4-3-6,5 3-3,3 3-3,-4 4-1,1-2-3,-5 1-2,0 4 1,0-2-1,0 2-1,5 0-1,-5-1 0,0 0 1,4 0 0,-4 1-7,5 1-2,-5-1-2,0 0-3,-4-7-1,4-1-6,-4-2-5,5 0-6,-9 0-9,8 1-1,-4-4-9</inkml:trace>
  <inkml:trace contextRef="#ctx0" brushRef="#br0" timeOffset="154345.8281">10820 5682 244,'-4'0'37,"0"0"-2,4 0-2,-8 3-5,0 0 1,4 3-5,-4 7-2,-1 2-4,1 4-4,0-2-1,-4 5-4,-1-1-4,5 1-1,-4-1 0,0 1-4,-1-1-8,5-2-8,-4-5-8,0 5-5,3-4-6,-7-3-6,4-2-3</inkml:trace>
  <inkml:trace contextRef="#ctx0" brushRef="#br0" timeOffset="155128.8729">9351 6062 151,'0'0'22,"0"-3"-3,0 3-1,0-4-3,0 4-2,0 0-2,4 0 3,-4 0-6,4 0 4,-4 0 2,0 0-2,0 0-3,0 0-4,4 4 4,0-4 0,0 0 2,4 0 1,-4-4 1,-4 1-3,9-3-3,-5-4-1,-4 2-1,0-4-2,8 2-1,-4 4-1,0-2 1,-4-2-2,8 1-3,-8 2-4,0 4-10,0 0-9,0 0-5,0 0-8</inkml:trace>
  <inkml:trace contextRef="#ctx0" brushRef="#br0" timeOffset="155962.9206">11173 5718 266,'0'0'35,"0"0"0,0 0-5,0 0 4,0 0-2,0 0-3,0 0-3,0-3-1,0 3-4,0 0-2,0 0-3,0 0-3,0 0-3,0-3 0,4 3-2,0 0 1,4-3-3,4 1-2,-4 2-1,5 0 0,-5 0-3,4 0 2,0 0-2,-3 0-2,3-3-3,-4 0-3,4 0-2,1-1-2,-1-2-5,-4 3-11,4-3-6,-3 1-11,-1-2-6,20-12-7</inkml:trace>
  <inkml:trace contextRef="#ctx0" brushRef="#br0" timeOffset="156638.9593">11652 5523 361,'4'-7'37,"-4"1"-7,4 3-4,-4-2-3,0 5-2,0-3-6,0 3 0,4-3-3,-4 3 1,4 0 2,-4 3 0,0 5-2,4 5 2,0 6-5,0 1-1,-4-1-2,0 2 1,4 5-4,-4-3 0,8 3-1,-8-2-1,9-4 0,-9 6-1,0-6 0,0 3-1,0-6 0,0 2 0,0-4 0,-4 0 1,4-2 0,-5-5-2,-3 2-1,4-1 1,0-6-2,0 1 2,0-4-1,-4 0 0,8 0-1,-4-7 0,0-6 2,4-1-1,0-5 1,0-5-3,0-4 4,0-3 0,0 1 0,0-3 0,0-7 0,0 0 0,-5-3 0,5 4 0,0 2 0,5 4-2,-5 7 1,4 2 1,0 5 0,4-4 0,0 10-1,0-3 2,0 2-1,1 4 0,-1 1-1,0 5 2,4 3-1,1 1 0,-5-3 3,4 3 2,0 3-4,-3 2 2,3 7-2,0 9-1,0 1 2,1 2-1,-5 1 0,4-1-1,-4 7 0,5 0 0,-9-4 2,0 0-2,-4 2 0,4-2 0,-4 0 1,4-5-1,-4 2 1,-4 0-1,0-2 0,0-1 0,-5 1 0,-3-1 0,4-2 0,-4-3-1,-1-5 1,1 5 0,-4-7 0,4 6 0,-5-6-2,5 1-1,0-4-1,-5-1 0,5 1-2,-4-3 0,-1-3-3,5 0-3,4 0-3,-5 0-9,5 0-6,0-3-7,4 0-7,0 0-2,0-24-10</inkml:trace>
  <inkml:trace contextRef="#ctx0" brushRef="#br0" timeOffset="156924.9756">12045 5664 309,'4'0'38,"0"0"-6,4 3-3,-4-1 1,8 4 4,1 7-5,-5-3-4,4-1-6,-4 2-2,4 2-2,1 3-1,-5-2-2,0-1-2,0 1-1,5-1-4,-1 0-1,0-1-1,5 0-1,-5 0 0,0 1-2,-4-7-4,5 2-2,-5 2-2,-4-4-2,-4-3-1,4 1-4,-4-1-3,4 0-5,-4-3-7,-4 0-6,4 0-7,0 0-5</inkml:trace>
  <inkml:trace contextRef="#ctx0" brushRef="#br0" timeOffset="157181.9903">12274 5556 270,'0'0'34,"0"0"-4,0 3-6,0-3 5,-4 4-3,0 11-4,-9 0-2,5 1 0,4 3-1,-4-2-1,-4 2-2,3-1-4,-3 4 1,4-1-3,-4-2-3,3-2-1,1 2-2,-4-1-1,8-2-3,-4 0-4,-1-2-3,5-5-7,4 4-6,-8-5-8,8-2-4,0 1-3,0 2-3,0-2-4,21 7-5</inkml:trace>
  <inkml:trace contextRef="#ctx0" brushRef="#br0" timeOffset="158172.047">12470 5923 356,'4'-3'34,"5"3"-2,-1-3-3,0-2-4,4-4-3,-4 2-8,1 1-1,7-4-2,0 1 0,-3-2 0,-1-2 0,0 0-1,0 2-2,5-1-3,-5-4 0,0 5-1,1-2-2,-1 0 0,0 2 0,1 1 0,-1 4 0,0-3-2,0-1 1,-3 5-1,-1-1 0,0-1 1,-4 4-1,4 0 0,-8 0 0,4 3 0,0-3 1,-4 3-1,0 0 0,5 0-1,-5 0 1,-5 3 0,5 10 0,0-2 0,-8 2 1,8 2-2,-8-2 0,4-2-2,-4 5 2,0-6-2,4-2 1,-1 1 1,1-2 1,0-1-2,-4 0 2,4-3 0,-4-3 0,4 0 0,0 0 0,-1 0 0,1 0 0,-4 0 1,8 0-2,-4 0 1,-4-3 0,4 3 1,0-3 0,0 3 2,4 0 0,-4 0-1,-1 0 1,5 0-2,0-3 1,0 3 0,0 0-1,0 0-2,5 0 2,-1 0 0,0 0 2,8 0-2,0 0 2,1-3-1,3 3 3,4 0-1,-3-3-3,3-1 3,1 1-4,-5-3 1,0 3 0,5-1-1,-5 1 0,1-1 0,-1-3 2,0 1-2,-3-4 0,-1 1 1,0 4-2,1-5 1,-5 4 1,-4 0-2,0 3 0,0-1-1,-4 1 1,0 3-3,0 0 3,0-3-2,0 3 1,0 0-2,0 3 1,0-3 0,0 3 1,0 10 1,0 0 0,-8-2 0,8-2 1,0 4 0,0-3 0,0-6-3,0 3 2,0-1 0,0 1 1,8-4 0,0-3 0,-4 0 0,9 0 1,-5 0-2,0 0 1,0-3 0,4-4 0,-3 1 2,-1-1 2,4 0-1,-8-3 1,4 4-1,-4-1-1,5 1 0,-9 1-1,8 2-1,-8 0 1,0 0 0,4 3 1,-4-4-2,4 4-1,0 0 1,-4 0 1,4 0-1,-4 4 0,0-4 0,0 0-1,4 6-1,0-1 0,-4 1 0,9 0-1,-9 1 0,0-1 1,8-3 1,-8-3-1,4 0 1,0 0 1,4 0 0,-8 0 0,8-3 0,1 0-1,-1 0 1,-4 0 0,0-1 0,4 1 0,-4 0 0,4 0 1,1 0 1,-1 1 0,0 2 0,0-3 2,-4 3-2,4 0 0,1 0-1,-5 0-1,8 0 0,-8 0 0,0 3 1,0-3-2,4 2-1,-3 4-3,-1-3-3,4 0-2,-4-3-2,4 0-7,4 0-7,-7 0-9,3 0-10,0-3-7,12-3-7</inkml:trace>
  <inkml:trace contextRef="#ctx0" brushRef="#br0" timeOffset="158451.0629">13490 5612 366,'4'-7'38,"4"7"-3,-4-3-2,4 3-2,-4 0-5,5 0-3,-1 0-2,0 3-3,0 1 1,4-1-1,-3 3-4,3 1-3,0 0-2,5 3-2,-5 0-1,0-1-3,0 4 1,1-2-2,-1-2 1,0 4-1,0-5-2,1 5 0,-5 0-2,4-2-3,1-2-1,-5 1-4,0-1 0,-4-2-2,4 1-1,-4-2 0,4 0-6,-3 1-5,-1-4-7,0 0-6,-4-3-8,4 0-4,0 0-6</inkml:trace>
  <inkml:trace contextRef="#ctx0" brushRef="#br0" timeOffset="158698.0771">13834 5578 308,'0'0'48,"0"0"-7,0 0-4,-4 4-5,-9-1-5,9 3-5,-4 8-4,-4 2-2,3-1-4,-3 1-1,0 1-3,0 2-1,-1 0 0,-3-1-1,4 1-3,-1-2 1,1 2-2,0-4-1,0 1-3,3-1-4,1 0-6,-4-6-2,8 1-8,-4-1-5,-1-7-7,1 1-7,0-3-2,0 0-6</inkml:trace>
  <inkml:trace contextRef="#ctx0" brushRef="#br0" timeOffset="158882.0876">13007 5348 379,'0'0'42,"0"0"-10,0 0-11,0 0-8,0 5-10,0-5-13,0 1-11,0 9-11,-9 3-8,1-2-5</inkml:trace>
  <inkml:trace contextRef="#ctx0" brushRef="#br0" timeOffset="162038.2681">978 7847 298,'0'6'34,"-4"-2"-2,4 10 0,0 2-1,0 3-4,0 2-5,4-2-1,1 1-7,3-4 0,4 2-6,0-2-1,1 1 0,-5-1-3,4-3-2,4-5-1,-3-2-4,-1 0-8,-4-3-5,4-3-7,-3 0-6,-5 0-4,4 0-2,-4-3-3,4-11-7</inkml:trace>
  <inkml:trace contextRef="#ctx0" brushRef="#br0" timeOffset="162350.2859">1167 7807 232,'0'-6'35,"0"6"-2,4-3-3,-4 0 0,0-1-1,0 4-2,0-1-4,0-2-3,0 3-2,0 3 1,0-3-5,0 0 1,0 1-4,0 3-1,0 8-2,0 1-1,0 1 2,0 5-1,0 2-1,0 8-2,0-2 2,0 3-2,-4 2-2,0-2 0,-4 0 0,3 3-1,-3 1-1,4-4 0,-4 5 0,0 2-1,4-4-4,-5-3-2,1 0-2,0 5-1,4-4-1,-4-4-5,0-4-3,4-3-4,-1-5-4,1-3-9,0-6-4,4-3-4,0 3-9</inkml:trace>
  <inkml:trace contextRef="#ctx0" brushRef="#br0" timeOffset="162845.3143">1380 8092 317,'0'0'37,"8"0"-2,-4 0-1,0 0-1,0 3-2,0 3-5,4 6-4,-8 3-4,5-2-2,-5 1-2,0 2-3,0 2-3,0 1-3,0 3 0,0-1-2,0 3 0,0-5-1,0-2 0,0 5-1,0-6 0,0-1-3,0 1 1,0-5 0,0-5 0,0-6 2,0 0-2,0 0 1,-5 0 0,5-3-1,0-5-1,0-11 1,0-2 0,-8 2 1,8 0 0,-4-2 0,4 4-1,-4-9 1,4 9 0,0-2 0,4 5 0,-4-5 0,4 3 0,4-2 0,1-1 0,3 2 1,-4 1 1,0 1 1,5 3-3,-5 2 1,4 1 0,-8 2-1,4 7 0,0 0 0,-3 0 0,-1 0 2,0 0-2,-4 7 0,8-1 0,-8 3 0,0 1 1,0 1-1,0-1 0,0-1 0,0 1 0,-8-5 0,0 1 0,3 3 0,-7-2 1,4-1-1,-4-3 0,4-3-2,-1 0-2,1 0-2,0 0-3,0 0-1,-4-3-6,-1 3-3,9-3-6,-4-7-7,0 1-5,4 1-6,4-2 0,-4-17-10</inkml:trace>
  <inkml:trace contextRef="#ctx0" brushRef="#br0" timeOffset="163144.3314">1814 7419 297,'0'-3'32,"0"-3"-5,0 6-1,0 3-2,0-3-3,0 3-1,0 0-3,-4 9-2,4 3-2,0-8-5,-5 5-1,-3 0-3,8-6 0,-4 0 0,0 7-2,0-3-1,0-2-4,0-2-6,4-3-5,0 0-5,0-3-3,0 3-1,0 1-8,0-4-6,-8 0-7</inkml:trace>
  <inkml:trace contextRef="#ctx0" brushRef="#br0" timeOffset="163336.3423">1883 7437 255,'-4'0'28,"4"0"-1,0 0-2,0 0-6,0 6-1,0-6-3,0 7-2,0-1-3,0 0-2,0 1 0,0-6-6,-4 6 3,4-1-3,0 4 0,-4-4-6,4-3-8,0-3-3,-4 6-7,4-1-4,0-2-3,0 4-3</inkml:trace>
  <inkml:trace contextRef="#ctx0" brushRef="#br0" timeOffset="163648.3602">2297 7489 289,'0'0'32,"0"0"-1,0 0 0,0 0 1,8 0-4,0 0-3,-4 0-7,8 0-3,-3-6-5,-1 6-2,4 0-2,0-6-2,-3-1 0,-1 6-1,0-3-2,0 4-6,0-3-7,1 0-9,-1 0-9,-4 3-5,4-3-4,-8 3-5</inkml:trace>
  <inkml:trace contextRef="#ctx0" brushRef="#br0" timeOffset="163851.3718">2350 7628 257,'0'0'38,"0"0"-3,0 1-3,4 4-2,0-5-3,4 2-4,-4-2-8,1 6-3,-1-6-4,4 0-2,-4 0 0,4 0-3,-4 0 0,13-3-5,-9 0-5,0-4-5,4 2-7,0-7-8,-3 9-6,3-4-5,0-2-2</inkml:trace>
  <inkml:trace contextRef="#ctx0" brushRef="#br0" timeOffset="168869.6588">3087 7245 173,'0'0'19,"0"0"-1,0 0-1,0 0 0,0 0 2,0 0-3,0 0 2,0 0-1,0 0-1,0 0-1,0 0 0,0 0 0,4 0 0,-4 0 0,4 0-3,-4 0-1,0 0 1,0 0 1,0-4 1,0 4-4,0-3-3,0 3 1,0-3-3,0-2-1,0 2 0,0-3-1,0-1-1,0 4 0,0-3 0,0-4 1,-4 5-2,0-1 0,-4 3 0,4 0-1,-5 0 0,1-1 0,4 4 0,-8 0 0,4 4 0,-5-4 0,1 6 0,0 5 0,0 2 0,-1 3-1,1-7 2,0 9-1,-5-2 0,1-2 2,0 2 2,3 1 0,1 9 1,0-6 0,-1 9 3,1-2-1,4 3 2,0-3 0,4 8 0,-5-5-1,5 4 0,4 2 2,0 4-4,0-3 4,0-4-2,4-1-2,9-2 2,-1-3-3,-4-1 0,0-9 0,5 2 0,-1-8-1,4 2-2,1-4 1,-5-9-2,0 0 0,9 0 0,-5 0 1,1 0-2,-1-3-3,-4 0-1,0-3-4,1 3-1,-5-4-4,4 1-1,-4 1-5,1 2-1,-1 0-6,-4 0-6,4-1-9,-8 4-11,4-3-5</inkml:trace>
  <inkml:trace contextRef="#ctx0" brushRef="#br0" timeOffset="170104.7295">3541 7480 274,'0'0'30,"0"-3"-4,0-1 0,0 1-3,0 2-6,0-6 0,0 4-4,0-6 0,0 5 1,-4-2-1,4 3 0,-4-3 0,4 1-1,-4-5 1,0 4-2,0-1-2,-4 1-2,-1 3-1,5 3-2,-4 0-2,0 0 1,4-2-2,-4 2-1,-5 0 0,5 2 0,-4 4 2,0 7-1,-5-3 1,9 4 1,0 2 0,-4 0-2,-1-5 1,5 5 0,-4 1-2,8 2 1,0 2 1,0 1-2,0-4 2,4 7-1,0-1 0,0 5-1,4-6 0,0-2 0,4 5 0,4-6 0,0-1 0,9-1 2,-5-2-1,1-7 0,7-2 0,-3-3-1,7-1 0,-3-3 2,-1 0-2,1-3 0,0-1 0,3-12 0,-7-3 0,3-2 1,-3-1-2,3 4 1,-3-3 1,-5-1 0,1-2-1,3 5-1,-8 0 2,1 5-1,-9-2-1,0 6 0,0-1 1,-4-1 0,4 5 1,0 1 0,-4 1-2,0 2 2,-4 0-1,0-4-1,4 4 2,-4 0-1,-4 3 0,-1-3 0,5 3 0,-8 0-1,4 0 0,0 3 0,4 3 0,-9 1 0,5 2 0,-4-4 2,0 1-2,-1 1 1,5 9 0,0-8 0,0 1 1,4 4-2,-1 1-2,1-1 2,4 0-2,-4-1 1,0 3-1,4-6-3,0 4 2,0-4 1,0-4 2,-4 8-1,4-7 1,4 1-1,-4-3 1,0 3-1,4-7 1,0 0 1,5 0 0,-1 0 0,0-3 0,0 3 0,4-5 0,1-5 0,-5-2 0,0 2 0,4-4 0,5 1 0,-5-3 1,4-1 0,-3 4 0,-1 0 1,4 2-2,-3-5 0,-1 3 2,0 9-2,-4-9 1,5 0 0,-1 2-2,0-2 2,5 1-1,-5 2 0,0 2 0,-4-1 0,1-1 0,3 4 0,0-1 0,-4 3 0,0-3 0,5 4 0,-9 0 0,4 0 0,0 3 2,0-3 0,1 3 1,-1 0-2,0 0 0,-4 3 1,4 0-2,-4 0 0,0 7 0,-4-6 0,5 3 1,-5 2 0,4 1-1,-4-1 1,0-4 0,0 8-1,-4-4 0,4-2-1,0 2 0,-5-4 1,-3 5 0,0-4 0,4-3 0,-4 0-2,0 4 2,-1-4-1,1-3 0,0 0 0,0 0 2,0 0-2,-1 0 3,1 0 1,0 0 0,0 0 2,4 0 1,-4 0 1,-1 1 0,1-1-1,0 0 0,4 0 1,0 0 1,4 0-2,-4 0 2,0 0-1,4 0 0,-4-1-1,4 1 2,0 0-4,0-3 0,0 3 0,0 0-1,0 0 0,0 3-1,4-3-1,4 0 0,4 0 0,-4 1 0,1 3-1,-1 2 0,0-6-5,8 6-2,-3 1-2,-5-4-1,4 3-1,0-3-6,1-3 0,3 0-7,-4 0-6,1 4-5,3-4-5,-4-7-10,33-2-10</inkml:trace>
  <inkml:trace contextRef="#ctx0" brushRef="#br0" timeOffset="170437.7485">4381 7440 350,'0'0'36,"4"0"-5,-4-3-2,0 3-2,4 0-2,4 3-3,0-3-4,-4 3-2,4 4-1,5-1-1,-5 0-5,0 2 3,8 2-3,-3-7-1,-1 10-1,0-4-2,1-2-2,-5 7-1,4-1-1,0-4 0,-3-1 2,-1 5-2,4 3-3,0-2-2,-4-4-2,1 2-1,-5 1 1,4 1-5,-4-4 2,4 4-3,-4-7-2,0 2-5,0-3-2,1-2-4,-1-1-3,0-3-2,0 0-2,-4 0-3,4-3-4</inkml:trace>
  <inkml:trace contextRef="#ctx0" brushRef="#br0" timeOffset="170683.7626">4553 7400 247,'0'3'26,"-5"-3"-4,1 4 0,0 5-2,-4 2-3,0-1-1,0 3-2,-5-1-1,1 3 0,4-3-1,-4 1-2,-1 1-4,1-1 0,4 6-3,0-8 0,-5 5-6,1 2-7,0 4-8,4-3-7,-1-2-11,-19 50-9</inkml:trace>
  <inkml:trace contextRef="#ctx0" brushRef="#br0" timeOffset="171591.8145">5023 7214 246,'0'0'31,"0"0"0,0 0-4,0-3-1,0 3-3,0 0-1,0 0-2,0 0 1,0 0 2,0 3 0,0 4-6,9 4-1,-9 5-4,0 0-1,0-2-3,4 5-2,-4-2-1,0 3-1,8 3-1,-8 6-2,4-2 1,-4-6-5,0 4-3,4-4-3,-4 4-5,0-4-3,0-2-4,0-8-5,0 5-3,4 0-5,-4-8-5,0-2-2</inkml:trace>
  <inkml:trace contextRef="#ctx0" brushRef="#br0" timeOffset="171799.8264">4962 7462 287,'0'0'42,"0"0"-2,4 3-6,-4-3-4,4 0-5,8 0-4,5 0-5,-5 0-5,0-9-4,5 6-1,3-4-4,-3 1-1,-1 3-10,-4-3-8,0 1-11,5-2-10,-5 1-9</inkml:trace>
  <inkml:trace contextRef="#ctx0" brushRef="#br0" timeOffset="172285.8542">5756 7132 257,'0'-4'22,"4"1"1,-4-3-4,0 3-3,0-2-1,0-5-3,0 1-2,0-1-2,0-2-1,-4 7 0,0-8 2,0 4 1,-4-1-1,8 5 0,-8-4-4,-1-1 3,5 4-2,-4 0-1,-4 6 1,8 0-1,-4 0-3,-1 0 1,-3 0 0,4 3 2,-4 3 0,-1 4 2,5 2 0,0-1 0,-4 5 1,-1-1 2,1 4-2,4 3 2,-4-1-3,3-1 1,-3 6 0,4-2 0,4 4 0,0-1 0,0 3 1,4-6-2,0 5 0,0-2 1,0 0-2,0-2 1,4-1-2,4-2 1,0-7-3,4 4 1,1-5 0,-1 2-1,0-3-1,1-4-1,-1-4 1,0-2 0,0 4-3,-3-7-4,-1 0-3,0 0-1,0-4-5,0 4-2,1-3-7,-5-3-8,4-2-9,0 2-9,0-1-5</inkml:trace>
  <inkml:trace contextRef="#ctx0" brushRef="#br0" timeOffset="173392.9176">6112 7287 345,'0'0'34,"0"0"-7,0-3-5,0 0-3,0 0-4,-4-2-4,4-1-2,-8-1 1,4 4-3,0 0 0,0-3-2,-4 3 4,3-1-1,1 4-2,-4-3-1,0 3-1,0 0-1,0 0-2,-1 0 1,1 3-1,0 1 0,0 2 0,-4 7 1,-1-2-2,5 5 0,0 0 1,0 1 0,0 2-2,3-1 2,-3 4 0,4 2-2,0-4 0,4 3 1,0-4 1,4 1-2,4 3 2,1-9 0,3 5-2,4-8 0,-3-1 1,-1-7 1,4 3-2,-4-6 2,9-3 0,-1 0 1,1-4 1,3-4-2,1-5 0,4 4 0,-5-3 0,1 0-1,-1-5 2,1 6-2,-9 1 1,9-2-1,-9 3 0,1 0 0,-9-1 0,0 5 0,0 2-2,0-4 2,-4 4 0,1-1-1,-5 3-1,0-4 0,0 6 1,0-4 0,0-1 0,0 4 0,0 0 0,0 0-1,-5 0-2,-3-1-1,0 4-3,0 0 1,0 0 3,4 4-1,-13-1 1,13-3-1,-8 6 3,0 4-2,-1-4 1,5 0 2,0 2-1,0 5 1,0-3 0,-5 2 0,5-1 0,4 2 1,0-3-3,0-2 2,0 4-1,0-2-3,4-1 1,0-1 1,0-1 1,0-4 0,0 0 1,8 0 1,-8 1-1,8-4 0,4 0 0,1-4 2,-1 4-2,4-3-1,-8-3 2,1-4 0,-5 2 0,8 2 0,-8-4 1,4 1-1,0-2 2,5 1 4,-5-3 2,4 7 5,-4-2-1,1-1 2,-1-1-5,0 1 1,8 1-2,-8-2 0,5 1-1,-1-1 1,-4 4-3,5-1-2,-1 3-1,0-3 1,-4 1-1,5-1 0,-5 1 1,0 0-2,0 4 0,0-1 2,0 0-1,1 3-1,-1-3 0,0 3 0,0 0 1,-4 0-2,0 0 0,5 0 0,-5 3 0,0-3 0,-4 3 1,0 2-1,0 4 0,4 1 0,-4 3 1,0-2-2,0-2-1,0 1-1,-4 2 2,4-4-1,-8 2 1,-1 3 0,-3-4 0,4-4 0,4 1 1,-4-3 0,-1 4 0,5-4 0,-8 0 0,4-3 0,0 0 1,0-3 2,3 0 1,-7 3 1,4-7 0,0 1 2,0 1 0,-1-1-1,5 0 3,0 2-2,0-2 1,0 3 0,4 0-1,-4 0-1,4 3-1,0 0-1,0 0-1,0 0-2,0 0 1,0 0-1,4 3-1,4-3-1,5 0 3,7 0-2,-4 0-4,5 0-5,-1 0 2,-3 0-3,-1 0-2,0 0-2,1 0-2,-5 0-3,0 0-6,1-3-7,-5 3-7,4 0-8,-4 0-4,13 6-4</inkml:trace>
  <inkml:trace contextRef="#ctx0" brushRef="#br0" timeOffset="173715.936">6935 7202 347,'0'0'30,"0"0"-4,0 0-5,4 0 2,-4 6-3,4-6-2,5 9 0,-5 1-1,4-2-3,-4 2 1,4-1-4,-4 4 1,13-2-3,-9 2-2,4-4 0,0-1-3,1 5-1,-1-7 0,0 4-1,-4-2-1,9 0 1,-9 0-3,4 1 1,1 1-4,-5-4-2,4 0-3,-4 2 1,-4-1-6,4-1-4,-3-3-5,-5 0-4,4 4-3,0-6-3,-4-1-3,0 0-4,0 0-9</inkml:trace>
  <inkml:trace contextRef="#ctx0" brushRef="#br0" timeOffset="173998.9522">7144 7141 243,'-4'0'28,"0"0"-1,0 7-4,0-3 0,0 9-4,-5 0 1,1-1 0,0 3-3,0 1 3,0-2 2,-5 2-2,5 0-1,0 1-3,-4-1-5,-1 2-2,1-2-1,8-1-3,-8 0-2,4 1-3,3-4-4,-3-1-5,4-1-4,-4 3-6,4-5-6,0 1-4,0-2-5,0 2-4,4 1 0,0-9-2</inkml:trace>
  <inkml:trace contextRef="#ctx0" brushRef="#br0" timeOffset="179709.2788">7447 7192 181,'0'0'29,"0"0"-3,0 0 4,0 0-3,0 0 1,0 0-2,0 0 2,0 0-5,0 0 2,0 0 4,0 0 1,4 0-3,0 0-5,0 0-2,-4 0-7,8 0-1,1 0-3,-5 0-2,-4 0-1,8 0-2,-4 0 0,4 0-2,0 0 0,1 0-1,3-2-4,0 2-2,0-3-3,1-3-5,-1 0-5,4-4-9,1-3-11,-9 5-11,-4-1-6</inkml:trace>
  <inkml:trace contextRef="#ctx0" brushRef="#br0" timeOffset="181030.3544">8082 6969 171,'4'0'23,"-4"0"3,4 0-3,-4 0 0,0 0-2,0 0 1,4 0-5,-4 0 1,4 0-1,0 0-1,-4 0-1,0 0 1,4-3-3,0 3 1,-4-3-2,0 3-2,0-6 1,0 1-4,0-5 0,0 1 0,0 6-1,0-4-1,0 4-2,0-6 1,0 9-1,-4-2-2,4-4-1,-4-4 0,0 4 0,0 3 0,-4-1 0,4 1 0,-5-3 0,1 6 2,0 0-3,0 0 1,0 0 0,-1 3 0,-3 3 0,4 1 0,0 2 1,0-2 0,-1 4 0,1 5 1,4 0-4,-4 1 0,0 5 3,-5-4 3,9 9 1,-4-5 0,4 5 1,-4 5 1,4-5 2,0 3-2,0-3-1,4 2 1,0 1-2,0-3-1,0-1 1,4-6 1,-4 6-1,8-9 0,0 2 0,4-5-2,-3 2 1,3-1 2,0-6-3,0 1 1,1-4-1,3-6 0,-4 0-1,-3 3-1,7-3-1,-8 0 1,4 0-1,1-3-4,-5 3-3,0-3-3,0 0-2,4-4-4,-7 1-8,-1 0-4,0-1-9,0 3-7,0-6-8</inkml:trace>
  <inkml:trace contextRef="#ctx0" brushRef="#br0" timeOffset="181442.378">8348 7135 351,'0'0'33,"0"0"-3,0 0-8,0 0-1,0 0 3,4 0-2,0 3-3,4 7-2,0 1 0,4 1-1,-3-2-2,3-1-1,-4-1-2,4 2-1,-3 3-3,3-4-1,0-1-3,0 5-1,-3 0 0,3-4 1,0 2-3,1 2 1,-5-3 0,0-3-3,4 3-3,-4 0-4,1-4 0,-1-1-4,0 3-4,-4-4-4,4 0-8,-8-4-3,8 3-7,-8 0-3,4 0-2,5 0-4</inkml:trace>
  <inkml:trace contextRef="#ctx0" brushRef="#br0" timeOffset="181717.3937">8581 7028 274,'0'-3'42,"0"3"-8,0 0-3,-8 0-3,4 3-2,-4 2-3,3 8-2,-3 3-1,0 0-7,0 1 2,0 1-4,0-3-2,-1 5-3,5-3 1,-4 2-1,0-1-2,4 1-1,-4-2-1,3 5-3,1-4-4,-4-2-6,4-2-7,0 2-7,0-3-4,0-5-6,0 3-5,0-3 1,4-2-3</inkml:trace>
  <inkml:trace contextRef="#ctx0" brushRef="#br0" timeOffset="182733.4518">8786 7270 362,'0'-3'41,"0"3"-9,4 0-3,0-7-4,0 1-4,4 0-5,0-1-4,-4 1-2,1 1-2,7-4-2,-8 2 1,4-2 0,4-1 0,-3-1-2,3-2-1,-4 1 0,8 1-2,-3-2 1,3-3-2,-4 5 0,5-2 0,-5-3 0,-4 7 0,5 1-1,-5 1 0,0-2 0,0 2 0,-8 1 0,4 3 0,0 3 0,0 0 0,0 0 0,1 0 0,-5 0 0,4 0 0,-4 3 0,4 0 0,0 4 0,-4-4-1,0 6-2,0 2 0,-4 2 0,4 3-2,-4 0 2,0-5 0,-5 2 0,5 0 1,-4-2 0,4-2 0,-4 1 2,0-1-1,-1-4 1,-3 1 0,8 1 0,-4-4-1,4 0 0,-4 3 2,-9-2 0,13-1-1,-8 0 1,0 0 3,7-1-1,1 1 0,-4 0 1,8-3 2,-4 0-2,0 0-2,4 0 2,0 0 0,0 0-1,0 0 0,0-3 4,8 3-1,4-3 0,-3 3 1,3-8-3,0-2 0,5 4 0,-5-4-1,4 4 0,5-5-2,-5 5 1,0-4-2,1 4 1,-1-4 0,5 2 0,-9 2-1,8-1 0,-7 1 0,-1 0 0,0 1 0,-4 2 0,1-7 0,-1 1-1,-4-1-1,4 1-1,0 1 0,-8-2-1,4 1 0,-4 5 0,4 4-1,-4-6 0,0 3-1,0 3-1,0 3-2,0-3 4,0 0-1,-4 0 0,4 6 0,0-2 0,0 8 2,-4-1 0,4 2 1,0-3-1,0-1 2,0-2-1,0-1 2,0-1 1,0 1 0,0-3 0,4 0 0,-4 1 0,4-4 1,5 0 2,-1 0 2,0 0-1,0 0 1,5-4 0,-5 1 1,0-3 1,0-2-1,0-2-1,0 1-1,1-1 0,-1 6-2,-4-4 1,0 0-2,4 5 0,0-1-2,-8 1 1,4 0 0,-4 3 0,5 0 0,-1 0 1,-4 0-1,8 0 1,-8 0-3,4 0 1,-4 3-3,4 0 4,-4 4-3,4 1 2,-4 0 0,4-4 0,0 0 1,0-1 0,1-3 0,-1 0 0,4 0-2,0 0 2,-4 0 0,0-3 0,4-1-1,1 1 1,-1 2-1,-4-4 2,4 5-1,-4-3 0,8 3 0,-3 0 0,-1 0 0,-4 0 0,4 0 0,4 0 0,-3 0 0,3 0 0,-4 0 0,0 0-1,0-4-2,1 3-4,-1-5-5,0-4-5,0 0-7,0 4-10,-4-5-4,-4 1-8,0-2-3,-8-22-4</inkml:trace>
  <inkml:trace contextRef="#ctx0" brushRef="#br0" timeOffset="182901.4614">9277 6744 340,'0'-3'43,"0"3"-3,-8 0-8,8-4-8,0 4-6,0-3-6,0 0-9,4 3-7,0 0-11,8 3-7,-4 0-3,5 1-5,-1 2-2,4-1 2,-3 1 1,7 4-3</inkml:trace>
  <inkml:trace contextRef="#ctx0" brushRef="#br0" timeOffset="183174.477">9830 6896 297,'8'-3'42,"0"3"-4,4 0-2,-3 0-4,3 0-2,0 3-2,0 1-3,5 5-3,-9 2-3,0 2-3,8 3-1,-3-2-2,-1 5-2,4-1-4,-3-2-1,-1 4-1,0-1-1,5-4-2,-5 1 0,0-1-2,1 3-2,-1-5-3,0-1-1,-4-1-2,0-1-2,1 0-5,3-4-5,-4-3-4,0-3-5,-4 0-4,-4 0-4,4-3-4,-4 0-3,0-27-7</inkml:trace>
  <inkml:trace contextRef="#ctx0" brushRef="#br0" timeOffset="183353.4873">10112 6853 332,'0'0'38,"0"0"-2,0 4-7,-4 5-6,-8 12-6,-5 1-6,9 2 0,-4 0-3,0 4-3,-5-4-5,5 0-6,0 5-6,-1-12-7,-3 5-3,8-1-5,0-2-3,-1-5-6,1 2-4</inkml:trace>
  <inkml:trace contextRef="#ctx0" brushRef="#br0" timeOffset="192989.0384">10493 6963 336,'0'0'38,"0"0"-6,0 0-4,0 0-1,0 0-1,12 0-4,-4 0-6,5 0-5,-5 0-2,4 0-3,-4-3-1,5 0-2,-5-2-1,4-8 0,-8 7-1,4 0 1,1 2-1,-1 1-6,-4-3-2,4 3-11,0 3-6,-4-2-7,0 2-4,0 0-7,1 0-2</inkml:trace>
  <inkml:trace contextRef="#ctx0" brushRef="#br0" timeOffset="193737.0812">10935 6667 300,'0'0'30,"0"0"-8,0-3-5,0 3-2,0 0 4,0 0 1,0 3 1,0 2-3,8 8-2,0-4 2,1 4-3,-1-2 0,-4 2-3,0 0-1,4 1-4,-8 5-2,4-1-1,0 4 0,-4 2-1,0 6-1,4 2 0,-4-5-2,0-3-3,0 1 0,0-1-1,-4-8 1,4-2 1,0-1 1,-4-4 0,4-5-1,-4-1 2,4 0 0,0-2-1,-4-1 1,0 0-2,4-1-1,0-2-2,-4-7-1,4-9 5,-4 2-1,0-7 1,4-5-1,-4-1 2,4 3-2,0-8 1,0-2 0,-4 4-1,4 3 3,0 3 0,4 1-2,0-1 2,-4 7 3,4 1 2,0-1 2,-4 9-3,4-1 2,4 2-1,0 4 1,-4-2 0,5 5 1,-1-1 0,-4-2-3,4 6 2,4-3-2,1 3 3,-5 0-2,4 3 0,-4 0-1,5 0 0,-5 4-2,4 4 0,-4 5 0,5-4 0,-5-4-2,4 8 1,-4 0 0,-4-1 0,5-3 0,-1 1 0,-4 1-1,0 2 0,-4 0-1,0-2 2,0 5-1,0 2 0,0 1-1,0 2 1,-8 0-1,0 2 0,-1-3-1,5 3 2,-4-6-2,0 3 0,-4-3 1,7-2-1,-11 1-1,4-3 0,0-2-2,3 2-1,-3-3-2,0-8-1,4 4-4,-5 1 1,5-4-1,0 0-1,4-2-5,0-4 0,0 0-6,-5 0-5,9-4-6,-4 1-3,4-3-5,0-31-7</inkml:trace>
  <inkml:trace contextRef="#ctx0" brushRef="#br0" timeOffset="194820.1431">11373 7009 306,'0'0'26,"4"0"-8,0-3-4,0 3-2,5-6-1,-1-2 0,0-5 1,0 3-1,0-5-2,1 0 1,3 3 1,0-4 2,0 5-2,1-5-1,-1 1 1,4-1-1,1 4-1,-1-3 0,-4 0-4,1-1 0,-1 1-1,0 6-2,-4 2 2,5 4-3,-5-3 0,-4 3 1,0-2-1,0 5 0,0-3 0,-4 3-1,4 3 0,0-3 0,1 3 0,-5 2 0,0 4 0,4 4 0,-4-5 0,0 2 0,0 9 0,0-3 0,-4-2-2,4 5-2,-5-2-1,-3 3 2,0-6-2,0 5 1,0-6 1,-5-2 0,9-2 1,-4 1 2,4-4-1,-4 4 0,0-5 1,-1-2-1,1 0-1,4 0 4,-4-3 0,4 0 3,-4 0 2,4 0 1,-5 0-1,9-3-1,-4 3-1,0-6-2,0 1 0,4-2-2,0 4 1,0-3-1,0-1 0,0 1 1,4 3 0,4 0 2,1-2-2,-5 2 1,4 0-2,0 3 0,0-4 1,0 4-1,5 0 1,-1 4 0,0-4-2,1 0 0,3 0 0,-4 0 0,1 0 1,3 0-2,-4-4 1,0 4 1,1-3 0,-1 0-1,0-6 0,1-1 0,-1 4-1,-4 1 2,4 2-2,-3-4 2,-5-2-2,0 2 0,0 4-2,0 0-1,-4-2 2,4 2-2,0 0 3,-4 0-1,4 0 0,-4 3-2,4 0 1,-4 0 0,0 3 1,0-3 0,-4 0 1,4 6 0,0 2 0,0 2 0,0-4-1,0-3 2,0 4 0,0 2-1,4-7 1,-4 1 0,0-3-1,4 3 2,5-3-1,-5 0 0,4-3 0,0 3 4,-4 0 0,4-3 1,0 1 1,1-1-2,-5 0-1,-4 0 0,8-4 1,0 7-1,-4-3 0,-4 0-2,8 0 2,-3-1-2,3 1 0,-4 0-1,0 0 1,-4 3-1,4 0 0,-4 0-1,0 6 1,0-3 0,0 10 0,0-3-4,4 1 2,-4-5-1,0 4 1,0-1 0,4 1-1,-4-10-1,4 3 1,-4-1-1,4-2 0,-4 6-1,4-6 1,1 0-1,-1-6-1,4 4 1,0-8 2,0 4 0,0-3 0,-4 2 2,1-2-1,3 9 2,4-5 0,0 2 0,-3 0 0,-1-1 0,-4 4 2,4 0 5,0 4 2,-4-1-2,9-3-1,-5 6-1,0-4-2,0 1-1,0 0 0,0 0 1,1 0-1,-1 1-2,0-1 0,0 0-3,0-3-4,-3 3-3,3-3-5,0 0-1,0 0-9,-4-3-6,4 3-4,1-6-4,-5-1-4,4-20-4</inkml:trace>
  <inkml:trace contextRef="#ctx0" brushRef="#br0" timeOffset="195048.1562">11868 6631 354,'0'0'28,"0"0"-7,0 0-7,0 0-3,0 0-9,5 0-8,-1 1-4,0-1-6,8 7-1,-4-1-2,0 4-1,-3-7 0,7 3 2,-4 5-3,0-4 1,4 25-10</inkml:trace>
  <inkml:trace contextRef="#ctx0" brushRef="#br0" timeOffset="195403.1765">12478 6761 314,'5'0'38,"3"0"-4,-4 0-1,4 0-2,0 0-2,0 3-2,-3 1-5,3 5-2,4-1-3,-8-2-2,4 4-1,5-4-2,-5 4-2,4-1-1,-4-1-2,0 2-1,5-4-1,-1 7-2,-4-5-1,4 1 0,1 4 0,-5-6-2,4-1 0,-4-1-1,1 1-1,-1-3-1,-4 4-4,0-4 2,4 0-4,-8 0-1,4 0 0,0 0-1,-4 4-5,0-7-2,0 3-6,0-1-2,0-2-2,0 3-1,0-3-1,0 0-1,0 0 2,-4 0 0,4 0-3,-20-3-6</inkml:trace>
  <inkml:trace contextRef="#ctx0" brushRef="#br0" timeOffset="195652.1907">12663 6714 192,'-4'-5'26,"4"3"-3,0-1-1,-4 3-4,-1 0 2,1 0-1,0 0 0,0 0 2,-4 5 2,4 0 1,-4 9 2,-1 2-2,1-2-1,0 5-1,0-1-4,0 1-6,-5 0-1,5-2-3,-4 4-3,4 1-1,-4-4 0,-1 1-1,5-3-5,0 1-3,0-4-7,-1 0-10,5-5-11,0-2-10,-4 0-4</inkml:trace>
  <inkml:trace contextRef="#ctx0" brushRef="#br0" timeOffset="200537.4701">13048 6791 336,'0'0'47,"0"0"-6,0-3-1,0 3-7,0-3-6,0 3-6,8 0-4,-8-5-2,8-7-3,4 2-3,-4 4-3,5 1-1,-1-1-1,0 6-2,-4-7 1,5 4-2,-1 0 0,-4 3-3,4 0-5,-3-3-2,-1 3-5,4-4-6,-4 4-8,1 0-6,-5-3-8,8 3-6,0 0-7</inkml:trace>
  <inkml:trace contextRef="#ctx0" brushRef="#br0" timeOffset="201228.5097">13527 6459 362,'0'0'34,"4"0"-6,-4 0-4,0 0-5,0 0 1,0 0 1,4 7-4,-4-4-2,0 8-2,8 5-2,-4 1-1,0 2-1,0 4 0,0-3-2,0 4-1,5 1-3,-5-1 1,4-1-2,-8 0-1,4 1 2,0 2-2,-4-6-1,4-1-3,-4 2 0,0 1-1,0 2-1,0-5 0,0-4 0,0-3-2,0 1 2,-4-5 2,0-2 0,0-6 1,0 0-4,0-3-1,0-3 0,-1-5 0,1-5-1,4-5 1,0-1 2,0 1 0,-4-7 0,0 4 2,4-6 1,0-2 1,-4 2 1,0-1-1,4-2 0,0 3 1,0 1 0,0 5 1,0 2 2,4 5 6,-4 1 0,4 1 0,8 3 1,-3-4-2,3 8 0,0-2 2,1 4-3,-1 0-2,0-1-1,0 4 1,1 1-1,-1 2-1,0 0 1,0 2-2,1 1 1,-1 4-2,4 2 1,-7 4 1,-1-2-3,0 5 2,0 0 0,0 1 1,-4 4 0,5 1-2,-9 4 2,0-3-2,0 4 0,0-1 0,-4-2 1,-1 3-1,-3 0-1,-4-2 1,4 2 1,0-3-1,-1-2-1,-7 1 0,12-3-1,-8-4 1,3-2 1,-3 2-5,4-6 0,-4-5-2,4-2 0,-5 6-5,5-5-3,0-4-3,-4 0-8,3-4-8,1 4-8,-4 0-4,8-3-5</inkml:trace>
  <inkml:trace contextRef="#ctx0" brushRef="#br0" timeOffset="202248.568">13997 6834 358,'0'-1'32,"0"1"-11,0-3-3,0-4 0,0 1-1,4 0-3,-4-1 0,13 1-2,3-7-1,-4 2 1,-8 1-1,9 1 0,-5 1-3,4-2-1,1-2 0,-1 2-1,-8-1 0,8-2-2,5 1-1,-5 0 2,0 0-3,0-1 0,1 2 0,-1-2-1,4 4-1,-3-1 1,-1 4-1,0 1 0,0-1 0,-3 2 0,-1 1 0,-4 3 0,4 0 0,-8 0 0,4 0 0,-4 3 0,0 1 0,0 7 0,0-2 0,0 7 0,0-3-2,0 1 1,-4-1-3,0 1-1,-4 2 1,0 0 0,4-5 0,-5 2 1,1 0 0,4-4-1,0 2 0,-4-4 0,0-1 1,-1-3-2,9 0 3,-8 0-1,4-3 0,0 0 2,4 0 0,-4 0-1,0-3 2,0 0 0,4-3 0,-4-1 3,0 4 2,-1 0-1,5 3 3,-4-3-3,4 3 1,0-3-1,0 3-1,0-2-1,0-1 2,4 3-1,-4-6 1,13 2-1,-5 1 1,4 0-2,1 0 0,-1 0-1,0-1 0,4 1-1,-3 0 1,3-3 1,-4 4-2,1-4 1,3 3-1,0-4 0,-3 1 0,-1 0 0,0-1 0,1-1-2,-1 2 2,0 0 0,-4-1 0,1 1-1,-1-1 0,-4 3-3,0 0-2,0 1 2,-4 3-1,4 0-1,-4 0 2,0 0 0,0 3 1,0 1 0,0-1 2,0-2 0,-4 9 0,4-4 1,0 4 0,0-4 0,0 1 0,0-3-1,0 0 1,4-1 0,-4-3 1,8 0 2,-4 0 2,5 0 0,3-3 0,-4-1 0,4-4 1,1-1 1,-1 3 0,0-1 0,-4 1-1,5-1 1,-5 6-3,-4-6-1,4 4 1,4 0-2,-12 3-1,9 0 0,-9 0 0,0-3-1,0 0 0,0 3 0,4 0 0,-4 0 0,4 6-2,-4-6-3,0 3-1,4 8-1,-4-1-1,0 0 2,4-1-1,0-6-1,4 0 2,-8 1-2,0-4 2,4 0-1,4 0 4,-8 0-1,5 0 1,3 0 1,-4-4 1,4 1 0,4-3 0,-8 0 2,5 2-2,3 1 2,0 0-1,-4 3 0,5 0 0,-1-3 0,0 3-1,-4 0 2,5 0-1,-5 3 0,0 0-1,4 0 0,-3-3-3,-5 7-7,4-7-3,-4 3-6,4-3-5,0 0-3,-4 0-7,5-3-2,3 3-11</inkml:trace>
  <inkml:trace contextRef="#ctx0" brushRef="#br0" timeOffset="202447.5794">14485 6397 396,'0'0'47,"0"0"-15,-5 0-8,5 0-9,0 0-6,0 3-11,0-3-10,5 0-10,-5 0-4,0 4-5,0 2-4,4-3-2,0 7-1</inkml:trace>
  <inkml:trace contextRef="#ctx0" brushRef="#br0" timeOffset="202750.5967">15070 6470 416,'8'-1'46,"0"-2"-4,1 3-11,3 0-6,-4 0-3,4 0-4,5 3-4,-5-2-1,0 9-2,5 3-2,-5-1 0,0-1 0,0-1 0,5 3 0,3 3 2,-3-5-4,-5 1 0,0 0-1,5-3-1,-1 1-2,-4-1-1,1 1 1,3-2-6,0-2-4,1 0-4,-5 1-1,-4-1-3,4 0-4,-3-2 2,-5-3-5,0 2-2,-4-3-4,4 0-8,-4 0-6,0 0-6,0 0-5</inkml:trace>
  <inkml:trace contextRef="#ctx0" brushRef="#br0" timeOffset="202978.6098">15434 6327 309,'0'0'41,"0"0"-2,0 0 1,-4 7-3,-8 7-4,0 5-7,-1 3-3,-3 2-5,-4 3-1,-1 2-5,5-5-4,-1 3-2,-3-2-1,8-1-1,-1-3-4,5 1-7,-8-3-5,12-5-9,0-1-12,-1 0-15,1-9-11</inkml:trace>
  <inkml:trace contextRef="#ctx0" brushRef="#br0" timeOffset="203725.6525">15774 6483 313,'0'0'38,"0"-3"-2,0 3-4,0 0 0,0-3-1,0 3-2,4 0-1,-4 0-4,0 0-2,8-4-1,1 4-4,3-3-5,-4 3 0,4-4-6,-3 0-1,7 1-1,-8 0 0,0 3-2,-4 0 0,1 0-4,-1-3-1,4 3-2,0 0-2,4 0-1,-4 0-3,1-3-3,-1-4-7,4 1-13,-8 0-8,13-2-11,-13 1-6</inkml:trace>
  <inkml:trace contextRef="#ctx0" brushRef="#br0" timeOffset="204422.6924">16274 6149 368,'0'0'30,"0"0"-7,0 0-4,0 0-3,0 0 2,8 0 5,-8 7-2,0-4-3,4 13-3,0 1-2,0 2-1,0 5-2,0-2-1,-4 2-3,0 5-2,8-2-1,-8 3 0,0-3-1,0 5-1,0-5 0,0 0-1,0 0-3,0-2 0,0-6-2,-4-4 0,0 1 0,4-8-3,-4 1 2,4-6-1,0 4-1,0-7-2,0 0-4,0-4 1,4-2-1,-4-5 2,0-8 0,4-5 0,0-1 4,1 1 1,3-3 2,-8-5-1,0-1 3,0-4 2,0 0 0,0 1 1,4-4 0,0 0 1,-4 7 2,0 1 2,4-1 5,-4 6-2,0 3 4,0 5 2,8 3-2,-8 5 1,4-2-3,0 4-1,-4 1-1,13-2 0,-9 4 0,0-1 0,8 4 0,-4 0-2,1 3 2,-1 0-1,4 0 0,-4 3 0,9 0 0,-5 1 0,0 2-2,-4 7 1,5-2-2,-1 5 0,-4-4-1,0 3-1,0 8 1,-3 0 1,-1 2 0,-4 5-2,0-3 0,0 4-2,-4 2 2,4-1-1,0-5-1,0 3 0,-9 0 0,1 2 1,0-5-2,0-3 1,-4 1 0,-1-1 0,1-3-2,0 1 1,3-3-1,-3-5-1,0 2-2,4-4-1,-5-3 1,5 1-3,-4-4-2,4-3-1,0 0-5,-1 0-5,-3-3-4,8 0-7,-4 0-7,4-3-6,-4-3-7</inkml:trace>
  <inkml:trace contextRef="#ctx0" brushRef="#br0" timeOffset="204710.7088">16658 6392 366,'9'0'37,"-1"0"2,-4 2-3,4 1-3,4 4-4,-3-1-7,-1 3-1,4 3-3,-4 0-3,0-2-2,5 3-4,-5 1 0,0-5-3,8 7-1,-11-5-2,7 2 0,-4 3-1,4-5-1,-4-1-3,1-1-3,-1 1 0,-4-2-4,4 1-4,-4 1-1,4-7-3,1-3-5,-5 3-6,-4 0-6,4 0-8,0-3-6,-4-3-3</inkml:trace>
  <inkml:trace contextRef="#ctx0" brushRef="#br0" timeOffset="204962.7232">16851 6324 318,'0'0'31,"0"3"-3,-4 0-2,0 7-5,0 1-3,-1 5-6,1 0-2,-4-2-3,0 2 0,0 2-2,0-3 1,-1 8 0,-3-6-1,4 4 0,-4-2-3,-1 0 1,1-2-2,4 6-5,0-6-7,0-1-8,-1-2-6,1-1-7,4-3-2,0-1-3,0 6-8</inkml:trace>
  <inkml:trace contextRef="#ctx0" brushRef="#br0" timeOffset="206138.7905">17236 6337 274,'0'0'30,"4"0"-5,0-3-3,0-4-4,4 7-1,-8-3-3,4 0-1,-4 0-2,0 3 3,4 0-3,0-4-1,-4 1-1,0 2-2,-4 1-2,4-3-1,-4-1-2,0 4 3,0 0-4,0 0 0,-4 4 0,4-4 0,4 3 1,-8-2-2,-1 2 0,5 4-1,-4-1 1,0 4 0,4-2 0,-4 8 0,-1-4 0,-3 4 1,4 2-1,4 1 0,-8-2 0,7 6 0,1-3 0,-4 1-1,8 1 1,0 0-1,0-7 0,4 1 0,0-2 1,9 2 0,-1-4 0,0-4 0,0-1 0,5-4-2,3-3 2,1 0 0,-1 0 0,5-3 0,-1-5 0,5-5 0,0 0 0,-1-2 0,-3 0 0,4-1 0,-5 2-1,1-2 1,-1 0 0,-3 2 0,-5 1 0,5 0 0,-9 6 0,0 0 0,-4-2 0,1 2 0,-5 1 0,-4 3 0,4 0 2,-4 1-1,0 2 0,-4 0 1,0-3-1,-1 3-1,-3 0 0,0 0 0,0 0 1,0 0-1,4 3 0,-9-1-2,5 1 1,-4 6-2,4 1 0,-5-4 0,5 4 3,0 4-1,0-4 1,0-1-1,-1-1 0,1 5-2,4-4-4,0 4-1,0-3-3,4-3 1,0 3 2,0-4 1,0 1 1,0-2 2,4-2 1,-4 0 1,4 3-1,0-3 2,4-3 0,-3 0 1,3 0 0,0-3-1,4 3 0,-8-3 1,9-3 0,-5 1 0,0-1-2,0-4 2,4 4 0,-3-4 0,-5 2 0,4-1 0,0-1 0,0 1 1,0-1-1,-3 2 1,3 5 5,0-7 1,0 4 2,0 0-1,5 2 1,-5 1 2,-4 2 3,4-2 1,0-1 2,0-2-2,-3 3-5,7 0-1,0-4-2,-4 1-2,0 0-1,-3-2 0,7-2-1,0 4 1,0-4-2,1 2 0,-1-1 1,-4-1-2,4 1 1,-3 2-3,3 1 2,4-2 0,-12 2 0,9-1-1,-9 4 0,0 0 0,0-4 0,0 7 0,-4-4 0,4 4 0,0 0 0,-4 1 0,0 2-1,0 10 2,0 3-1,0-5 0,0 2 0,-4 3 0,4-2 0,-4 2-3,0 0-1,-4-5 1,0 5 0,3-2 1,1-1 0,0-3 0,-4-1 0,0-1 1,-4 2 0,3-4 0,1 0 0,0 1 1,0-4 0,0-3 2,4 3 2,-1-3 2,-3 0 2,0-3-3,0 0 3,0-7-1,4 4 4,-5-1-1,5-2-1,-4 4 1,4 2 1,0-3-1,0 2-2,4 4 2,0 0-2,0 0-3,0 0 1,0 0-3,0-3-1,4 0 0,-4 3 0,4-3-2,8 0 1,-3 3-2,7 0-2,-4 0-2,5 0-5,-1-4-2,-4 1-1,1 3-2,3 0 0,0 0-4,1-1-7,-1 1-7,-4 0-5,1 0-5,3 0-5,-4 0-6</inkml:trace>
  <inkml:trace contextRef="#ctx0" brushRef="#br0" timeOffset="206453.8085">18304 6348 341,'4'0'36,"0"0"-2,5 0 1,-5 0-2,0 0-3,0 3-6,-4 3-2,4 4-2,0-1-4,4 1 1,-4-2-3,0 2-2,5 2 0,-1 1-3,0-5-4,0 1 1,0 4-2,1-3-1,-1-2-1,4 4 0,-4 1-1,0-5-2,5 2-2,-1-1-3,-4 1-1,4-1 1,1-1-2,-9-2 0,0 1-1,4-1 1,0 1-4,-4-4-1,5 0-3,-9-1-5,0 1-4,0 0-3,4 0-4,0-3-5,-4 0-5,4 0-3</inkml:trace>
  <inkml:trace contextRef="#ctx0" brushRef="#br0" timeOffset="206726.8241">18550 6351 277,'0'-3'36,"0"3"-5,0 0-3,0 0-8,0 0 1,-4 3-5,4 0 0,0 4 0,-8 8 1,-5 1-1,5 2 0,-8 1-3,3-5-1,5 2-3,-8-2-2,0 2-3,3 0 0,1-1-2,0 0-1,-1 1-4,1-5-7,0 2-11,0-3-11,-1-2-9,5 1-9</inkml:trace>
  <inkml:trace contextRef="#ctx0" brushRef="#br0" timeOffset="224749.855">5654 8499 334,'0'-3'41,"0"3"-3,0-4-7,0 4-4,0-3-3,4 3-7,-4-3 0,0 3-3,0 3-1,4 0 0,0 1-1,0 2-1,4 2-1,1 1-2,-1 4 0,4 0-2,-4 1-1,4 2-2,1-2 0,-1 2 0,4-3-3,-3 3 1,3-2-4,-4 2-4,5-2-2,-9-1-3,0 1-5,0-1-4,1-3-6,-5-1-5,0-1-7,-4-1-3,4-1-1,0 3-7</inkml:trace>
  <inkml:trace contextRef="#ctx0" brushRef="#br0" timeOffset="225019.8704">5957 8483 280,'0'3'43,"0"0"-2,-8 10 0,3 8-7,-7 4-3,0-1-7,4 3-7,-5 2 0,1 1-6,0-3-2,0 0-4,-5 1 1,5-1-2,0 1-1,-1 0 0,1-4-1,0-3-1,0 1-1,-1-1-3,1-2-4,4 1-3,-5-4-6,5 0-6,4-8-2,-4-2-3,8 1-4,-8-4-4,8 0-1,0 3-3</inkml:trace>
  <inkml:trace contextRef="#ctx0" brushRef="#br0" timeOffset="225319.8876">6190 8198 304,'0'0'28,"0"0"-6,0-3-4,0 2-4,0 1-3,0 0 0,0 0-3,0-5-3,0 10 2,0-4-1,0-1-1,0 7 0,0 8-2,-4 0-1,4-6-1,-8 4 0,4 0-1,0-2 1,0-5 0,-1 7-1,1-4-1,4-4-5,0-2-7,0 4-5,-4-4-8,0-3-5,4 0-5</inkml:trace>
  <inkml:trace contextRef="#ctx0" brushRef="#br0" timeOffset="225540.9002">6329 8168 258,'4'0'23,"-4"0"0,0 0-5,0 3 0,0-3-3,0 0 2,0 10-3,0-4-4,0 1-1,0 1-5,0 1 0,0-3-1,0 7 1,-4-8-1,0 4-2,0 1-1,4-4-5,-4 1-7,0-4-8,4 2-6,0 1-1,-12 4-14</inkml:trace>
  <inkml:trace contextRef="#ctx0" brushRef="#br0" timeOffset="225876.9195">6718 8270 273,'0'0'28,"0"0"-4,0 0 0,4 1-4,-4-1-2,4 4-4,-4 5 0,0 7 1,0-2 0,5 2-3,-5 3 3,0 2-3,0-2-1,0-1-2,0 2-3,0-4-2,0 3 2,0 2-2,0 1-1,0-1-7,-5 4-8,5-7-7,0-1-8,0 2-5,0-3-6,0-1-7</inkml:trace>
  <inkml:trace contextRef="#ctx0" brushRef="#br0" timeOffset="226140.9346">6653 8483 351,'0'-6'41,"0"2"-11,0 3-8,0 1 1,4 0 1,-4 0-6,8 1-2,4-1-4,1 0-1,-5 4-3,4-4-1,0 3-3,1-3-1,-1 0 0,0 0-1,0 0-1,5 0 0,-5 0-4,0-3-4,1 3-9,-1-4-4,0-2-4,1 1-8,-5 2-1,0 3-4,8-3-4,-8 3 2</inkml:trace>
  <inkml:trace contextRef="#ctx0" brushRef="#br0" timeOffset="226431.9512">7271 8397 347,'4'-3'40,"0"0"-5,-4 3 2,8 6-6,-4 0-8,5 1 0,-1 2-4,-4-2-3,4-6-2,4 6 0,-3-1-4,3 7 0,0-1-3,-4-5-3,5 4 0,-5-2-1,0 1-1,4 1 1,-4-1-6,1-1 0,-1 4-4,0-5 1,-4 1-4,0-2 1,0 2-5,0-2-6,0-6-5,-4 6-5,0-7-4,5 0-1,-1 0-2,-4 0-2,-9-7-9</inkml:trace>
  <inkml:trace contextRef="#ctx0" brushRef="#br0" timeOffset="226673.9651">7545 8340 277,'0'0'44,"0"0"-5,0-3-3,-4 6 0,4-3-1,0 6-4,0 4-4,-4 4-5,-4 7-4,0 1-2,-1-8-3,1 12-4,0-2-2,0 7-1,0 0 1,0-1-4,-5 0 0,1 2 0,4-2-2,-4 0 0,3-3-3,-3 3-3,0 1-3,-1-3-1,1-4-2,4-2-5,0-7-3,0 4-5,4-7-5,4 3-7,-5-12-2,1 0-5,4 0-2</inkml:trace>
  <inkml:trace contextRef="#ctx0" brushRef="#br0" timeOffset="226981.9827">7885 8281 372,'4'0'29,"0"-3"-7,-4 3-1,4 0 0,4 0 0,1 0-1,-5 0-5,0 0-5,4 0-1,0 0-2,0 0-3,1 0-1,3 0 0,0-3 0,-4 3-3,1-4 2,-1 4-4,-4-4-8,4-3-10,-4 4-8,0 3-11,-4-3-7,-4 6-13</inkml:trace>
  <inkml:trace contextRef="#ctx0" brushRef="#br0" timeOffset="227165.9932">7893 8423 336,'0'0'38,"0"0"-5,0 3-6,0-2-4,0 2-2,0-3-1,8 0-5,1 0-1,-1-3-7,8 3 0,-4 0 0,1-1-4,3-2-1,0-1-3,-3-2-6,3-4-10,-4 4-11,1 0-15,-1 1-9</inkml:trace>
  <inkml:trace contextRef="#ctx0" brushRef="#br0" timeOffset="227851.0324">8540 8049 279,'0'0'33,"0"0"-6,0 0-3,8 0 1,-8 0-2,0 0-4,0 3 0,0-3-3,4 6-2,-4-2 1,0 8-2,0-1-2,0 2-1,0 2-3,0 0-2,0 4 2,0-4-3,0 1-2,0 1 1,0-1-1,-4 0-1,4-2 0,-4 2 0,0-3 1,-4 4 0,4-1-1,4-1 1,-8-6-1,4 4-1,4 0 1,0-5 0,0 1-1,0 1 0,4-10 0,-4 3 0,12-3 0,-4 0 0,4 0 0,-3-3 2,3-1-2,-4-2 0,8 0 0,-7-2 0,3 1 0,0 7 0,0-9 0,1 6-6,-5-4-3,4 1-5,0 0-6,-3-4-5,7 2-4,-8-1-4,0-1-3,1 4-5</inkml:trace>
  <inkml:trace contextRef="#ctx0" brushRef="#br0" timeOffset="228146.0493">8687 8049 340,'0'0'37,"0"0"0,0 3-3,0 0-1,0 4-5,0 7-5,0 2-3,0 0-2,0 1-2,0 2-1,0 5-2,0 3 1,0 2-5,0-5-1,0 6-1,0 0-3,0 5 0,0-2 0,-4 1-1,4-1-2,-4 1-6,0-1-1,0-1-2,-4-2-4,4 0-2,0 2-5,-4-8-7,3-4-4,1 1-6,0-5-3,4-3-5,0-4-1,-4 18-4</inkml:trace>
  <inkml:trace contextRef="#ctx0" brushRef="#br0" timeOffset="228415.0646">8982 8308 330,'4'-2'47,"-4"2"-2,9 0-4,-1 2-9,4 1-6,-4 7-6,0-1-1,9 4-5,-5 0-2,0-2 0,1 8-2,3-2 1,-4 3-3,1-3-1,3 2-2,-4-1 2,0 1-3,5 1-1,-9 3 0,4-6-2,1 2 0,-5-5-4,4 2-3,-4-3-3,-4-3-2,5-2-4,-5 1-2,0-3-6,0-2-6,-4-4-6,0 0-3,0 0-4,0 0-2</inkml:trace>
  <inkml:trace contextRef="#ctx0" brushRef="#br0" timeOffset="228657.0785">9281 8254 301,'0'0'40,"0"-3"-5,0 3-5,-4 0-2,4 0-1,-8 3-4,4 13-3,0-2-5,0 2-2,-5 8-1,-3-5-4,0 5-1,4 3-3,-1 5 0,-3-5-1,4 0-1,-4-2-4,3 2-4,1 0-3,0-5-8,0-4-8,0 1-2,8-3-4,-4-5-5,0 2-4,4-4-4</inkml:trace>
  <inkml:trace contextRef="#ctx0" brushRef="#br0" timeOffset="228983.0971">9985 8101 314,'0'0'30,"0"0"-5,0 0-5,0 0 0,0 4 1,4-4 1,-4 6 3,0-4-1,0 13-2,4 1-5,1-1 1,3 1-1,-4-2-6,4 5 0,-8 3-4,4-4-2,0 4-1,-4 2-1,0 3-5,0-5-4,0 5-4,0 3-5,0-3-5,-4-1-7,0-2-6,-4-2-5,-4-8-5,7 2-2</inkml:trace>
  <inkml:trace contextRef="#ctx0" brushRef="#br0" timeOffset="229217.1105">9928 8291 439,'0'0'41,"4"0"-10,-4 0-8,0 0-6,0 0-6,0 0-1,0 0-4,4 0-1,4 0-2,0 0 0,1 3-1,3-3 1,0 3-2,1 0-2,-1 3-5,0-4-1,4 1-6,-3 0-7,3-3-8,-4 0-7,1 0-3,3 0-3,0-3-4,13 3-3</inkml:trace>
  <inkml:trace contextRef="#ctx0" brushRef="#br0" timeOffset="229482.1257">10485 7992 300,'0'-3'36,"8"-1"-6,-8 1-4,4 3-3,4 0-2,-4 0 6,-4 3 1,4 5-6,0 8 0,-4 5-4,0 1-2,0 8-3,0-1-1,0 1-4,0 4-2,0-4-1,0 6-3,0-2 2,-4-1-4,4 5-5,-4-1 0,4-4-1,-4-3-3,4-4-2,0-2-5,0-10-5,0 2-8,0-3-8,0-7-3,0 0-6</inkml:trace>
  <inkml:trace contextRef="#ctx0" brushRef="#br0" timeOffset="229985.1544">11013 8135 322,'0'-7'34,"4"-2"-9,4 1-8,0 2-2,-4-7-6,5 3 2,-9-2-1,4 4-1,-4-2 2,0-3-3,0 4 0,4 4 0,-4-4 3,0-1-1,-4 4 0,4-1-1,-4 3-2,-5 0-1,5 1-1,-4 3-2,-4 0-1,4 0-1,-5 3 0,-3 4 1,4 1 0,-1 1-2,-3 4 0,4-2 0,-1 2 1,1 3-1,-8-2 0,7 5 2,-3 2 0,0 4 3,3-1 1,1 6 1,0 7-1,0-2 0,-1 1 0,1 1-2,8 3-1,-4-4 0,4-2-2,4-4 1,0-5-1,4-4 4,4-8 5,4-7 0,-4-6 3,9 0-2,-1-6 1,1-7-2,3 0-1,-4-11-2,9-3-1,-5-5 2,1 2-2,-5 0 1,5 0 1,-9-2-2,4 5-1,-3-3-2,-5 3 0,0-2 0,0 9-1,-4 0-1,0 0-1,-4 1 0,0 4-4,0-1-4,0 1-2,0 7-3,0-2-4,-4-3-4,4 4-4,0 7-6,-4-4-9,-4 3-11,0-4-9</inkml:trace>
  <inkml:trace contextRef="#ctx0" brushRef="#br0" timeOffset="231249.2267">11361 8450 360,'0'-4'40,"0"1"-5,0 3-5,0-3-4,0-7-6,0-1-3,4 5-5,8-4-1,0 1-4,-3-2 0,3-5 1,0 2-4,5 1 1,-1 0-2,0 0-2,5 2 0,-1-1 0,-3-1 0,-1 5-1,0-2 1,1 1 0,-1-1-1,1 4 1,-5-2-2,0 2 1,0-1 1,1 4 1,-9 3-2,0 0 0,0 0 0,-4 0 0,0 0 0,-4 6 0,4 4 0,-4 1 0,0 2-2,-4 0 0,3-2-2,-3 5 3,0-4-1,4 3 2,0-3-2,0 4 1,-4-5 0,-1 2 0,5-3 1,-4-4 0,4 2 0,-8-2 0,4 1 0,-1 2 0,1 1 0,-4-6 0,4 0-2,4-4 3,-5 0 3,5 0-1,0-4 2,0 4 0,0-3-1,0-5 3,0 2 0,-4 6 0,8-6-3,-4-1 0,4 7-2,0 0 0,0 0 0,0 0-1,4-3 0,-4-3 0,12 4-2,0-1 1,0-3 1,5 2 0,-5 1-1,0 3 0,5-6 0,-5 3 0,4 0 0,5 3 0,-1 0 0,1-4-1,-5 0 3,5 0-2,-1 1 1,-3-10 0,3 7 2,-4 0-3,1-4 1,-1 5 0,1-4 0,-5-1-2,0 4 2,-4 0-2,5 2-1,-9 0-1,0 1 0,4-4 0,-4 4 0,0 0 0,-4 0-1,0 3 0,0 0 2,4 3-3,-4 0 3,0-3 0,0 10 1,0-4 0,0-1 0,0 11 0,0-7 1,0-3 0,4 2-2,0-1 2,-4-1-1,5-3 1,-1 0-1,0-3 2,4 0-1,0 0 0,-4 0 0,4 0 0,5 0 0,-5 0 2,-4-3 0,8 3 0,-4-3 0,1 3 0,-1 0-1,4-6-1,0-1 1,-8 4 0,5 0-1,-5-2-1,0-1 2,0 3-1,0 3 3,0-3-2,0 3-1,-4 0 0,4 0 0,-4 3 0,0-3 0,0 6 0,4-3 0,-4 2-3,0 8 1,0-7 1,4 0 0,-4-6 0,13 4-1,-13-4 1,4 0 1,4 0 0,0 0 0,-4 0 0,4-4 0,5 1-1,-5-6 0,4 2 2,-4 1-2,1 1 2,-5-1-1,8 6-1,-4-3 3,4 0 1,1 3 1,-1 0 1,-4 0-1,5 0 0,-5 3-2,0-3 0,4 3 0,-4-3-2,1 9 0,3-4-3,-4-5-3,0 0-3,-4 3 0,-4-3-2,8 0-6,-3 4-3,-1-4-7,0-4-5,0 4-6,0 0-4,-4-3-4,12-24-6</inkml:trace>
  <inkml:trace contextRef="#ctx0" brushRef="#br0" timeOffset="231558.2444">12491 8105 339,'4'-7'37,"-4"4"-6,0 0 1,8 3 0,-8 0-3,4 0-6,0 0-5,0 0-1,5 0-1,-1 3-5,-4 0 0,4 0-2,-4 4 0,8 1 1,-3 1-5,3 1 0,0-1-2,-4-1 2,0 5-3,9 0 1,-9-4-1,4 2-1,5-1 0,-5-1 0,4 1-2,-3-2 0,-1-2 3,4 7-2,-3-3-2,3-4-2,0-1-4,-3-2 0,-1 6-2,0-2-3,-4-4-4,5 0-3,-9 0-7,4-3-5,-8 0-3,8 0-3,-4 0-3,-4 0-5</inkml:trace>
  <inkml:trace contextRef="#ctx0" brushRef="#br0" timeOffset="231796.258">12822 8092 350,'-4'0'42,"4"0"-5,0 0-5,0 6-9,-12 9-4,4-3-5,4 1-4,-9 1-3,1 2-1,4 3 0,0-1-2,-4-2-2,-5 1 1,5-1-2,0 0 0,3-2-7,1 2-11,4-2-6,-4 5-11,-4-6-8,3-2-5</inkml:trace>
  <inkml:trace contextRef="#ctx0" brushRef="#br0" timeOffset="231994.2694">12016 7917 469,'0'0'27,"0"0"-15,0 0-12,0 3-14,0-3-16,4 10-13,-4-1-5</inkml:trace>
  <inkml:trace contextRef="#ctx0" brushRef="#br0" timeOffset="236171.5083">508 9694 140,'-4'0'17,"4"0"-5,4 0 4,-4 0-2,0 0 2,0-3-4,0 3 1,0 0-6,0 0 6,0 0-3,0 0-3,0 0 0,0 0 0,0 0 2,0 0-3,0 0 1,0 0-2,0-3 2,0 3 0,0 0 0,0 0-1,-4 0 0,4 0 0,0 0 3,0 0-2,0 0 0,0 0-1,0 3-3,-9-3 0,5 0 1,0 0-3,0 3 0,0 2 2,-4 1-4,4 1 1,0-1 0,4 4 0,-9-1 0,5-1 0,0 2 3,0-1-3,-4 1 1,4 1-1,4 5 1,-8-3-2,4-2 3,-1 5 0,1-1 0,0 3 5,0 4 0,4 2 1,0 0 0,-4 5 3,0 1-1,4-3-1,-4 6 0,4-1 2,0-2-1,0 0 0,0 1-3,0-6 0,0-1-1,0 1 1,0-4-3,0-4 1,0 2-2,4-3-1,-4 2 1,8 1 1,-4-5 0,4 2-1,1 0 1,-1-2-1,-4 2-1,4-3 0,-4-2-2,4-1 0,5-1 0,-5 1 1,0-2 0,0 4-1,5-5 0,-5-1-2,-4 4-4,4-2-4,-4 1-3,4-3-8,-8 1-8,4-1-10,-4-1-9,0 8-10</inkml:trace>
  <inkml:trace contextRef="#ctx0" brushRef="#br0" timeOffset="237436.5806">622 9942 220,'0'0'35,"0"0"-3,0 0 2,0 0-4,0-3-1,0 3-4,0 0-4,4-3 2,0-3 0,1-1-5,-1-2-4,0 2-3,4 4 0,4 0-4,-4-5-1,1 5-2,3 0-1,-8-4 0,4 4-1,0 0-2,5 3 1,-5 3 0,4-3 0,-4 0-1,0 3 0,1 0 0,-1 1 0,-4 2-1,0-3 2,4 0 1,-8-1-1,4 11-1,-4 3 0,0-2 0,0 2 0,-4 3-2,4 2 3,-8 2-1,8 3 0,-8-6 0,4 3 1,-4 1 0,-1-1-2,5 0 1,0-6 0,0 5 0,-4-2-2,4-3 2,-4-1 0,4-5 0,-1 2 0,5-4 0,-4 1-1,4-5 3,-4 1-2,0 0 0,4 1 0,0-4 0,0 3 0,0-3 0,0-3 0,0 0 0,0 2 0,4 1 0,0-3 1,0 0 2,5 0 0,3 0 1,-4 0-2,4-3-1,-3 1 0,-1-1 0,0-3 1,4 3-1,-4-4 0,1 7-1,-1-3 0,0 0 1,-4 0-5,4 0-3,0-1-4,1 4-4,-5 0 0,4 0-6,-4-1-3,0-2-5,0 3-4,4-4-8,-4 1-1</inkml:trace>
  <inkml:trace contextRef="#ctx0" brushRef="#br0" timeOffset="238269.6283">1220 9877 177,'0'-3'24,"0"0"3,0 3-4,0 0-1,4 0-2,-4-3-1,0 3-5,0 0 1,0 0-1,0 0 1,0-4-2,0 4-1,0 0-3,4-3-2,-4 3 0,0-5-1,0 2 2,0 3-4,0-3 4,-4-3-2,4 6 0,0-3-3,-4-1 2,-4-2-3,4 6 0,0 0-1,-5-3-1,5 0 2,-4 3-2,4 0 1,0 0 0,-4 0-2,0 3 2,-1 3-2,5 1 2,0 2-2,-4-1 1,-4 2 1,8 5-2,-5-5 2,1 4 3,4 9 1,-4-3 3,8 9 1,-8-5 0,4 0 2,4 1-2,0 2 0,0 0 2,0-2-3,0-1 2,0 3-1,0-1-2,0-6-2,4 3 0,-4-9 0,8 2 0,0 0-1,-4-5-2,4-2 1,1-2-1,-5-4-1,0-3 0,4 3 2,0-3-2,5 0-1,-5-3 0,0 3-4,-4-3 1,0-7-4,0 1-2,4 1-7,-4 1-5,5 1-7,-1-3-6,-4-1-7,4 2-1,-8 2-4</inkml:trace>
  <inkml:trace contextRef="#ctx0" brushRef="#br0" timeOffset="239403.6932">1548 10012 330,'0'-6'33,"0"0"-5,0 6-3,0 0-2,0 0-1,0 0-5,0 0 2,0 0-6,0 0 0,0 0-3,0-4-2,-5 4 2,5 0-3,-8-3 0,0 0 0,4 3-2,-4 0 0,0 0-2,3 0 0,-7 6-1,4-2-2,0 2 2,0 3 0,-1-4-2,1 2 2,0 2-3,4 4 1,-4-5 0,4 1 0,0 4 1,-5 3-1,9-2 0,0 2 0,0-2 1,0 2-2,0 3 2,5-4-2,-1 1 1,4 0 0,4-5 0,0 1 0,1 1 0,-1-5 0,4 2 0,1-4 0,-5-3 1,4-3-2,-3 0 2,3 0-2,0 0 1,-3 0 0,-1-3 1,4-7-2,-3 2 2,3-4 0,-4-1-1,1 0 0,-1-1-1,0-2 2,0 0-1,-3 2 0,3 1 0,-4 0-1,0-1 2,-4 1-2,0 4 2,-4 1-1,0 2 2,5 2-2,-5 4 0,0 0 0,-5-6-1,1 3 1,0 3 0,4 0 0,-8 0 0,0 0 0,4 3 0,-4 0 1,3 4-1,-3 2 0,0-1 1,0 2-1,4-1 0,0 4 0,0-5 0,-5 5 1,9-1-2,-4-4-1,4 5 2,-4-4-2,4 1 0,0 0-1,0-6 1,0 3 0,0-1 0,0-3-1,0 0 3,4-3-2,-4 0 1,0 0 0,4 0 2,1 0-2,3-3 2,0 0-2,0-7 0,0 3 1,0 0 1,-3 1 0,3-7 1,0 4-1,-4 1 2,4-2-1,0 1 0,1-1-2,-1 0 1,0 2-1,-4-1 1,8 3 2,-8-4-2,9 2-1,-5 5 2,0-3 1,-4-1 1,4 1-1,-4-1 0,1 4 0,-1-3 3,4 1-2,4 2-1,-8-3-1,0-1 2,5 4-2,-1 0 0,0 0-1,0-4 0,0 3 0,0-3 1,5 1-1,-9 3-1,4 3 0,-4 0 0,4-3 0,-4 3 0,0 0 0,1 3 0,-5 0 0,4 0 0,0 3 0,-4-1 0,4 5 0,-4-1-1,0 4 1,0-2 0,0-1-3,0-1 1,-4 4-2,4-5 1,-8 1 1,3-2-2,-3 2 3,0-2-1,4-7-1,-8 3 3,4-2 0,-1-1 0,1 0 0,0 0 0,-4 0-2,-1-1 4,5 1 1,-4 0 0,8 0 4,-4-3 0,4 3 0,-5 0 0,9 0-2,-4 0 1,4 0-1,-4 0-1,4 0-1,0 0-1,0 0-2,0 3 1,8-3 0,-4 0-1,5 1 0,-1-1 1,4 0-1,0 0 0,1 0-2,-1 0-4,0 0-5,5 0-3,-1 0-4,-4 0-4,-4 0-7,5-1-8,-1 1-7,-4 0-3,0 0 0,5 0 1</inkml:trace>
  <inkml:trace contextRef="#ctx0" brushRef="#br0" timeOffset="239683.7092">2231 9984 293,'0'0'34,"4"-2"-1,0-1-2,-4 3 2,5 0 4,3 0-5,-4 3-3,-4-1-4,8 4-3,0 7-3,-4-4-1,4 2-4,1 5-3,-1 0-3,0-2 0,0 2-5,0 0 1,1 2-2,3-2 1,-8-2-2,8 2 0,-4-3-1,5 1 2,-9-1-1,0-2-5,4 1-2,0-2-2,0 0-4,-3-4-1,3 0-3,-4-1-2,-4-2-4,0 0-2,0-3-5,0 0-6,0-3-5,0-2-7,0-14-1</inkml:trace>
  <inkml:trace contextRef="#ctx0" brushRef="#br0" timeOffset="239937.7237">2420 9914 260,'0'0'31,"0"3"3,0-3-4,0 0-2,-5 3 0,1 7-2,-4-1 1,4 2-4,-4-1-2,0 6-2,4-2-3,-5-1-3,-3 4-1,4-1-4,-4 0-1,3 5 0,1-2-2,0 1-1,0-1-1,0-1-3,4-2 1,0-2-1,-1 2-4,1-3-4,0 0-1,0-6-6,4 3-2,-4-4-8,0 1-7,4-1-5,0-3-3,0-3-3,0 3-8</inkml:trace>
  <inkml:trace contextRef="#ctx0" brushRef="#br0" timeOffset="240186.7379">2551 10009 329,'4'-3'37,"0"3"-6,0 0-1,4-3-1,0 0 0,4-1-3,-7 1-6,-1 0-3,8 0-7,-4 0-2,0-2-2,5 2-2,-5 3 0,4-3-1,-4-1-2,5 4-2,-5-6-3,4 3-7,-4 3-5,5 0-5,-5-3-4,0-1-4,4 1-2,0-5-2,-3 2 0,3 6-2,0-6 0,9 9-4</inkml:trace>
  <inkml:trace contextRef="#ctx0" brushRef="#br0" timeOffset="240942.7812">3140 9688 241,'0'0'32,"0"0"-4,0 0-6,0-3-3,0 3-5,0 0-1,0 0-1,0 0-2,0 0 2,0 0-2,0 0-2,0 0 3,-4 0-1,4-3-2,0 3-1,-8 0-1,8 0-2,-8 0-1,4-4 1,-5 4-3,5-3 0,0 0 0,-4 0 0,4 3-1,-4 0 2,4 3 0,-1-3 2,1 6 3,0 4-1,-8 1 1,8 5 1,0-3 1,-4-1-2,-1 6 0,5-1 1,4 6 0,-8-1-2,4 2 0,0 0 2,4 4 0,-4-4-3,4 3 1,0 2 1,0-9-2,4 3 0,0 0-1,4-5-1,0 1 1,-3-3-2,-1-2-1,8-1 0,-4-4-1,0-1 2,0 2-2,1-4 0,-1-2 0,0-1-2,-4 0-6,4 0 2,1 0-4,-5 0-3,0-3 0,4 0-8,-4 0-4,0 0-5,0 0-9,4-6-7,-4 0-6</inkml:trace>
  <inkml:trace contextRef="#ctx0" brushRef="#br0" timeOffset="241259.7993">3398 9864 312,'0'-3'33,"4"0"-8,-4 3-5,0-5 1,4 5 0,0 0 3,0 0 3,0 3-3,5-1-3,-5 4-5,4 4-1,-4-4 0,8 4-4,-3 1 0,-1 2-1,0-1-3,4 1 0,0 1-3,-3 2 0,3-3-2,0-2 0,0 2 0,-3 0-2,-1-2 0,0-2-3,0-2-3,-4-1-3,5 2 0,-5-2-2,4 1-6,-4-1-3,-4-3-4,0 0-4,0 4-6,4-7-1,-4 0-3,4 0-4</inkml:trace>
  <inkml:trace contextRef="#ctx0" brushRef="#br0" timeOffset="241520.8142">3615 9801 306,'0'0'35,"0"-3"-7,0 3-3,-4 0-2,0 3-1,4 0 0,0 0-2,-8 10-2,4-2-3,-1 2-1,1-1-5,-4 9-2,4-2-2,-4-1-2,0 4 0,4-1-2,-5 1 1,5-1 0,-4-1-3,4-1-4,-4-3-5,4-2-6,0 2-2,4 0-10,0-5-5,0-1-5,0-1-4</inkml:trace>
  <inkml:trace contextRef="#ctx0" brushRef="#br0" timeOffset="242435.8666">3865 10033 314,'0'0'30,"0"-3"-6,4 0-4,4-5-2,0 1-5,-4-2 0,4-1-2,1-1-3,3-2 4,0 4-1,1-1-1,-1-1 3,0-5-1,0 7 0,1-6-3,-1 6-1,4-4-2,-3 7-2,-1-4-1,0-1-2,-4 2 1,5 2-1,-5 4 0,-4-3 0,0 4 1,0-1-2,0-3 0,0 6 0,0 0 0,0 0 0,-4 0 0,5 0 0,-5 0 0,0 6 0,0-6 1,0 3-1,0 11 0,0-1-1,0 1-4,-5 2 1,5 0-2,-4 2 0,0-9 0,-4 7 2,4-5 0,-4-1 1,0-1-1,4-2 2,-5-4 1,5 0 0,-4-1 0,0 1 2,-4-3 1,7 0 5,1 0 1,0-3 1,-4 1 1,4-1-2,0 3-1,4-10 0,0 10-2,-4-3-1,4 0-1,0 6-2,0 0 1,0-3-1,0 0 0,0 0 0,0 0 0,4 0-1,4 0 0,4 0 0,5 0 0,-5 0 2,0-3 1,1 3-1,3-3 0,-4-7 0,5 7-1,-1-5-1,-4-1 0,1-1 0,-1 4 0,0-4 1,0 2-2,1-1 1,-5 2 0,4 1-2,-4-7 0,-4 5 0,1 5 2,-1 0-2,-4 0-1,0 0 2,0 0 1,0 3-3,4 0 0,-4 0 1,0 0-2,0 0 0,-4 0 0,4 6 2,0-3 1,0 3 0,0 6-1,0-3 2,-4 1-1,4 2 1,0-4 0,0-1-1,0 2 0,4-2 0,-4-1 1,0-6 0,8 0 0,0 0 0,-4 0 0,4 0 1,-4-3 2,5 0 2,-1-1 0,-4-5-2,0 3 0,0 2-1,0 1-1,0-2-1,0 5 1,0 0 0,1 0-1,-1-3-1,0 0 2,0 0 1,-4 3-2,4 0-1,4 0 0,-8 0-1,4 3-1,-4 0 0,4 0 2,-4 5-1,4-1-1,-4-1 1,0 4 1,4-4 1,-4-3 0,9-3 0,-9 5 0,4 1 0,4-3 0,0 1 0,-4-4 0,4 3-1,1-3 1,3-3 0,-8-1 0,4 4 0,0 0-1,5 0-5,-9-3-6,4 3-8,0-3-7,-4 0-5,4-5-5,1 2-5,-1-4-3</inkml:trace>
  <inkml:trace contextRef="#ctx0" brushRef="#br0" timeOffset="242645.8786">4295 9615 391,'0'-3'37,"0"-1"-9,0 4-8,0 0-9,0 0-8,0-3-12,0 3-9,0 0-13,0 0-9,8 0-1,12 7-5</inkml:trace>
  <inkml:trace contextRef="#ctx0" brushRef="#br0" timeOffset="242879.892">4679 9758 269,'9'0'41,"-5"0"-4,4 3-2,0 0-1,0 7-3,0-9-2,1 6-4,7 2-5,-8 1-8,5 6-1,-5-8-3,4 1-2,-4 7-1,0-2 0,9-1-2,-9 3 1,4-8-2,0 5 0,-3-4 0,3 1-1,0-4 0,1 2-4,-5 2-3,0-10-7,-4 6-7,0-3-6,4 0-7,-4-3-5,0 0-8,1 0-2</inkml:trace>
  <inkml:trace contextRef="#ctx0" brushRef="#br0" timeOffset="243092.9042">4872 9745 286,'-4'3'36,"4"4"-6,-8 5-3,-5 6-8,5-2-2,-4 3-4,4-2-4,-5 4-2,1 8-3,-4-12-5,3 5-4,1-1-11,0 1-5,0-4-10,-1-2-4</inkml:trace>
  <inkml:trace contextRef="#ctx0" brushRef="#br0" timeOffset="243888.9497">5273 9825 360,'0'0'51,"0"0"-8,0 0-6,0 0-6,0 0-8,0 0-7,0 0-1,0 0-4,4 0-1,4 0-5,1-5 1,3 5-3,0-3-1,-4 3 1,5-3-1,-1-1-6,-4 1-1,0-3-2,0 3-1,5-1-5,-5 1-4,0 0-4,0 0-9,-4 0-6,5 0-6,-1-1-5,12 0-6</inkml:trace>
  <inkml:trace contextRef="#ctx0" brushRef="#br0" timeOffset="244351.9762">5605 9596 351,'0'-3'33,"0"-1"-7,4 4-4,-4-3-2,8 0-1,0 3-1,4-3-3,-3 1-4,-1-1-1,4 3-5,0 0 4,1 0-1,3 0-2,-4 0 0,1 0-1,-1 0-2,0 0 1,-4 3-1,5-1-1,-1 4 1,-8 7-2,4 0-1,-8-2 0,0 1 2,4 4-1,-4-1-1,0-3 0,0 4 0,-4-5 0,-4 5 2,4 0 1,-4-8-1,0 5 0,-1 3 1,5-5-2,-4 2 0,0 3 1,4-5-1,-4 5 1,-5-7 0,9 2-1,-4-1 0,4 2 0,0-2-1,0-4 0,4-1 0,0 5 1,0-7-1,0 10 0,4-10 0,-4 0 1,8 3-1,4-4 0,1-2-2,3 0-3,-4-2-7,1 2-2,-1 0-8,-4 0-5,4-3-7,-4-3-6,1 3 0,3-4-3,21-20-5</inkml:trace>
  <inkml:trace contextRef="#ctx0" brushRef="#br0" timeOffset="244952.0105">6104 9569 374,'0'-3'36,"4"-1"-6,-4 4-5,0 0-3,0 0-1,4 4-2,-4 2-6,0 2-2,0 8-2,0 3-2,0-2-1,0 2-1,0 2 0,0-5-2,0 8 0,0-2 0,-4-1 1,4-2-4,-4 1 0,4 0 0,0 0 1,-4-7-2,0 1 0,4-7-2,-4-1 1,4-6 1,0 0 1,0 0-1,0 0-1,0 0-1,-4-10 3,4 4-2,0-11-1,0-4 1,0 2 1,0-7 0,4-1 0,-4-3 0,4 3 1,-4-3 0,8 1 0,0 2 0,-4 2-2,1 1 2,7 3 0,-8 2 3,4 3 0,-4 2 3,4 5-3,5-1 2,-5 2 1,0 2 0,0-1-1,0 7-1,1 0-1,-1 0-2,0 0 3,0 3 0,4 4 0,-3 1 0,-5 8 2,4 0-1,-4 1-1,0 2-1,0 2 0,-4 1-2,4 2 2,-4 0-3,0-2 2,0-1-2,0 1 1,0-1-1,-4-5 1,4 1-2,-8 2 2,4-1-1,-4-3 0,0-2-1,-1 3 2,1-5-2,0-1-1,0 2 1,0-7-3,3 8-1,-3-4-2,-4-9-1,4 7-1,4-7-3,-4 6-2,-5-6-5,5 0-2,0 0-6,4 0-4,4 0-5,-4-3-7,0-3-5</inkml:trace>
  <inkml:trace contextRef="#ctx0" brushRef="#br0" timeOffset="245908.0652">6477 9831 376,'0'-3'30,"4"0"-6,4-8-5,0 4-5,-4-2-4,4 2-4,1-2 0,-1 2-2,0-4 0,0-1-1,0 2-1,5 5-1,-5-7 1,0 5 4,4 1 2,-3-1 4,3 1-4,-4 1-2,4-1 0,-4 0-2,1-1 0,-1 1-1,0 0-2,0 6 0,0-2-1,-4 2 0,5 0 0,-1 0 0,-4 0 0,0 2-5,-4 1 1,4 3-2,-4 0 0,0 4 1,0 1 0,0 2 1,-4 0-3,0-4 0,0-1 0,-4 2 1,-1-1 1,1-3-1,4 1 4,-4-2 0,0 1-1,0-3 2,-1 0-1,1 0 2,0 1-1,0-1 1,4 0 2,-4-3 3,-1 3 1,1 0 0,4-3 1,-4 0 2,8 0-1,0 0 1,0 0-2,0 0 1,0 0-3,0 0-1,0 0-2,0 0 1,0-6-1,4 6-1,8-10 0,1 7 0,-1 0 0,0 0 0,5 0-1,-5 0 0,4 3-1,-4-5 2,1 2-1,3-1 0,-4-2-1,1 0 2,-1-1-1,0 1 0,1 1 2,-1 2-2,-8-3 0,4-1 0,-4 1 0,4 6 0,-4-3 0,-4 3-3,5-3 1,-5 3-1,0 0 0,0 0 1,0 0 0,0 0 0,0 6 2,0 7-2,0-1 1,-5 0 1,5 3-1,-4-7 0,0-1 1,4-1-3,0 4 3,4-4 0,0 0-1,1 1 1,7-7 0,0 0 0,0 0 0,1 0 0,-1-3 0,0-4 0,1-2 0,-1 2 4,4 4 1,-3-6-1,-5 4-1,0 2 0,0-4-1,4 4-1,-3 0 0,-1 0 1,-4 3-2,0 0 1,-4 0 0,0 3 0,8-3 0,-8 0-2,0 3 0,0-3 2,0 6-2,0 1 2,0-2-2,0 1 1,-4 0 0,4-3 0,0 1 0,0 2-2,0-3 1,0-3 0,0 0 0,4 7 2,0-7-2,4 0 1,5 0 1,-5-7-2,4 7 1,-4-3 1,1 0 2,3 0 2,-4-1 0,4 4 2,-4 0-3,1 0-1,-1 0 1,8-3-3,-8 3 0,1 0 1,3 3-2,0 1-2,-4-4-4,1 0-2,-1 3-4,0 0-6,-4-3-6,4-3-5,0 0-8,-4-4-7,5 1-5</inkml:trace>
  <inkml:trace contextRef="#ctx0" brushRef="#br0" timeOffset="246125.0776">6968 9532 433,'-4'-3'40,"0"3"-12,4 0-10,-4 0-12,4 0-12,0 0-12,0 0-11,4 0-8,-4 0-4,0 0-2</inkml:trace>
  <inkml:trace contextRef="#ctx0" brushRef="#br0" timeOffset="246362.0911">7386 9694 334,'4'0'38,"0"0"-3,4 3 2,0-1-4,0 1-4,1 0-4,3 4-5,-4-4-4,4 3-3,-4 1-4,1 2-1,3 2-1,-8-1-2,4 6 1,0-8-1,1 1 0,3 4-1,-4 0 1,-4-2-2,4 5-2,5-4 0,-1 0 2,-4 0-5,0-2 2,-4 1-2,9-5-3,-1 4-3,0-7-2,-8 7-2,4-4-2,-8-3-5,5 0-2,-1 2-7,-4-5-7,4-3-4,-4-2-5,0-14-12</inkml:trace>
  <inkml:trace contextRef="#ctx0" brushRef="#br0" timeOffset="246600.1048">7676 9666 284,'-4'0'38,"-4"0"-8,4 0-2,-4 3-5,-5 10-5,5-1-2,0-1-5,-4 2-3,4 3-1,-5 2-2,1-3-1,0 0-2,-5 4 1,5 0-4,4-8-6,-4 5-8,-1-5-5,5 2-6,0-1-6,4 1-8</inkml:trace>
  <inkml:trace contextRef="#ctx0" brushRef="#br0" timeOffset="247501.1563">7951 9731 305,'0'0'45,"0"-3"-7,4 3-5,-4-3-3,0 3-2,4-7-5,12 1-4,-4-1-5,1 4-2,-1 0-4,-4-2-2,9 2-1,-5 0-1,0 0-4,0-4-6,-3 4-6,3 0-7,4 0-5,-12 0-7,4 3-4,1 0-5,-5-3-6</inkml:trace>
  <inkml:trace contextRef="#ctx0" brushRef="#br0" timeOffset="248346.2046">8372 9470 312,'0'0'40,"0"-3"-1,0 0-4,4 3-4,-4 0-3,0 0-5,0-3-5,0 3-4,0 0-3,0 0-2,0 3 3,0 0-1,0 7 0,0 5-3,4 0-1,-4 4 0,4 1-1,-4 3-2,5 1-2,-5-2 0,0 2 0,0 0 0,-5 1-2,5-4 1,0 1 0,0 5-3,-8-3 0,4-2-1,-4-6-2,4-2 0,0 2-1,0-5 1,0-1-1,4-7 4,0-3-2,0 0 0,-9 0-1,9-3 1,-4-4 1,4-1-2,0-14-1,0 5 1,0-6 1,0 0 1,4-6-2,-4-1 1,0 0-1,9-1 0,-5-2 2,4 1 0,0 2 1,-4 0 1,4 1 0,-4 2 1,5 3 0,-1 5 4,-4 2 4,4 1 2,-4 5-1,4-2-1,-3 3 1,3 7-2,0-3 0,0 6 0,4 0-1,-3 0-1,3 0 1,0 0 1,0 6-3,1 1 0,-1 2-1,0 1-1,-4 1-1,5 2 0,-5 1 0,4 2 1,-4 3 1,-4-2-1,5 2 0,-9-1-1,4 4 0,-4-1 0,0 1 1,0 2-2,0-2 1,-4 2-1,-5-3 1,-3 1-2,4-1 1,0 1 1,0-8-2,-5 2 1,9-2 1,-8-1-2,4-3 1,-4-1-2,-1 1-2,5-2-2,-8 1 0,7-2-1,-3-4-1,0 3-3,0 0 0,-1-6-2,1 5-2,4-2-3,-4-3-5,3 0-4,1-3-3,4 0-2,0-2-1,4-1-5,0-4-3</inkml:trace>
  <inkml:trace contextRef="#ctx0" brushRef="#br0" timeOffset="248632.221">8835 9621 347,'4'0'47,"0"0"-1,4 2-6,4 1-9,-3 6-8,-1 1-6,4 0-5,-4-2-2,5 4-3,-1-2-2,0 4-1,0-1-2,1 3 3,-1-4-5,-4 0 1,0 0 0,5-1 0,-1 2 1,0-3-1,-4-1-1,1 1-3,-1-2-2,4 1-6,-4-2-1,0 2-8,-3-3-3,-1-1-4,-4 2-5,0-1-2,4-3-5,-4-3 0,0 3 2</inkml:trace>
  <inkml:trace contextRef="#ctx0" brushRef="#br0" timeOffset="248896.2361">9076 9586 345,'0'0'37,"0"0"-3,-4 0-7,0 3-7,0 7-6,0 3-1,-4-2-4,4 5-1,-9-4-4,5 3 2,0 1 0,0-1-1,-4 0 2,-1 1-2,1-2-2,0 2 0,-5 1-1,5-1 0,-4 0-6,12-3-6,-9-2-7,9 2-6,0-10-9,-4 3-6,8-6 1,0 0 0,0 8-7</inkml:trace>
  <inkml:trace contextRef="#ctx0" brushRef="#br0" timeOffset="250060.3027">9502 9569 309,'4'-3'35,"9"-1"-5,-9-2-6,0 3-2,0 0-3,0-1-3,0 1 0,-4 2-1,0-2 2,4 3-1,-4 0-2,0 0-1,0-4-4,0 1-1,0 3 0,0-3-1,0 3-2,-4-3-1,4 0 0,0-1 0,-8 4-3,4 0 0,-4 0 0,3 0 1,-3 0-2,0 4-1,0-1 0,0 0-1,-1 3 2,1 1-1,0 1 0,-4 1-2,4 4 2,-5-2-1,5 5 1,-4 0-1,4-5 0,4 5 0,-5-2-2,5 5 0,0-3-1,0 2 0,4-2 2,0-1 1,0-3 0,4-3-1,0 4 2,5-8 1,-1 4-1,8-3 1,-4-2 0,9-4 0,-1 0 0,-3 0 0,-1 0 0,5-4-1,-1 1 0,0-6 2,1 1-1,-1-2 1,1-2-1,-1 2 0,1-1 1,-5 1 0,1 1 0,-1-1-1,0 2 0,-3-4 0,-5 2 0,0 4 0,-4 1 0,4-1 0,-8-4 0,0 7 0,4-7 2,-4 7-2,0-3 0,0 1 0,0-1 1,0 2-1,0 4 0,-4 0-3,4 0-1,-8 0-2,4 0-1,-4 0 2,0 0 1,4 4 1,-5 2 0,5 2 1,-4 1 0,4-2-3,-8 2 3,-1 1-3,1-2 2,4 5-2,-4-1 1,3 3 0,5-6-3,0 1 2,0-1-3,0-4 1,4 1-1,0 1 2,0-4 1,0-3 3,0 0-1,4 0 1,4 0 0,5-3 2,3 0-1,-4-4 0,1-1 0,3-1 2,-4-1-1,-4 1-1,5 2 3,-1-1 2,-4 5 2,4 0 2,1-3-1,-5-1 1,0 1-2,0 0 1,0 4-2,1-3 3,-5 0-1,4 2 0,0-3-2,0 3 2,5-7 0,-5 7-3,-4-2 3,0 2-1,0-3 0,4 2-1,0 1 0,-3 0-2,3 0 0,0-3-1,0 2 0,0-2-2,5 3 1,-5-2 0,4-1 0,0-1 0,1 1-1,-1 0 0,0-1 2,0 3-2,-3 0 0,3 1 0,-8 0 0,4 0 0,-4 3 0,0 0 0,-4 0 0,0 0 0,0 0 0,0 3 0,0 10 1,0-2-1,-4 2 0,4 1 0,-8-5 0,0 4 0,0-3 0,-5-1 0,5-1-2,0 2 1,4-1 1,-4-1-1,0-3 0,4-3 2,-1 1 0,-3 0-1,0 0 0,4-3 3,0 0-1,0 0 3,-4 0-1,3-3-1,1 3 4,0-3-1,0 3 0,0-5-1,0 0 2,0 4 0,0-3 0,4 4 1,-4 0-2,0 0 0,4-6-1,0 6-1,0 0-1,0 0-1,0 0 1,0 0-2,0 0 2,4 0-4,-4 0 2,4 0-1,8 0 0,-4 0 0,5 0 0,3 0 0,-4 0-4,1 0-2,-1 0-3,0 0-1,0-3-4,1 3-4,-5-3-2,4-1-6,0 4-4,-3 0-5,3-3-1,0 0-4,0 0-2,17 0-9</inkml:trace>
  <inkml:trace contextRef="#ctx0" brushRef="#br0" timeOffset="250356.3196">10309 9532 260,'0'-3'35,"0"3"-3,8 0-3,-4 0-1,0 0-1,0 0 1,0 0 0,0 3-1,0 0-6,5 1-1,-1 0-2,-4 6-1,0-4-2,8 1-2,-8 2-2,5-1-1,-5-2-2,8 4-4,-4-4 0,-4 4-1,4-2-1,1 1 1,-1 1-2,0 3 0,-4-5 0,4-2 0,-4 0-1,0 4 0,1-4-3,3 2-3,-4 2 0,0-7-2,4 0-3,-4 0 0,0 0-3,0-3-3,0 0-4,5 4-5,-5-4-4,0-4-3,-4 1-6,4-3-2,-4-1-4</inkml:trace>
  <inkml:trace contextRef="#ctx0" brushRef="#br0" timeOffset="250624.3349">10509 9542 264,'0'0'29,"0"0"0,0 0 0,-4 4-1,4 0-3,-8 2-2,-4 7-1,4-2-3,-1 5-1,-3-4-1,0 3-3,-1 1-3,1-4-3,-4 0-1,4 0-1,-1 1-2,5-2-2,-4-1-3,4 2-6,-1-5-6,5-4-7,0 3-4,0-3-8,0 2-4,0 2-3,4-7-5</inkml:trace>
  <inkml:trace contextRef="#ctx0" brushRef="#br0" timeOffset="251070.3604">10653 9057 281,'0'0'29,"0"0"1,12 3-6,-4 7 1,4 2-5,-3 1 0,-1 1 2,4 5 3,0 2-1,-4 4-2,5 2-4,-5-3 0,4 2-1,-4 4-2,5 0-1,-5-3-2,-4 2 1,12 1-4,-3 0 2,-5-1-2,4 1 0,-4 0-3,-4-3-1,9 2-1,-5-5 0,-4 3 0,-4 1-2,0 3 0,0-4-2,-4 4 0,-4-7 0,4 0 1,-5-2-2,-3-4-3,4 1-5,0-2-4,0-4-4,-1 0-6,1-4-11,-4-1-15,0 5-13</inkml:trace>
  <inkml:trace contextRef="#ctx0" brushRef="#br0" timeOffset="255247.5994">11316 9281 241,'0'0'32,"0"0"-4,0 0-4,0 0-2,0 0-3,0-3-2,0 3-2,0-3 0,0 3-1,0 0-1,4 0 1,-4 0 2,0 0-1,0 0 1,4 6-3,0-6 1,-4 10-3,4-4-1,0-1-1,-4 4-1,0 7 1,4-5-2,-4 5 1,4 0-1,-4 1-2,5 6 0,-5 1-1,0 1-2,0-1 1,0 0 0,0 1-2,0-4-1,0 1 2,4-1-5,-4-2-3,8-5-1,-8 2-3,4-6-3,0 1-3,-4-5-6,4-3-2,0 4-7,-4-1-5,0-6-5,0 3-3,0 3-7</inkml:trace>
  <inkml:trace contextRef="#ctx0" brushRef="#br0" timeOffset="255494.6135">11271 9526 318,'0'0'39,"0"0"-1,4 0-3,-4 0-3,8 0-4,-8 0-7,12 0-3,-3 0-2,3 0-6,-4-3-3,4 3 1,1-4-4,-1 1 0,-4 0-4,0 0-6,4 0-7,-7 3-7,3 0-8,0-3-7,-4 3-6,4 0-6</inkml:trace>
  <inkml:trace contextRef="#ctx0" brushRef="#br0" timeOffset="256565.6748">11742 9049 165,'0'-3'14,"0"3"-3,0-3 2,0 3 1,4-4-1,-4 1-2,0 0 3,0 3-3,0 0-3,0 0 5,0 0 0,0 0-5,0 0-2,0 0-2,0 0 0,0 0 0,4 0-1,0-3 2,-4 3-2,4 0 2,-4 0 0,0 0-1,0 0 0,0 0 2,0 0 2,0 0 0,0 3 3,0-3 1,0 3-1,0-3-2,0 3-2,0 1 1,-4-1-1,4 6-3,0 2-1,0-1 1,0-1-1,0 4 2,0-2 0,-4 2 1,-4-7 0,-1 9-1,5 4 3,0 0-1,-4-2 0,4 1-1,0-2-2,0 3 2,0 1 0,0 3-1,-1-3-1,-3 4 0,8-2 3,-4 2-3,0 2 1,0-6 1,4 6-1,0-5 1,0-1-1,0 2 0,0 1 1,0-3 1,0 4-2,4-2 0,-4-1 0,4 5 2,0-9-1,4 5-1,-3-1 0,-1-2 0,0 5 1,-4-7-1,8 2-3,-4-3 1,0 2-2,4-2 0,0-4-2,-3 0 3,-1-3-2,4 1 2,-4-7-2,4 0 1,-4-3-2,0 3 0,5 2-2,-5-5-2,4 3-3,-4-3-1,4 0-4,-8 3-1,4-3-4,0 4-3,-4-4-6,0 3-3,4-3-5,-4 6-6,0-3-4,0 0-5</inkml:trace>
  <inkml:trace contextRef="#ctx0" brushRef="#br0" timeOffset="257230.7128">12024 9416 273,'0'-3'36,"4"3"-4,0-3-7,-4 3-5,0 0-2,0 0-3,0-3-2,0 3-1,-8 0 0,8 0 6,0 6 0,0 0-2,-4 2 1,4 11-6,-8-4 0,4 4-4,-9-2-1,9 2-1,-4 4-2,-4 0 0,4-2-2,-1 4 1,5-4-3,-4 5 1,-4-3-3,4-2 1,0 8 0,3-5 0,-3-2 0,4-8 0,0 2-1,0-3 2,-4-5-1,8-2 0,-4 4 1,4-10-1,0 0-1,0-4 1,0 1 1,0-6-1,4-12 1,8-1 1,-4-2 0,5-3 0,-1-2 0,0 5 0,0-3-2,-3-3 2,3 2 0,0 1 1,-4 0 3,-4-2 4,9 5-1,-5-1 2,0 4 0,4 0-1,-3 2 2,-5 2-2,0-2 0,4 0 0,-4 4-2,0-1-1,0 4 0,0 4-1,0-2 0,5 4-2,3 3 0,-8 3 0,0 0 1,4 0-2,0 6 2,1 7 0,-1 7 1,-4 4 0,0 5-1,4 4 0,-8-3 0,4 4 0,0-1-1,0 2 0,1 2-1,-1-4 0,-4-3 0,4 1-3,-4-6-1,0 2-4,0-5-3,0-1-1,-4 0-4,4 1-1,0-9-3,0-2-4,0 1-5,0-8-6,0-1-4,0 3-5,0-6-7</inkml:trace>
  <inkml:trace contextRef="#ctx0" brushRef="#br0" timeOffset="257473.7267">12032 9562 415,'0'0'48,"0"0"-9,0 0-9,0 0-6,4 0-6,5 0-6,-5-3-2,8 3-4,0-3 0,-4-3-1,9 2-4,-5 1-2,4 2-2,-3-2-1,-1 3-4,0-4-3,-4-2-4,5 6-6,-5 0-9,0-3-7,0 3-2,-4 0-5,17 3-8</inkml:trace>
  <inkml:trace contextRef="#ctx0" brushRef="#br0" timeOffset="257759.7431">12421 9483 305,'0'0'40,"4"0"-8,4 0-1,1 0-6,-5 0-1,4 3-1,0 0-3,0 4-2,0 1-3,5-2 1,-9 3-4,8 1 1,-4 3-3,5-5 1,-5 4-4,4 1-1,0-5-1,-3 2-2,3 2 0,-4-2-1,0 1-2,0-5-5,5 4 0,-9-1-2,0-4-3,4 2-1,-8-1-3,4 0-4,-4-3-5,4 1-2,-4-1-3,4-3-4,0 0-5,-4 3-6,0-3 1</inkml:trace>
  <inkml:trace contextRef="#ctx0" brushRef="#br0" timeOffset="258040.7591">12626 9437 264,'0'0'29,"0"-3"-1,0-1-4,-4 4-1,4 0-5,-4 0-1,4 0-1,0 4 0,-9-1-1,9 3-2,-8 10 0,4-2 0,0 2 0,-4-1-4,-4 7-1,3-5 0,1 2-5,-4-1 2,4 4-3,-4-3 1,3-1-3,-3 4-3,8-8-6,-4 2-7,4-5-1,-5 5-7,5-6-4,0-4-5,4 2-1,-4-8-2,-12 22-9</inkml:trace>
  <inkml:trace contextRef="#ctx0" brushRef="#br0" timeOffset="258307.7744">12937 9380 305,'4'0'22,"-4"3"-2,4-2-4,0 6-2,-4-1-4,4 10 4,0 1 2,-4-1 1,5 5-1,-5-2 1,0 2-1,4-2-3,-4-2-2,4 2-5,-4-1 0,0-2-2,0 3-3,0-5-7,0 2-6,0 0-7,0-5-4,-4-1-5,4-4-5,0 0-6,-9 21-7</inkml:trace>
  <inkml:trace contextRef="#ctx0" brushRef="#br0" timeOffset="258533.7873">12872 9578 404,'0'-3'46,"4"0"-11,-4 0-6,0 3-7,8-3-4,4-1-6,0 1-2,1 0-4,-1 0-2,4 0-1,1-1-3,-1 1-4,0-1-3,1 0-2,-5-2-4,9 0-4,-5 2-5,0-2-8,1 0-4,-5-1-5,0-1-6</inkml:trace>
  <inkml:trace contextRef="#ctx0" brushRef="#br0" timeOffset="259240.8278">13305 9367 318,'0'0'38,"5"0"-2,-1 0 1,-4 0-3,0 3-5,0 10-6,4 1-4,-4 5-3,0-1-6,0 4-1,0-5-2,0 2-1,0-1-4,0 4 0,0-1 1,0 1-2,-4-1-1,4-2 2,-9-5 0,9 2-2,0 0 0,-4-11 0,0 4 1,4-6-2,0-3 2,-4 4 0,4-4-1,-8 0 0,8-4 0,0 1 0,-4-11 0,4-8 0,0 1 0,0-1 0,4-2 0,-4-2 0,0-4 0,0-3-1,4 3 2,-4-4 1,8 6 3,0 1 0,-3 1 3,3 9 0,-4-2 1,0 1-4,4 2 1,-8 2-2,8 4 1,1 1-2,-1 3 1,0-1-2,0 1 0,0 6 0,-4 0-1,0 0-1,5 0 1,-1 3-1,-4 0 0,4 4-1,-4-1-3,0 3-1,-4 7 2,0-1-2,0 1 2,0-2-1,0 5-1,-4-2 1,0-1 0,-4 3-1,-4-4 0,3 1-2,-3-2 2,0-1 0,4-1 2,4 3-1,-5-6 0,1-2 3,4-1 0,4 0 0,-4-3-1,0-3 1,0 4 0,4-4 0,4 0 1,-4 0-1,0 0 1,4 0-1,0 0 1,-4-7-1,12 7 2,5-3-1,-5 0 1,-4 3 0,0 0 0,1 3 0,3 0 2,0 4-1,-4 1 3,-4 1-3,1 4 1,3 0 0,-8 1 0,4 2-1,-4-2 2,0 2 2,0 0 0,-4-5 0,4 2-1,-8 3 2,3-5-2,-7 1-1,0 1 0,0-5-2,-1-2 0,1 1-1,4-1 1,0-3-1,0 1-4,-5-1-2,5-3-4,-4 0-4,8 0-3,-9 0-6,5-3-11,4 3-6,0-10-10,-4 4-7</inkml:trace>
  <inkml:trace contextRef="#ctx0" brushRef="#br0" timeOffset="259920.8667">13838 9271 238,'0'-3'35,"0"3"1,0-3-3,0 3-2,0 0-3,0 0-3,0 0-1,0 0-3,0 0-1,0-2-4,0 2 0,0 2-5,0-2 1,0 0-2,0 10 1,8-1 0,-8 1-1,4 7-1,0 2-2,0 2-2,0 4-1,0-1 2,-4 0-5,0 1 0,0-1-6,0-1-2,0-3-1,0 3-6,0-6-5,0-1-6,0-2-6,0 2-3,0-3-1,0-5-7,0-2-1,0 16-5</inkml:trace>
  <inkml:trace contextRef="#ctx0" brushRef="#br0" timeOffset="260157.8802">13805 9461 358,'0'3'45,"0"-3"-8,0 3-4,0-3-5,8 3-5,0 0-7,5-3-4,-1 0-4,0 0-1,0-3-2,1 3-1,-1-6-2,4 1-2,-3-1-3,3 2-6,-8-2-7,5 3-9,-9 0-8,4 3-5,0-3-2,0 3-5</inkml:trace>
  <inkml:trace contextRef="#ctx0" brushRef="#br0" timeOffset="260630.9073">14440 9125 276,'0'0'24,"0"-3"-4,0 3-5,-5-3-5,1 0 0,4-1-1,0 4 3,-4-6-1,0 6-1,0 0 1,4-1-2,-8-3 0,8 1 0,-4 0 1,0 0-1,0 3-1,-1-3-2,-3 3-1,0 0 0,4 0-2,-4 0 0,0 3-2,-1 0 1,-3 3 1,4 9 1,-4-3 1,4-1 2,-5-1 0,5 6 4,0 0-4,-4 4 2,3 1-1,1 1 1,0-1 0,0 8 1,0-5-3,-1 3 1,5 4 2,0 0-3,-4-1-1,8 0 1,0 0-2,0 2-1,0-8-1,0-2 1,4-1 1,4-2-3,1-5 1,-1 2-3,0 0 2,4-5-1,0-1-1,1-4 1,-1 0-2,0-1 2,5-2-5,-1-3-3,-4 0-2,1 0-3,-1 0-4,0-3-4,0 1-8,1-1-7,-5-9-9,4 2-4,-4 1-4</inkml:trace>
  <inkml:trace contextRef="#ctx0" brushRef="#br0" timeOffset="260937.9248">14616 9437 322,'0'-3'36,"0"3"0,0 0-4,8 0 1,-4 3-3,4 3-5,0 7-3,4-5-7,-7 1-1,7 4 0,0-2-3,0-1-1,1 2-2,-1 1-3,4-2 1,-3 2-1,-1 0-1,-4-2-3,4 2 1,1 2-1,-5-2-4,0-5 0,0 5-3,-4-4-2,5 1 0,-5-5-2,0 4-3,0-6-4,0 1-7,0-1-5,0 0-9,-4-3-3,4 3-8,0-3-4</inkml:trace>
  <inkml:trace contextRef="#ctx0" brushRef="#br0" timeOffset="261194.9395">14820 9419 276,'0'0'38,"-4"0"-2,4 0-9,0 0-1,0 0-7,0 2 1,0-2-5,0 0 0,0 9-1,-4 4 2,4 0-5,-8-2 2,0 5-4,-5-2-3,5 2 2,-4 3-5,4-5 0,-5 2-1,9 0 0,-4-1-2,0-3-4,4 4-3,-4-8-5,8 2-2,-8-1-8,3-1-4,1 2-4,0-4-4,4 0-2,0 1-3</inkml:trace>
  <inkml:trace contextRef="#ctx0" brushRef="#br0" timeOffset="262130.9931">15045 9694 350,'5'-6'38,"7"0"-4,-4-1-5,4 1-5,1 0-4,-5-2-4,4-2-3,0-3-5,1 2-1,-1-2 0,-4 4-1,8-1 2,-3 1-2,-1-2 1,4-2 0,-3 3-2,-5-1 0,4 2-1,0-1-1,-3 1 2,3-1-3,-4 2 2,0 2-3,-4 3 1,5 0-3,-5-1 3,4 1-1,-4 3 0,0 0-1,0 0 0,-4 0 1,0 0-2,4 0 1,-4 3 1,0 1-2,4-1 1,-4 13-1,0-5-1,-4 1-1,0 4-1,0-5-1,0 2 0,-4 3-1,0-5 1,-1-1 3,-3-1 0,4 1 0,4-2 1,-9-2 1,9-3-1,0 4 2,-4-4-2,4 0 1,0-3 1,-8 0 0,8 0 2,-1 0 2,1 0 0,0 0 1,4 0-1,-4 0-2,4 0 1,0 0-2,0 0 0,0 0-1,0-3 1,0 3 1,0 0-2,8-7-1,1 1 2,3 0 0,0 4-2,4-1 0,-3 0 0,-1 0 1,0-4-1,9 1 0,-5 3 0,5-4 0,-9 4 1,4-3-1,1-2 0,-5 2 0,4-4 0,-3 4 0,-1-2 0,-4-2-1,-4 4 1,4-1 0,-4 1 0,1 0 1,-5 6-2,4-3 1,-4 3 0,0 0-2,0 0 0,0 0 0,0 0-1,-4 0 1,4 0 2,0 3 0,-5 9-1,1-2 0,0 0 0,4-3 1,0 0 0,0 2 0,0-2 0,0-1 0,0-3 0,4 2 1,-4 1-2,4-2 4,1-4 0,-1 3 1,4-3-1,0 0 0,0 0 0,0 0 2,1-3-1,-1-1 1,-4 1-2,4-5-1,0-1 2,-4 2-4,5 1 2,-1 3-1,-4 0-1,4-1-1,-8 4 0,8-3 2,-8 3-2,4 0 2,0 0 0,0 0-1,-4 0 0,0 3 0,5 1-2,-5-1 0,4 0-1,-4 3 0,0 1 1,4-1-1,-4-3 1,8-1 2,-4 1-1,0-3 0,0 0-1,4 0 2,-3 0 0,-1 0 0,0 0 0,4 0 0,-4 0 0,4 0 0,0 0 0,-4-3 0,5 3 0,-5 0 0,4 0 0,0 0-5,0 0-1,-4 0-6,0 0 0,1 0-6,-5 0-3,4 0-7,4-2-3,-4-1-6,0-3-4,4-1-2,5-9-10</inkml:trace>
  <inkml:trace contextRef="#ctx0" brushRef="#br0" timeOffset="262396.0082">15889 9335 373,'0'0'44,"0"0"-2,0 0-4,4 3-7,0-3-5,-4 3-3,8 4-4,-4-4-5,4 6-2,-3-2-5,3 2 0,4-1-1,-4 2-1,0 3-1,5-4-2,-5 2 2,4 2-1,0 0-1,5-2 0,-5-2-1,0 4-2,5-7-3,-5-1-4,0 2 0,1-1-4,-5-3 0,8 0-3,-8 0-3,5 1-5,-9-4-3,4 0-5,-4 0-5,4-4-2,-4 1-4,0 0-3</inkml:trace>
  <inkml:trace contextRef="#ctx0" brushRef="#br0" timeOffset="262648.0227">16159 9321 300,'0'0'41,"0"0"-1,-4 3-3,4 3-3,-12 9-5,3 0-3,-3 1-4,4 2-1,-4 4-6,-5-1-2,1 3-3,0-2-1,-5 2-3,9-2-1,-9-1-1,9 1-3,-4-1-4,-1-6-4,5 0-5,0-3-5,-1-5-7,13 2-8,-12-5-7,8-3-2,0-1-7,4 0-5</inkml:trace>
  <inkml:trace contextRef="#ctx0" brushRef="#br0" timeOffset="262951.04">15533 9229 349,'0'-7'31,"4"7"-8,-4 0-9,4 0-5,-4 0-11,4 0-6,0 7-7,0-7-2,-4 3 2,0 6-3,0-2-1,0-1-5,-4 0-3</inkml:trace>
  <inkml:trace contextRef="#ctx0" brushRef="#br0" timeOffset="263636.0792">16515 9229 322,'0'0'47,"0"0"-5,4 0-4,-4-4-7,0 4-4,0 0-6,0 0-3,0-3-5,0 3-2,0 0 0,0 0-2,0 3 0,4 4-1,0-4-2,-4 10 0,0 7-1,0 9-3,5-5 1,-5 0-1,0 7-1,0-4-5,0 0-2,0-1-3,0-2-1,0-4-3,0-1-6,-5 4-6,1-9-10,4-1-4,0-7-4,0-1 0,0 1 1,-16 4-4</inkml:trace>
  <inkml:trace contextRef="#ctx0" brushRef="#br0" timeOffset="263877.0929">16421 9424 238,'0'-3'43,"0"3"-1,4 0-5,-4-2-7,0 2 2,4 0-2,4 0-1,1-3-4,-5 0-7,8 0-5,-4 0-1,9-4-4,-5-2-1,0 2-3,9 3-1,-9-3-3,4 4-5,-4 0-5,-3 0-10,3-1-8,-4 1-10,-4 0-5,9 0-8</inkml:trace>
  <inkml:trace contextRef="#ctx0" brushRef="#br0" timeOffset="264475.1272">16875 9066 283,'5'0'33,"-1"0"-4,-4 0 0,4 4-3,-4-1 0,0 3-2,4 7 3,-4 1-3,0 2-6,4 11-3,-4 2 0,0-2-4,4 3-3,-4 0-1,0-1 0,0 1-3,0 3 0,0-3 0,-4-1-3,4 1 0,-4-6 1,0-2-1,0-4 0,4-2-1,-4 0-2,4-8 0,-5-2-2,5-3 0,0 0 2,-4-3-1,4 0-1,-4-3 1,0-3 0,4-5-1,-4-8 2,4 0 1,-4-5 0,4-3 0,0-2 0,0-1 2,0-4-2,0-5 1,0-1 0,0-3 0,0 3 0,4 4 0,0 2 0,0 4 2,0 5 2,0 1-1,1 5 2,-1 4 0,0 0-1,4 2 0,-4 8 2,4-4-4,0-1 2,-4 7 1,5 0 0,-1-1 1,0 4-1,0 0 0,0 0 1,1 0 2,3 0-3,-4 7 0,4-1 1,-3 10-1,-1-5 0,4 5-4,-4 2 2,-4 4 0,0-1 0,0 7 0,-4 2 0,0 1 3,0 2-2,0 0 0,0 2 2,-4 2-1,0-4 0,-4-3-2,-4 1-1,8-1 0,-4-5 1,-5-1-2,9-2 0,0-4-1,-4-2 0,0-3 1,0-6-1,-1 3 1,5-4-3,-4 1-3,4-4-2,-4 0-3,0-3 0,-1 0-2,-3 0-1,4-3-2,-4 3-2,3-3-1,-3-4-4,4 1-2,0 3-6,0-4-4,3 3-7,1 1-4,4-4-3</inkml:trace>
  <inkml:trace contextRef="#ctx0" brushRef="#br0" timeOffset="264779.1445">17277 9327 370,'4'0'45,"4"-3"-3,4 3-5,-4 0-8,5 3-7,-5 3-4,0-1-2,0 8 0,0 0-3,1-1-2,-1-1-1,4 2-1,-4 0 1,5-2-1,-5 5-1,4-3-2,-4-2-3,0-2-1,1 4 0,3-3 0,-4-2-2,0-2-4,-4 0-2,-4 1-4,4-1-2,-4 0-3,5-2-4,-5-4-5,0 3-5,0-3-4,0 0-8,0 0-2,0 0-7,0-10-5</inkml:trace>
  <inkml:trace contextRef="#ctx0" brushRef="#br0" timeOffset="265043.1596">17490 9278 304,'0'0'35,"0"-3"-4,0 3-3,0 0-2,0 3-2,0 0-1,-5 0-2,-3 13-2,0-2-2,4 5 0,-12-4-3,3 4 0,1-2-3,0-1 0,-1 3-5,1-1-1,0 1-1,4-5-2,4 2-3,-5-2-2,5 2-2,-4-3-2,4-3-3,0 1-4,4-2-5,-4-2-5,4-1-3,0 0-5,0-1-4,0 1-3,0-6-1,20 7-6</inkml:trace>
  <inkml:trace contextRef="#ctx0" brushRef="#br0" timeOffset="266189.2252">17854 9348 276,'4'-7'41,"0"4"-6,8-2-5,1-1-2,-5 0-3,0-1-4,0 4-2,-4-3-2,4 3-4,-8 1 1,0-4-4,0-1 1,0 4-1,0-3-3,0 3 0,0-4 1,-8 4-2,4 3-1,-4 0-1,0 0-1,0 0-3,4 3 2,-5 0 1,-3 1-2,4 2-1,-4 4 1,3-4-1,1-1 0,0 4-1,0 4 1,0-4 0,4 3 0,-5 0-2,1 4 2,-4-5-2,4 8 1,4-1 0,-5-2-3,1 0 1,4-2 2,4 5-1,-8-5-2,8 2 2,0-6 0,0 3-1,0-2 1,4-5-1,4 0 2,5-2 1,-1-4 0,0 0 0,0 0-2,9 0 2,-9-4 0,9-2 0,-1 0 0,1-5 0,-1-2 0,0-3 0,5 2-1,-4-2 1,3 0 0,-8 1 0,5 0 0,-5 2 0,1 2 2,-5 1-2,-4 1 2,0-2 2,1 4 1,-9 4-2,4 0-1,-4 3 0,0-3 1,0-1-2,0 1-1,0 3 1,0 0 0,0 0 0,-4 0 0,4 0-2,-9 0 2,1 3-1,0-3-1,0 4-2,0 2 2,-1 0 1,1 1-2,4-3 1,0 3 0,0-4-1,4 3 1,-4-2-3,4 2 1,0-3 1,0 2-1,-4 1 0,4 1 0,0-4 0,0 3 0,0-3 2,0 4-1,0-1 1,0-1 0,0 1 0,0-3 0,4 1 1,-4-1 0,0-3-2,4 0 2,4 0 0,-4 0 1,4 0-1,1-3-1,-5-1 2,4-2 0,0 0-1,0-2 0,0-2 0,1 4 2,-1-4 1,4 2 1,-4-1 1,5 2-3,-5 1 1,4 0 0,-4-2 2,5 1 0,-5 1 0,-4 0 1,4-1-2,0 1 1,-4 0-1,4-1-1,-3 4 0,-1-2 0,0-1 0,8 0 2,-4-1-3,0 1 2,1 1-1,3 2-1,-8-7 0,4 4 0,4 0-1,-3-6 0,-1 9 0,0-6 1,4 6-2,-8-4 0,5 1 1,3 0 0,0-1-1,-4 4 0,0 0-1,-3-2 0,-1 2 1,0 3 0,0 3 0,0-3 1,-4 0-2,0 5 2,0 4-2,0 7 2,0 3 0,-4-1-2,0 1 0,-9-2 1,1-1 0,4-1-1,0 0 0,0 1 0,-1-1 0,1-6 0,4 1 0,-4-1 1,0-7-1,4 4 0,-4-3 1,3-3 0,-3 0 0,4 0 1,-4-3 0,4 3 1,0-3 2,0 0 1,0-2 0,-1 2 2,1 0 0,0-4 1,0 4-2,4 0 0,0 0-2,0 3 1,-4-3-3,4-1 0,0 4 1,0-3-3,4 3 0,-4 0 2,0 0-2,0 0 1,8 0-1,5-1 0,-5 1 0,4 0-3,0 0-3,-3 0-2,3 0-1,0-3-1,0 3-2,5 0-3,-5 0 1,0 0-7,1 0-4,-1 3-5,0-3-5,1 0-2,3 0-2,-4 0-4,0 0-1</inkml:trace>
  <inkml:trace contextRef="#ctx0" brushRef="#br0" timeOffset="266478.2417">18701 9268 350,'0'-3'46,"4"1"-5,1-1-6,-1 0-4,4 3-5,4 0-4,-8 0-3,8 0-2,1 3 0,-5-3-2,8 3-3,-3-3 0,-5 8-3,4 2 0,0 0 0,1-1-3,3-1-1,-8-2-1,4 1 0,-7 5-1,7 0-1,0-3-2,-8 4 1,9-4-2,-5-1-3,-4-1-4,4 2-2,0 1-4,-4-1 2,0-1-4,0-5-1,1 4-2,-1-1-6,-4-3-5,0-3-5,0 0-4,0 0-3,0 0-1,0 0 0</inkml:trace>
  <inkml:trace contextRef="#ctx0" brushRef="#br0" timeOffset="266724.2558">18967 9229 257,'-4'0'24,"4"-4"1,-4 4-6,0 0 0,0 0-3,0 4-1,4-1-1,-4 3 2,-4 0-3,0 10 2,3-5-1,-3 5 1,-4-1-2,0 4-2,3-5-1,-3 5-6,0 0 1,0-1 0,-1 1-4,1 1 1,0-1-6,4-4-6,-1 1-6,1 0-4,4-8-5,0-2-6,0 0-4,0-3-5</inkml:trace>
  <inkml:trace contextRef="#ctx0" brushRef="#br0" timeOffset="267160.2807">19103 8871 281,'4'6'42,"0"4"-3,0 4-6,4 2-5,4 0-2,1-2-4,-5 8 0,0-4-1,4 4-1,5-1-1,-5 4 0,4-1-2,-3-2 2,3 2-1,0 3-1,-3 2-2,-1-5 2,4 0-4,-3 1 0,-1 2 0,0-3-3,-4 1-1,0 2-3,-3-1-2,-1 1 0,-4 0-1,0-3-1,-9 1-1,1-1 1,0 5-2,-4-6-5,0 1-1,-5-2-5,1 2-3,-1-5-4,-3-1-4,8-2-6,-5 1-11,1-1-16,4-3-16</inkml:trace>
  <inkml:trace contextRef="#ctx0" brushRef="#br0" timeOffset="269335.4051">19758 9271 258,'0'0'37,"0"0"3,0 0-5,0 0-1,0 0-1,0 0 2,0 0-3,0-3-5,0 3-3,0 0-4,8 0-5,-4 0-3,0 0-3,8 0-1,1 0-2,-5 0-2,-4 0-1,8 0-1,-4 0 0,0-3-1,5 3-4,-1-2-3,-4-1-3,5 0-5,-1-3-6,-8-1-6,4 4-7,0 0-9,0-6-7,-3 2-4</inkml:trace>
  <inkml:trace contextRef="#ctx0" brushRef="#br0" timeOffset="269595.42">19794 9413 304,'5'0'38,"-5"0"-4,0 3-1,4-3-3,4 3-3,4-3-6,-4 0-3,5 0-4,-5 0-5,8-3-2,-4 0-2,5 0-1,-5 0-8,0-4-7,1 1-7,-5-4-10,4 6-7,-4 0-7,17-12-13</inkml:trace>
  <inkml:trace contextRef="#ctx0" brushRef="#br0" timeOffset="270090.4483">20228 9006 284,'0'0'34,"0"0"-5,5 0-4,-5 0-7,0 0-1,0 0-3,0 3-1,0-3-3,0 0-1,0 6 4,0-2-1,0 4 3,0 1 1,0 4 0,0-7-2,0-1-2,0 8-3,4-1 0,-4 4-2,0-1-2,0 1-1,0-5-2,0 11 1,0-6-2,0-2 2,0 5-2,0-8 0,-4 2-1,4 0 0,-5-1 0,5-4 0,-4 2 0,4 0 0,-4-1 0,0-4 0,4 1-1,0 1 2,-4-7-1,4 3 0,0 0 0,0 0 0,0-3 0,0 3 0,4-3 0,-4 0 0,0 0 0,8 0 0,1 0 0,3 0 0,-4-3 0,4 0 0,1-7 0,3 7 0,-4 0-1,0-3-6,1 4-4,-1-1-4,0 0-2,-3 0-5,-1 3-4,0-4-2,-4 1-3,4 0 0,-4 0-4,4 0 0,-3-4-7</inkml:trace>
  <inkml:trace contextRef="#ctx0" brushRef="#br0" timeOffset="270376.4647">20433 8982 347,'0'0'40,"0"0"-3,0 0 0,0 3-4,0-1-5,0 14-5,0 0-2,0 1-4,0-1-3,0 8-3,0 5 1,0 4-1,0 0-2,0 4-2,0 3-2,0 3-1,0-4 0,-8 1-2,4 0 0,4-1-2,-8-5-4,-1-1 0,9-3 0,-4 2-5,-4-2-4,8-9-2,0-2-3,-4-1-7,4-6-10,4 1-7,-4-7-7,0-1-6</inkml:trace>
  <inkml:trace contextRef="#ctx0" brushRef="#br0" timeOffset="270646.4801">20683 9384 352,'4'0'39,"0"3"2,0-3-4,0 4-6,0 2-7,5 0-5,-1 1-2,0 2 0,0-1-4,8 2-4,-3-1-2,-5 1-2,4 1-1,0-1 0,5-1-1,-5 1-1,0 1-1,1-2 0,3 1 1,-4-1-1,1-1-2,-1 2-3,0-4-1,-4 1-5,5-1-2,-1 0-4,-4-1-7,0-2-7,1-3-5,-9 3-5,12-3-6,-12 0-1</inkml:trace>
  <inkml:trace contextRef="#ctx0" brushRef="#br0" timeOffset="270944.4972">20916 9281 340,'0'3'34,"-4"-3"-4,4 3-7,-4 10-4,0-5-6,0 5-1,4-4-5,-4 2 0,4-1-2,-4-1-1,4 1-1,-9 3-1,5-2 2,4 5 2,0-2-2,-8 2 1,4 0-1,-4-2-1,0 2 0,4-2-2,-5 2-2,1 3-7,4-4-6,-8 1-5,8-4-4,0-1-8,-5 2-4,5 0-5,-16 14-6</inkml:trace>
  <inkml:trace contextRef="#ctx0" brushRef="#br0" timeOffset="271222.5131">21383 9152 318,'0'3'33,"0"4"-5,0-1-6,0 8-4,0 9-2,0-9-4,0 11-3,0-4-2,0 1-2,0-1 0,0 4 0,4-7-3,0 1 1,-4 2-1,0-5-1,0 1-1,0-1-5,0-7-8,0 1-7,0-2-8,0-2-6,0 4-7</inkml:trace>
  <inkml:trace contextRef="#ctx0" brushRef="#br0" timeOffset="271473.5274">21264 9370 416,'0'-3'37,"4"0"-7,-4-1-6,8 1-4,1-3-7,3 6-2,0-6-3,1-1-4,-1 2 0,4 2-7,-4-3-5,5 0-5,-5 2-5,0-2-9,-3 0-7,3 1-6,0-1-2,17-1-10</inkml:trace>
  <inkml:trace contextRef="#ctx0" brushRef="#br0" timeOffset="271735.5424">21817 8936 354,'0'-3'22,"0"3"3,0 3 1,4-1 0,0 4-1,-4 10 0,0 0-3,0 4-3,-4-1-3,0 2 0,4 3-4,-8 1-1,4 6-3,-5-1-2,5 5-1,0 0-2,-4 0-3,0 5-5,4-4-1,0 1-3,4-4-4,-4-3-4,4-1-6,0-5-6,0-7-8,0-1-3,4-3-8,4 30-7</inkml:trace>
  <inkml:trace contextRef="#ctx0" brushRef="#br0" timeOffset="272265.5727">22255 9149 238,'0'-6'22,"0"1"-5,0-5-3,0 4 0,0-4-5,0 3-1,0-3 0,0 0 2,0-2 0,0 2-2,0 2 3,-4 2-1,4-4 0,0 4 1,0-4-2,0 7 1,-4-2-1,4 2-2,0-3-3,0 6 0,0 0-3,-4-3 1,0 3-2,-1 0 2,-7 0-2,4 6-1,-4-3 1,4 5 0,-5 2 0,1 3 0,4-1 0,-5 3 0,1 7 1,-4-2 3,4 7 2,-1 2 2,-3-2-1,4 0 1,-1 8 0,-3-1-2,8-1-1,4-3-1,0 0-1,-1 2-1,1-5-1,4-3 0,0-2-1,4-7 3,5-3 4,-1 1 2,4-3 2,0-7 1,5-3 1,-5 0-1,4-3-1,1-4-1,-1-6-1,-4-6 2,5 2-4,-5-5 1,0 1 1,1 0-2,-1-4-1,0 1 1,-4-1-1,1-6-1,-5 8-1,0-8 0,-4 0-2,0 3 1,-4-2 0,4 5-2,-4 1-1,4 7 0,0 1 0,-4 0-3,-1 3-5,5 8-3,-4-4-5,0 6-9,4-1-12,-4 4-10,0 4-13,-8 23-9</inkml:trace>
  <inkml:trace contextRef="#ctx0" brushRef="#br0" timeOffset="273583.6481">22537 9566 316,'0'0'45,"0"-4"-11,0 4-8,0-3-4,0-10-6,5 6-1,-1-3-4,4-6-1,0 3-3,8 2 0,-3-1-1,-1-4 3,0 1-1,0-1 0,1 2-1,3-2 0,-8-1-1,5 1-1,3 0 1,-4-5-1,1 5-5,-5 2 2,4 1 1,-4 1-2,5 0 0,-5 6 0,0 0 0,-4-4 0,4 10-2,-8-3 2,4 3-2,-4 0 2,0 0 1,4 6 0,-4-6 0,0 13 2,0-5-4,0 8 0,0 0 0,-4-5 0,4 2 0,0 1 0,-4 2-2,0-3-2,0-4 3,0-2-2,0 0 0,4 3 2,0-7-1,-4-3 1,0 3 0,0 1 0,-1-1 2,-3 0-2,0-3 0,4 3 2,0-3 1,-4 3 1,-1-1-2,1 1 3,4-3-1,0 3-1,0 0 2,0-3-3,0 0 0,4 0-1,-4 0 1,4 4 0,0-4 0,-4 0-2,4 3 0,0 0 1,8 0 0,-8 0-2,8-3 2,4 3 0,1-3-1,3-3 1,-4 0 0,9 0 0,-1-10 0,-3 5-1,3-1 2,-4-1-1,1-3 0,-1 2 0,1 2 0,-5-1 0,0-2 0,0 0 0,1 3 0,-5-1 0,4 1 0,-12 6 0,4-5 0,0 1 0,-4 1 0,4 6 0,0 0 0,-4-3 0,0 3-1,0-3-2,-4 3 1,4 3-1,0 0-1,-4-3-1,4 6 3,0 4-2,0 1 1,0-1 1,0 2 0,0-7 0,0 5 1,0-4 1,0 0 0,0-3-2,4 1 2,0-1 0,5 0 0,-5 0-1,8 4 2,-4-7-1,5 3 1,-5-2 3,4-1 0,4 0 1,-7-1 1,3-2-1,0 3 1,-4-7 1,0 1-2,1 3 0,-1-1-1,-4-2-2,0 0 3,4 3-3,-8-1 0,4 4 0,-4-3-1,4 3 0,-4 0-1,0 0 0,0 0 0,0 0 0,0 3-1,0-3 0,0 7 0,0-7-1,0 9-1,0 1-3,0-1 1,0-2 0,0-3 1,0 0 1,0-1-3,5-3 2,-5 0 1,0 0 2,4 0-1,4 0 1,0 0 0,-4-3 0,4-1 0,5 1 1,-5-5 0,0 2 0,-4 6 0,4-3 2,0 3 3,-4 0-1,9 3 0,-5 0 1,0 0-2,0 1 0,5-1-1,-9-2 0,8-1 0,-4 3-1,0-3-1,1 0-1,-1 0-2,4-3-4,-4 3-3,0 0-2,1-1-6,-1-2-5,0-4-7,4-2-8,-8 2-8,13-15-12</inkml:trace>
  <inkml:trace contextRef="#ctx0" brushRef="#br0" timeOffset="273890.6657">23553 9119 318,'0'0'34,"4"0"1,0 0-1,4 0 2,-8 0-2,4 3-5,4 0-3,-8 4-6,9 4-3,-1 5 0,4-4-4,-4-1-2,0 2-1,1 0-1,-1-2-2,4-1-1,0 2-2,1-2 1,-1 2-2,0 0 1,0 0-3,5 1 1,-5-5-1,0 2-2,1 2 2,3-7-4,-4 5-1,1-4-1,-5 0-4,4-3-1,-4 1-2,5-4 0,-5 0-4,-4 3-6,0 0-3,0-3-5,-4 0-7,0 0-4,4-3-4,-4 3-5</inkml:trace>
  <inkml:trace contextRef="#ctx0" brushRef="#br0" timeOffset="274150.6806">23880 9060 354,'0'0'40,"0"3"-1,-4 0-4,-4 1-6,-4 11-4,-5 6-6,1 5-2,0-6-2,-5 2-4,5 5 1,-1-3-4,-3 5-1,-1-2-2,5-3-2,0 1 1,3-1-2,1-2-1,0-4-3,0 1-7,3-5-2,5-1-5,4-4-8,-8-2-9,8-4-7,0-1-8,0-2-7</inkml:trace>
  <inkml:trace contextRef="#ctx0" brushRef="#br0" timeOffset="274412.6956">23090 9015 447,'0'-3'31,"0"3"-12,0 0-17,0-3-16,0 3-17,0 0-16</inkml:trace>
  <inkml:trace contextRef="#ctx0" brushRef="#br0" timeOffset="290959.642">1253 11360 185,'0'0'27,"0"0"-4,0 0 3,0 0 0,0 0 3,0-6-3,4 6 2,4-6 0,-8 6 2,4-5-3,0-3-3,0 6-3,0-1-6,1-3-2,-5 3-3,0 3-3,0 0-1,0 0-1,0 0-1,0 0 0,0 0-2,0-4-1,0 4 0,-9 0 0,5 0 1,0 0-2,-4 0 1,0 7-1,-5-7-4,5 3 0,0 3 1,0 4 1,-4-9-1,-1 3-1,5 2 1,0 7 0,-4-1 1,8 0-1,-5 0 3,1-5-1,4 1 1,-4 4 0,4 7 0,4-4 0,-4 4 0,4-6 0,0 7-1,0-1 2,0 2-1,4-2 3,4 2 1,0-2-1,5-2-1,-5-1 3,8-5-2,-4 5 1,5-6 0,3-1-1,-3-4 1,3-5-2,5 0 2,-5-3-3,9-2 0,-5-4 0,1-7 0,-1 1 1,-3-4 0,-1 2-1,-3-2-1,-1-2 0,5-1 0,-9 1 0,-4-1 1,0 1-2,0 5 2,-3 0-2,-1 5 1,-4 2-2,0 2 1,0-2 0,0 1 0,0 5-1,-4-4 2,4 4-1,-5 3-1,-3 0 1,0 0-1,0 0 0,0 10 0,-1-4-1,1-1-1,0 11 0,0-4 1,0 3 1,4 1-1,-5 3 1,1-5 1,4 2 0,0-2-2,0 2 1,0 0 0,0-2 0,0 2 1,0 0-1,4-8 1,-4 2 0,-1-1 0,1-6-1,4 0-1,0-3 2,0 0 0,4 0 0,-4-3 0,0 3 0,0-6-1,9-10 1,-1 2 1,0-2 0,-4 3 0,8-1 0,-8 1 0,5 0 0,-5 2 2,4 2 0,0 2 0,0-2 4,0 2 0,-3-4 2,3 2-2,4 2 0,-4 1-1,0-3 3,5 4-3,-9-2 0,4 1-2,0-10 0,4 7 0,-3-3 1,3 3-3,0-1 0,-4 2 0,5-1 0,-1-1 0,0-2-1,1 4 1,-1-2 0,0 1 0,0-1-2,-3 7 2,3-3-2,-4-2 2,0 1 0,-4 1-2,5 0-1,-1 2 3,0 1 0,-4-3 0,0 4-2,4 2 0,-4-3 2,-4 3-2,0 0 1,0 3 0,4-1 1,1 1-2,-1 3 1,-4 7 0,0-3 1,0 7-2,-4-1 0,4 0-1,-5-5-1,5 2 0,-4-4-1,0 6 0,-4-3 1,4-2 0,0-2 0,0-2 2,-4 1 0,-1-4-1,1-3-1,0 0 2,0 0 0,0 0 0,-1 0 2,-3-3 0,0-1-2,4 4 0,0-3 2,-1-6-2,5 7 1,-4-4 2,4 2 3,0 4 1,0 0-1,4 0 1,-4 0-1,4 0 1,0 4-1,0-4-1,0 0 3,0 0-1,0 0 0,0 8 0,12-2 0,0 0-2,1-2-3,-1-4 1,0 0 1,4 0 0,-3 0-2,-1 0-3,-4 0-3,5 0-1,-1 0-3,0 3-2,0-3-4,1 6-5,-5-6-4,0 3-7,0 0-7,0-3-8,1 0-3,-1 0-4</inkml:trace>
  <inkml:trace contextRef="#ctx0" brushRef="#br0" timeOffset="291257.659">2100 11257 349,'0'-3'42,"0"3"2,8 0-5,-4 3-4,1-3-6,-1 0-4,0 3-2,4 5-3,0 2-2,4-4-4,-3 4-1,3-2-4,-4-2 0,4 0-2,-3 4-1,3 1-3,4-2 0,-8 1 0,5-4-1,-1 10-1,0-8 0,1 5 1,3-4-2,-4 1 0,0-2-4,1 2-4,-5-1 0,4 4-1,-4-12-4,5 6 0,-5-1-5,-4-6 1,4 0-4,-8 3-5,8 0-6,-8-6-7,4-6-5,-4 6-5,13-15-5</inkml:trace>
  <inkml:trace contextRef="#ctx0" brushRef="#br0" timeOffset="291527.6745">2325 11192 238,'0'0'26,"-8"0"-1,8 0-1,-4 3-3,-4 0-5,0 4-3,0 5 0,3-1-1,-3 5 3,0 2-3,0 4 1,0 2-3,0 3-2,-1 5-2,-3-2-2,4 0 1,4 4-9,-4-3-5,3-4-6,1-3-5,0 2-6,0-12-7,0 2-4</inkml:trace>
  <inkml:trace contextRef="#ctx0" brushRef="#br0" timeOffset="292327.7202">3017 10682 179,'0'0'15,"0"0"-1,0 0-7,-4 0-2,4 6 0,0 0-3,-4-1-1,0-5 1,0 6 3,4 1 1,-8 2 2,4 1 6,0-7-3,-1 2 4,1 4 0,0-2-2,0 2-1,0 1 1,0-4 1,-4 2-2,4 5 0,0-1-2,-5 0 0,1 0-2,0 1 0,0-2-2,4 5 1,-4 0 1,-1-3 1,5 4-2,0 1 3,0 1 0,-4 0 2,4 1 3,4 1-3,-8 5 2,4-3-3,-1 3 1,1 1-1,0 3 2,0-3-3,4 5 3,-4-2-1,4 4-1,-4-1-1,0 2-1,4 1 0,0-5-2,4 2-1,-4 4 0,4-7-1,0 2-1,0-2 1,4-3-1,1-2 1,-1-4-2,-4-4-1,8 3 1,-4-6-2,5 2 1,-5-4-1,0-2-1,0-2 0,-8-2-3,4 1-1,4-4-5,-3 0-2,-1 0-4,0 0-6,0-3-3,0 0-8,0 0-13,0 0-14</inkml:trace>
  <inkml:trace contextRef="#ctx0" brushRef="#br0" timeOffset="293537.7894">3116 11073 223,'-5'-4'37,"5"4"-2,0-3-1,0 0-1,0 0-1,0 3-5,5-2-1,-5-2-4,4 2-4,-4-1-1,0 0-3,8-1-2,0 1-2,-4 0 1,4 0-3,0 0-2,5 3-1,-1 0 0,4 0-2,-3 0-1,-1 0 0,0 0-1,5 0-1,-5 3 1,0 0 0,0 0 0,-3 4 0,3-1-2,-4 2 2,0 1-1,-4 1-1,5 0 3,-9 2-2,0-1 0,0 5 1,0-1-1,0-3 1,-4 4-1,-1-1 0,1 0 0,-4 1 0,0 2 0,-4-2 0,8 1 0,-9-4 0,9 0 0,-8-2 2,4 5 0,0-2 0,-1-5-2,5 4 2,0-3 0,-4 2 0,0-4 0,4-1 1,0-4-2,4 3 0,-4 1 1,-1 1-1,5-2 0,0-3-1,0 4 2,0-4-2,0 0 3,5 0-2,-1 3 0,0-6 1,0 7 0,-4-7-2,8 1 0,-4 3 1,0-4 0,0 0 0,4 0-1,1 0 2,-1-4-2,0 3 0,0-6 0,0 4 0,5-3-3,-1-4-2,-4 4-3,0 0-1,1 1-1,-1 2-2,0-1-1,4 4-5,-4-3-4,1-3-2,-1 6-5,0 0-2,-4 0-4,4-3-2,-4 0-6</inkml:trace>
  <inkml:trace contextRef="#ctx0" brushRef="#br0" timeOffset="294058.8192">3734 11020 233,'0'0'21,"0"-3"-2,4 1 1,-4-4-1,0 3-1,4 0 1,-4-4-5,0 4 0,0-3-1,0 3 1,0-2-2,0 2-2,-4-1 0,4 1-1,-4-3 0,0 3 1,-5 3-3,1-3-2,0 3-1,0 0 0,0 0 1,4 3-3,-5-3 1,-7 6 0,4 4 0,4-2 0,-5 4 1,1 1 0,0 1 6,4 2-2,-5-1 0,5 4-1,0 0 1,0-2 1,-1 5 1,5-1-4,4-2 2,-4 2 3,4 4 0,0-1 0,0-3-1,4 1 0,0-1 0,5 1-1,3-5 0,-4 3-1,9-5-1,-5-3 0,0 0-2,4-5-3,-3 1 0,3-8 0,0 0-2,5 0-3,-5 0-2,5-5-5,-5-2-2,1 1-4,-5-3-3,-4-1-5,4 5-7,1-1-10,-9 3-8,0 3-12</inkml:trace>
  <inkml:trace contextRef="#ctx0" brushRef="#br0" timeOffset="296077.9347">3930 10678 210,'0'0'26,"4"-3"7,-4 0-1,4 3 3,-4-3 1,0 3-1,0-3-2,0-2-3,0 2-3,0 0-3,0 6-5,0-3-4,0 0-4,0 0-1,0 0-2,0 0 0,0 0 4,9 8 2,3 8-3,0-2 0,0 8 1,5-3-2,-1 5 1,1 0-1,-1 8 0,0 1-2,-3 0 1,3 4-2,-4 6 0,1 0 0,3 0-1,-4 0-1,-4 0 0,-4 0-2,5-7 1,-9 4-2,4 0 0,0-4-1,-4 4 1,0 0-1,-4 3-1,4-7 0,-8 7-3,-1-6-3,-3-4-5,0 4-4,-5-4-2,1-3-7,4 2-6,-9-5-10,1-3-15,-1 1-13</inkml:trace>
  <inkml:trace contextRef="#ctx0" brushRef="#br0" timeOffset="297905.0392">4577 11042 280,'0'0'34,"0"0"-2,0 0-1,0 0-4,0 0-3,0 0-1,0 0-1,0 0-2,0 7-4,4 4-3,-4 5-4,4 0 0,-4 4-1,8-1-3,-3-1-1,-1 4-1,4 2-3,-4-2 2,0 2-4,4-3-7,-4-2-4,0-3-4,-4 1-5,4-1-5,-4-3-3,0 1-5,0-1-3,0 20-9</inkml:trace>
  <inkml:trace contextRef="#ctx0" brushRef="#br0" timeOffset="298184.0552">4491 11248 295,'4'0'44,"-4"-4"-8,0 4-4,0-3-2,4 3-2,-4-6-4,13 3-7,-1 3-5,-4-4-2,0 1-5,0 3 1,1 0-2,7 0-2,-4 0-4,1 0-7,-1 0-6,-4 0-7,4 0-6,1 0-8,-1-3-7,0 3-3</inkml:trace>
  <inkml:trace contextRef="#ctx0" brushRef="#br0" timeOffset="299268.1172">5060 11510 284,'0'0'38,"0"0"0,0 0-3,0 0-2,4 0-3,-4-3-3,4-1-1,9 1-5,-1-8-2,-4-5-4,4-1-2,1 4-2,-1-3-1,4-1-2,-3-6-3,3 3 0,0 1-2,-3 1 0,7-4-2,-8 8 0,1-2 1,3 0-1,-4 5-1,1 1 1,-1 1 0,0 2-1,0 2 1,1 2-2,-5 3 2,4-3 0,-4 3-1,1 0-1,-5 0 2,4 3-1,-4 0 0,0 2 0,0 8 0,0-3-1,0 4 0,-4 2-1,0-7-3,0 2 0,-4 5 1,0-6-1,4 1 2,-8 5-2,0-10 2,0 7 1,-1-4 1,1 3 0,-4-6 0,4 0-1,-5 1 0,5-4 2,-4 0 0,4-1 0,-4 4 0,3-6 0,-3 0 1,0 0 2,8 3-1,-5-3 0,-3 0 1,8 0-1,0 3 1,0-3-1,4 0 0,-4 0 0,4 0-1,0 0-1,0 0 1,0 0 1,8 0 1,4 0 0,1 0-1,-1-6 0,0 6 0,5 0-1,-5-6 3,8-2 0,1 1-1,-1 1 0,1-4-1,3-4 0,-3-2-2,-1 3 1,1 2 0,-5-1 0,0-1-1,1 3 2,-5 2-2,0 2 0,-3-3 0,-1 2 0,-4 1 0,0 4 1,-4-1-2,4 3 1,-4-3 0,0 3-2,0 0-1,0 3-1,0-3-3,0 0 1,-4 3 1,4 8 1,-8-1 1,4-1-1,0-1 3,4 2-2,-5 3 1,5-7 2,0-3 0,5 2 0,-5 3 0,0-7 0,8 3 0,-4-4 0,4 0 0,0 0 4,4 0-1,-3-4 1,3 3 0,-4-2-2,0-7 2,5 4 0,-5-1-1,-4 4-1,4-3 0,-4 3 1,4-4-3,-8 6 0,9-6 0,-5 4 1,4 3 0,0-3 0,-4 3-2,-4-3 0,4 3 1,0 0-1,0 0-4,0 0 1,1 0-1,-1 0 0,4 3 1,-4-3 2,4 0-3,0 0 1,-4 0 1,1 0-1,3 0 3,-8 0-1,4 0 1,4 0 0,-8 0 0,8 0 1,-8 0 1,8 0 0,-4 0 2,5 0-1,3 0 2,-4 0-1,0 0 0,5 0-2,-5 0 1,4 0 0,0 3-1,1 0-1,-1-3-1,0 0-4,0 0 0,1 0-4,-5-3-4,4 0-5,-8-3-9,5-1-5,-1-2-9,-8-2-5,4-20-12</inkml:trace>
  <inkml:trace contextRef="#ctx0" brushRef="#br0" timeOffset="299545.133">5592 10923 432,'0'-3'42,"-4"3"-9,4 0-10,0 0-7,0-3-9,4 0-8,-4-1-7,0 4-10,4-3-9,9 3-8,-5 0-5,4 0-1,-4 3 0</inkml:trace>
  <inkml:trace contextRef="#ctx0" brushRef="#br0" timeOffset="299827.1492">6211 11063 362,'0'0'53,"0"0"-10,0 6-6,0-2-4,0-1-6,4 3-2,0 1-3,-4 2-5,12-4-3,-4 4 0,0 1-2,1-1-3,-1-1-1,4 5 2,-4-3-2,9-1-3,-5-1-1,0 5-1,0 0-1,1 2 1,-1-7-1,0 5-1,1 0-1,-1 1-3,-4-1-4,0-4-2,0-1-3,-3 2-2,3-4-2,-4 1 0,0-1-3,0 0-4,0-6-9,0 2-2,0 3-8,-4-5-7,-4-10-9</inkml:trace>
  <inkml:trace contextRef="#ctx0" brushRef="#br0" timeOffset="300105.1651">6415 11020 309,'0'0'33,"0"0"1,-4 0-5,0 3-4,0 13-2,0-1-4,0 0 0,-8-2-3,3 3-1,-3 2-4,4 1-1,0-5-2,-5 2-3,1 1-1,4-1-2,-4 3 0,-1-1 0,5-2-5,0-2-5,0 5-7,-4-6-6,3 1-9,5 2-10,0-3-3,-16 26-13</inkml:trace>
  <inkml:trace contextRef="#ctx0" brushRef="#br0" timeOffset="300611.194">6923 10480 230,'0'-4'19,"0"1"-4,0 0-3,0 3-4,0 0 1,0-3-1,0 3-3,0 0 3,0 0 3,0 0 0,0-3 0,0 3 2,0 3 2,0-3 1,-8 3 2,0-3-1,8 6-1,-5-2-2,-3 5-1,4 1 0,-8-6-3,8 9 0,-8-3-1,7-1 3,-3 6-2,0 0-2,0 3 2,0-2-3,-5 3 0,5 2-1,-4 6 0,8 1 0,-4 2 1,-1 4 2,-3 2-2,4 1 0,4-4 2,-4 2-2,0 2 1,8-1 0,-5 1 1,1-4-2,0 1 1,4-1 1,0-3-2,0 5 2,0-1-4,0-7-1,4 3-1,0-5 1,1 2-3,3-1 1,0-5-4,0 2-5,0 0-1,5-3-5,-1-1-2,0-1-4,-4-2-4,5-3-7,-5-9-9,4 6-11,-4-4-10</inkml:trace>
  <inkml:trace contextRef="#ctx0" brushRef="#br0" timeOffset="301144.2245">7119 11131 373,'0'0'45,"0"0"-5,0 4-6,0-4-7,0 0-7,0 0-4,5 0-3,-5 0-4,4 1-2,0-1-1,4 0-2,4 0-2,0 0 0,-7 0 0,7 0-4,0-1-1,-4 1-5,1-4-3,3-2-5,-4-3-7,0 2-5,-4 1-6,4 1-5,1-1-5,-5-1 2</inkml:trace>
  <inkml:trace contextRef="#ctx0" brushRef="#br0" timeOffset="301607.251">7341 10907 270,'0'-1'38,"0"-4"0,4 0-3,4 2 1,-4 3 0,4-3-4,-4 3-4,4-7-4,1 7-5,-1 0 0,0 4-4,0-4 1,4 3-2,1-3-4,3 6-1,-4-3-1,1 4-3,-1-3-1,-4 0-1,4 2-1,1 0-1,-5 4 0,0-2 1,-4 1 0,-4 1-2,4 3 0,0-2 1,0 5-1,-4-4 1,0 0-1,0 0 0,-4 1-1,4 1 2,-8 2-2,4 0 1,0-2 1,-4 2 2,4-5-2,0 2 2,-5 0 0,5 1 0,0-1-1,0 0 1,4 2-2,-8 0 1,8-2-2,-4-4 0,0 5 1,4-4 0,0-7-1,0 3 1,0 1-2,0-2 1,0 1 1,0-6-3,0 3 2,0-3-2,4 3-2,4-3-1,-4-3-1,4 0-1,5-3-1,-5-6 0,4 3 0,0-4-5,1 7-3,-1-2-2,0 2-8,-4-7-7,9 3-5,-5 2-8,0-1-2</inkml:trace>
  <inkml:trace contextRef="#ctx0" brushRef="#br0" timeOffset="302243.2874">7881 10880 360,'4'-6'45,"-4"6"-5,0-3-6,0 0-4,0 3-7,0 0-4,0 0-4,0 0 1,0 6-2,0-3-3,0 13-3,0-3 1,0 4 0,4 4-2,0-2 0,-4 2-1,4-2-1,0 1-1,-4-1-1,0 2-1,0 1-1,0-1-1,0-2 1,-4-1-1,0 1-2,4-3-1,-4-5 0,0 1 1,0-5-1,4-1 2,-4-3 0,4 0 0,0-3 0,-4 0 0,4 0-1,0-6 1,0-10 0,0 0 1,0-1-1,0-5 0,-4-2 2,4-3-2,0-5 0,0 2 1,0-7 0,0 1 1,0 2-2,0 1 2,0 1 1,4 5 1,-4 3 3,0-1 0,4 4 2,0 2-2,0 5 0,0 4 1,0-3-2,4 7 1,-4 1 0,5-1 0,-5 6-1,4 0 0,4 3 0,-4-3 1,5 3-2,-5 2 0,0 1-2,0 7 0,0 3 0,1-5 1,3 5-1,-4-2-1,0 2 0,-4 6 1,1-1-1,-1 1 1,4 5-2,-8-3 0,0 5 1,4-5 0,-4 3-2,0 1 2,-4-1-1,4 0 0,-4-1 0,-4-5 0,-1-2 0,-3-2 0,4-1 0,0-2 0,4-1 0,-9 0-1,5-1-2,-4-4-2,4-1-3,-1 2-3,-3-5-4,4-4-3,0 0-3,-5 0-2,9 0-6,-4-4-9,0 1-6,0-3-9,0-7-5</inkml:trace>
  <inkml:trace contextRef="#ctx0" brushRef="#br0" timeOffset="302705.3138">8110 10486 351,'4'-3'30,"-4"0"-7,0 3-6,4 0 4,0 0 0,9 6 1,-5 0-1,0 12-3,4-5-4,-3 6 0,3-2-2,0 2 1,-4 8 0,1 0 1,-1 2-2,4-2 2,-8 6-1,8-3 0,1 1-2,-9 4-1,8 1-1,-8-2-1,4 2-1,-4-2-3,1-1 1,-5 0-2,4 2-1,-4-4 0,0-1-1,4 0 1,-4 0-1,0 2 0,0-2 0,-4-3 0,0 2-2,-9-9-1,5 11-2,-4-6-5,4-1-2,-5-3-6,5-5-3,0 6-8,0-5-9,0-7-13,-1-4-13</inkml:trace>
  <inkml:trace contextRef="#ctx0" brushRef="#br0" timeOffset="303574.3635">8818 10748 267,'0'0'30,"0"0"-2,0 0 1,0 0-1,0 0-3,0 7-2,0-7-2,0 0 1,0 12-2,0-4-2,0 2-3,0-1-1,0 4-3,5 0 1,-5 1-1,4 2-2,0-2-3,4 5-1,-8-1-2,8 7 0,-4-4 0,0 4-2,0-1 1,-4-3-1,0 1-3,0-3-2,0-1-3,0-2-3,0 1 0,0-4-7,0 0-5,0-9-6,-4 3-6,4-4-3,0 0-5,0-3-1</inkml:trace>
  <inkml:trace contextRef="#ctx0" brushRef="#br0" timeOffset="303863.38">8712 10993 386,'0'0'42,"0"0"-5,0 0-7,4 0-6,-4 0-4,8 0-3,5-3-3,-1 3-4,-4 0-2,4-3-1,5 3-3,-5-3-1,0 1 0,1-1-1,-1 0-1,4-1-1,-4 4-5,1 0-2,-1 0-6,-4 0-3,0 0-8,1-3-8,-1 0-2,4-3-5,-8 3-3,4-1-2</inkml:trace>
  <inkml:trace contextRef="#ctx0" brushRef="#br0" timeOffset="305446.4706">9514 10728 190,'0'0'25,"0"0"1,0 0 3,0 0 1,0 0-3,0 0 2,0 0-1,0 0 1,0 0 2,0 0-2,0 0-4,5 0-4,-5 0-1,0 0-3,0 0-2,4 3-2,0 3 1,0 2-4,4 5-2,4-4 1,-4 4-2,5-2-1,-5 2 0,4 0-3,1 1 0,-5 5-1,4-5 0,-4 2 0,4 0-1,1-2 0,-1 2 0,0 2 0,-4-5-1,1 2 0,3-3 0,-4-3 0,0 1-2,1-1-2,-1-4-1,-4 1-1,0 1-1,0-1-1,0 0-1,-4-2-2,8-1 0,-8 0-2,0-3 0,4 2-5,-4-2-4,0 0-3,4 4-4,-4-4-2,0 0-4,5 0-1,-5 0-3,4 0 0</inkml:trace>
  <inkml:trace contextRef="#ctx0" brushRef="#br0" timeOffset="305785.49">9768 10645 241,'0'0'30,"0"0"0,-8 3-4,8 0 2,-4 1-1,0 3-3,0 3-2,0 0 0,0 2 2,0-1 0,-5 5-4,5 0-2,-4-2-1,4 2-2,-4-1-3,-9 4-2,9-3-2,-4 8-1,0-4-3,-1 2 0,1 1 1,-4-6-3,3 4-1,1-2-2,-4 0-3,3-5-3,1 2-2,12-5-5,-8-1-1,4-4-5,4 1-6,-4-4-3,4 0-8,0-1-2,0-2-4,8 4-8</inkml:trace>
  <inkml:trace contextRef="#ctx0" brushRef="#br0" timeOffset="307437.5845">10239 10724 236,'0'0'40,"0"0"-2,4 0 0,-4-3-6,0 3-1,0-3-2,4 3-2,-4-3-4,0-7-5,0 4-2,0 6-3,0-3-2,0 1-1,0 2 0,0-3-3,0-3 0,-4 6 1,0-3-2,4-4-3,0 4 2,-8 0-3,0 3 1,4-3-2,-5 3 0,1 0 0,0 0 1,-4 0-1,4 0-1,3 3 0,1 3 0,0 4 0,0-1 0,0 6 0,-4 0-1,4 0 2,-4 1-1,-1 0-1,5 1-1,-4-1 2,8 1 0,-4 3-2,4-3 1,0 5 0,4-1-3,-4-5 2,8 0 0,5-2 0,-1 2 0,0-3 0,5-5 0,7-2 1,-3-6-2,-1 0 3,5 0 0,-1-3-1,-3-2 0,3-5 1,1-5 0,-1 2 0,-3-1 0,3-2 0,-7 1 1,3-1-2,-3 1 1,-5-3 0,0-1 1,0 8 2,1-2-2,-9 4 0,0-4 2,0 2 0,-4 8 0,4-4-1,-4 4-1,0 0 1,-4 0-1,4 3 0,-4-4 0,0 4 0,-4 0-1,-1 0-1,1 4 3,4-1-2,-4-3 0,0 3 0,0 10 1,-1-7-1,1-1 0,0 1 2,0 4-4,0-1 2,-1-2 2,1 1-4,4-2 2,-4 4 0,0-1 0,0-3 0,-1 6 0,1-6-2,4 3-1,0-5-1,0 5 0,4-4 1,0 1 0,0-3 2,0 1-3,0-1 4,0 0-1,4 0 0,-4 0 1,8-3 0,0 0 0,1 0 0,-1 0 0,4 0 0,-4 0 0,5-3 0,-5 0 0,4-3 0,-4-1 0,5-1 0,-5-1 0,0-1 0,0-2 1,0 5 2,0-1-2,-3-1 1,-1-1 1,4 4-1,0-2-2,0-2 0,0 7 4,1-10-1,-5 7 0,4 3-1,-4-8 2,4 1-3,0 4 2,1-1-1,-1 1 0,4 0 0,-4-2 0,4 1 0,-3-2-1,-1 3 0,0 2 1,4-5-1,-3 9 2,-1-5 0,0-1-1,4 3-1,-8-1 0,4 1-1,1-3 1,-1 3-1,0-1 0,-4 3 0,0 1 0,4 0 0,1 0 0,-5-3 0,0 3-1,0-3 2,-4 3-1,0 0 2,0 3-1,4 0-1,-4-2 0,0-1 0,0 7 0,0-1 0,0 4 0,-4 4 0,4 2 0,-4 0 0,-4-5-3,-1 5 2,5-7-2,-4-1 2,0-1 0,0 2-1,4 1 2,-5-4 0,1 0 0,-4-6 0,4 0 0,4 4 2,-4-4 1,-1 0 0,5 0 1,-4-4 0,0 1 3,4 0 0,-4-6 0,3-1-1,1 4 2,0 4-4,0-7 3,4 5 0,0 1-2,-4 3-1,4 0 0,0 0-2,0 0 0,0 0 0,0 3 0,0-3-1,4 0-2,0 0 1,4 4 0,5-4 1,-1 0 0,-4 4-4,5-4-2,-1 5-3,4-5-3,-8 0 0,5 0-3,-1 0 1,0 0-4,5 0-5,-5 0-6,-4-5-8,4 5-8,1 0-9,-1-1-3</inkml:trace>
  <inkml:trace contextRef="#ctx0" brushRef="#br0" timeOffset="307785.6044">11013 10675 326,'4'-3'40,"0"3"-8,4-6-1,-4 6-4,0 0-2,0 0-1,5 0-3,-1 3-3,0 0-2,-4 3 0,4 4-2,1-2 1,-5 1-1,4-2-2,0 2-3,0 1 1,0-4-1,1 2 0,-1 5-3,0 0-1,4-4-3,-4-1 0,5 2 0,-5 2-1,0-2 1,0-2 0,0 1-3,5 4-1,-5-2-2,-4-4 0,4 2-2,0-3 1,1 4-3,-5-4-1,4-6-2,0 2 0,-4-2 0,0 0-4,0 0-2,0 5-6,-4-5-5,5 0-7,-1-5-4,-4 5-2,4-2-2,-8-14-8</inkml:trace>
  <inkml:trace contextRef="#ctx0" brushRef="#br0" timeOffset="308077.6211">11234 10612 263,'0'0'26,"0"0"-2,-4 6-5,0-4-1,4 4-4,0 0 2,-4 4-2,0-1 0,-1-2 1,5 1 2,-4-2 2,-4 10 0,4-2 2,0 5-3,-4 2-3,-4-2-3,3 0-2,-3 2-3,0 3 1,-1 1-2,1-4-4,0 1-2,0 2-4,-1-5-9,1-5-7,0 2-9,4 0-7,-1-8-9,1 1-5</inkml:trace>
  <inkml:trace contextRef="#ctx0" brushRef="#br0" timeOffset="309039.6761">11742 10263 210,'0'0'25,"0"-3"0,0 3-5,0 0 0,0-3-4,0 3-2,0 0 1,0 0 0,0 0-2,0 0 1,0 0 0,0 0 4,0 0-1,0 3-1,0-3 0,0 0 1,-9 5 0,9 5-5,-8-4 2,0 3-6,4-2 2,-4 1-3,0-2 0,-1 4 0,1 2 1,-4 1-2,4-2-1,4 2 0,-5-2 1,1 5-1,0 0 1,0-2-1,-4 5 0,3-1-1,1 1 1,0-3 0,0 1 0,0 2 1,-1 2 0,5 3 1,-4 1 0,8 2 1,-4 3-1,4 4 0,0 1 2,0-2-3,0 4 1,0-1-3,4-5 2,0 0-5,4 3 2,-3-4 0,-1-3-1,0 0-1,0 2 0,4-9 0,0-1 0,-4-3 0,0-1-1,5-3 0,-5-1-2,0-1-4,0-4-3,0 1-5,0-4-2,4-3-3,-4 0-2,5 0-7,-5-3-7,0-1-13,-4 4-9</inkml:trace>
  <inkml:trace contextRef="#ctx0" brushRef="#br0" timeOffset="311578.8213">11897 10728 258,'0'-4'39,"0"1"-1,0 3-3,0 0-1,0 0-1,-4-3-2,0 3-4,4 0-1,0 0-2,0 0-4,0 0 0,0 0-4,0 0-2,0-3 0,4-3-5,4 2-1,0 1-2,1 0-1,-1 3-2,0 0 0,0-5-2,0 5-4,5 0-2,-9 0-4,4 0-1,0 0-2,0 0-1,0-3-3,1 0-4,3-3-8,-4 2-8,0-8-6,1 4-9,11-2-8</inkml:trace>
  <inkml:trace contextRef="#ctx0" brushRef="#br0" timeOffset="312288.8619">12294 10407 345,'0'-4'39,"0"4"-6,0 0-5,0 0-2,0 0 0,0 4-4,0-4-2,8 9-2,-3 9-1,-1-3-3,0 3-2,-4 4-1,0-1 0,4 4-2,-4-1-1,0 0 0,0 5-1,0-2-2,0 6-2,0 0 1,0 4-2,0-5-1,-4 1 0,4 1 0,-8-4 0,8-2-1,-5-7 1,1 0-1,0-5 0,4-4 1,-4-5 0,4-4 0,0 0-2,0-3-1,0-3-1,0 0 1,0-10 0,4-11 2,-4-1-3,0-6 3,0 1-1,0-3 0,0-7 2,0-3-2,0 5 1,0 1 0,-4 4 0,0 6 0,4-3 1,0 1 0,-8 9 2,8 0-1,0 0 2,0 4 1,0 5 0,0 1-1,0 4 1,4 0-3,0-4 1,4 4 0,5 4-1,-5-4 2,4 6 0,-4 0 0,4 0 0,1 0 0,-1 0-1,-4 0 0,9 0 2,-5 3-1,0 0-1,0 5 0,5 2 0,-5 5-1,0-3 1,-3-3 0,3 7-2,-4 1 1,0 3-2,-4-5 1,5 0 1,-5 4-1,0-2 2,0 9 0,-4-2 0,0 3-1,-4 3 0,0 5 0,0-5 0,-5 0-2,1 0 2,0-1-1,0-5-1,0-2 1,-5-1-1,5-5 0,-4 1 0,4-1 0,-5-3-1,-3-2-3,4-2-4,-1 1-1,1-4-5,-4-1-1,3-2-3,1 1-2,0-1-2,4-3-3,0 0-8,3 0-9,1 0-10,0-3-8,4-28-6</inkml:trace>
  <inkml:trace contextRef="#ctx0" brushRef="#br0" timeOffset="312939.8992">12949 10461 218,'0'0'37,"0"-2"-2,0 2 1,0 0-5,0 0-4,0 0-4,4-3-4,-4 3-1,0 0 0,0 3 1,4-1 0,1 1-4,-1 3 0,-4 10-2,4-8-1,0 8-1,0 0-2,0 0-2,-4-2-2,8 2-2,-8-2 1,4 12-1,-4-9 0,4 2-2,1-5-3,-5 2-3,4 0-5,-4-1-2,0 0-3,0-2-2,0-5-4,0 2-8,0-7-3,0 0-5,0 0-5,-13 7-11</inkml:trace>
  <inkml:trace contextRef="#ctx0" brushRef="#br0" timeOffset="313245.9167">12831 10615 298,'0'-3'47,"0"3"-4,0 0-3,0 0-4,4 0-6,-4 0-5,0 0-4,12 0-6,0 0-4,5 0-2,-5 0-3,0 0-2,5-4 1,-1 4-1,0-9-2,-3 3-3,-1-1-5,4 1-3,-3 1-5,-5-1-2,0 6-6,0-4-5,0 1-4,0 3-4,-3 0-4,3 0-3</inkml:trace>
  <inkml:trace contextRef="#ctx0" brushRef="#br0" timeOffset="313895.9539">13293 10430 340,'0'0'40,"0"0"-6,0 0-4,0 4-1,0-4-2,4 6-5,-4 7-4,8 1-2,-8-1-2,0 1-1,0 2 0,0 0-1,0 1 0,5 2-1,-1-1 1,-4-2-3,0 8-1,0-5-1,0 4-2,0 3-3,0-5 0,0 1 1,0-2-2,0-4 1,0 2-1,0 1-1,0-3 0,0-2 0,0-1 0,0-2 0,0-5-1,0-2-1,0-1 2,0-3-2,0 3 0,0-3 0,0 0-1,0 0 0,0-3-2,-4 3 1,-1-7 1,1-7 1,0-8 0,0 4-2,-4-4 1,8-2 1,-4-3 2,0-5-3,4 5 1,-4 0 2,4-1 0,-4 1 0,0 3-1,4-2 2,0 6-2,0 1 2,0 4-2,0-1 2,0 1 0,0 3 2,4 3-1,0 3 2,4-1 0,-4 4 1,4-3 1,-4 1 0,4-1-1,1 6 1,-5 0 0,4-4-1,4 4 0,1 0-1,-5 4 0,4-4 0,-4 3-1,4-3 0,1 3 1,-5 5-1,8 1-1,-12 1 2,5 3 0,-1-2-2,-4 5 0,8 4 0,-8-1 0,4 4 0,-3-6-1,-1-1 2,-4 8-2,4-5 0,0 2-1,-4 2 1,0 3 0,-4-2 0,0 3-2,4-2 1,-4-4 0,-5-2 1,5-2-1,-8 6 0,4-6 0,0-1 0,-1 0-1,-3-3-2,0-5-1,4 4-2,-5-5-3,5-4 0,0 0-3,4-3-2,-8 0-1,3-3-2,1 3-4,4-3 1,4-4-8,-8-2-3,0-1-6,8 2-6,0-1-3,0-1-4</inkml:trace>
  <inkml:trace contextRef="#ctx0" brushRef="#br0" timeOffset="314341.9794">13539 10095 304,'-4'0'31,"4"0"-4,0 0 3,4 3 1,0 2 2,-4 11-5,12 0-1,0 1-3,1 2-5,-1-1-3,0 1-2,1 1 2,-1 3-3,4-3 0,-3 3-1,3 4 2,0-7-4,1 6 0,-5-2 0,0 3-2,-4 4-1,5-4-1,-9 0 1,4 5-1,-4-2-1,0 4-2,-4 2 0,0 1 1,0 0-2,0 2 0,-8-2-1,0-1 1,4-1-3,-9-4-4,-3-1-5,4-3-1,-1-2-4,1-1-2,-4-2-3,4-1-3,-5-5-6,5-2-9,0-1-6,-1-3-8,5-1-4</inkml:trace>
  <inkml:trace contextRef="#ctx0" brushRef="#br0" timeOffset="315532.0474">14071 10453 246,'0'0'38,"0"0"-1,0 0-4,0 0-5,0 0-1,0 0-1,0 0-3,0 3 0,0-3-3,0 0-3,0 3-4,4-3 2,-4 5-3,4 1-1,0 0-2,0 7-2,-4-2-2,0-1-1,5 3-2,-5 2 1,4 0-1,4 4-1,-8-2-1,0 9 1,4-6-2,-4 6-4,8-2-2,-8-7-1,0 9-4,4-3-5,-4 0-3,0-6-4,-4 2-6,4-8-2,-4 5-5,0-3-1,4-10-2,-4 8-3</inkml:trace>
  <inkml:trace contextRef="#ctx0" brushRef="#br0" timeOffset="315834.0647">13977 10661 308,'0'0'42,"0"0"-3,-4 0-4,8 0-2,-4 0-4,0 0-2,8 0-5,0 0-6,5 0-1,3 0-4,-4-6-2,0 2-3,1 1 0,-1-3-2,4-1-4,1-2-5,-5 6-3,0-2-6,1-1-8,3 6-6,-8 0-10,0-4-2,-4 1-7,21-6-7</inkml:trace>
  <inkml:trace contextRef="#ctx0" brushRef="#br0" timeOffset="316688.1136">14448 10602 169,'0'-3'20,"0"3"6,0 0 0,0 0-1,0-3-1,0 3 3,0 0 0,4 0-1,-4-3 4,0 3-2,0 0-1,0 0 0,0 0-1,0 0-5,0 0-1,0 0-3,8 3-1,-4-3-3,4 3-2,0 6-2,-3 3 0,3 3-3,0 1 1,0 2-1,-4-2-3,4 4-1,1-1 0,-5-1 0,8-2-2,-4 0 2,-4-2 0,0 5-2,0-5-4,1 2-1,-1 0-4,0-5 1,0 5-3,-4-3-6,4 0-2,0-5-5,0 1-6,-4 1-4,4-4-5,-4-4-3,0 1-2,0 0-1</inkml:trace>
  <inkml:trace contextRef="#ctx0" brushRef="#br0" timeOffset="317006.1318">14575 10526 271,'0'0'30,"0"0"-1,0 0-1,0 3-2,-4-3-3,4 6-4,0 9-2,0 0-1,0 3-1,0-2 2,0 0-1,-5 1-3,1-1-3,-8 5-1,4-2-3,-4-2-1,3 6-2,5-3 0,-4-1-1,0-1-1,4 4-4,-4-4-4,4-2-7,-5-1-4,5 0-5,0 1-5,4-7-6,0 1-7,0-6 0</inkml:trace>
  <inkml:trace contextRef="#ctx0" brushRef="#br0" timeOffset="317954.186">14738 10939 352,'4'0'40,"-4"0"-8,0-3-6,0-7-6,5 1-6,7 2-3,0-2-3,0-2-2,1 1-1,-1-2-1,0 2-2,1-4 0,-1 1 0,0-1 0,0-2 1,1 0 1,-1 2 2,0-2-1,1 0 0,-1-2-2,-4 2 0,4 5 2,1-1-4,-5-4 1,0 8-1,0-2 0,0 7 0,0-3 1,-3 2-2,-1 1 0,0 0 0,0 3 0,-4 0 1,0 0 1,0 3 0,-4 10-1,4 0 0,-4 1 0,0 5-1,-1-5 0,-3 9 0,4-12 0,0 1 0,-4 4 0,0-3 0,4-2 0,-5-1 0,1-4 0,4 0 0,0 1 0,0-2 0,-4-2 0,4 0 0,-4 0 0,3-3 2,-3 3 0,0-3 1,4 0 0,0 4 1,0-4 0,-4 0-2,8 3 0,0-3 1,-5 0-2,5 0 1,0 0-1,0-3 1,5-4-3,-5 7 1,8-3 1,4-8 0,-4 1-2,5 4 2,-5 0-1,4-1 0,-4 1 0,4 3 0,1-4 0,-1 3 0,-4-3-1,4 1 2,-3 3-1,-1-4 0,-4 7 0,0-3 0,0 0 0,-4 3 0,4-3 0,0 1 0,-4-1 0,4 0 0,-4 3-1,0 0 0,0-3-1,0 3 0,0 0 0,0-4 0,0 4 0,0 0 0,0 0 0,0 7 0,0 4 2,0-5 0,0 4-1,0-4 0,5 4 1,-1-4 1,-4-1-2,8 1 1,-8-3 1,4 1 0,4-1-2,0 0 0,-4-3 2,0 0 1,1 3 3,3-3-2,-4 0 0,0-3-2,0 3 2,4-3-1,0-4 1,1 1-1,-5-2 3,0 2-2,0 3 0,0-4-2,0 1 1,-4-4-1,4 10 0,0 0-1,-4 0 0,0 0 0,0 0 0,0 0 0,0 0 0,0 0 0,0 7 0,0-4-3,0 3 1,0 4-3,0-4 1,0-1 1,0 1 0,0 1-1,0 2 1,0-6 0,0 0 1,0-3 0,0 4-1,0-1 1,0-3 2,13-3 0,-9-1 0,0 4 0,0-3 0,-4 0 1,8 0 4,0 0-2,0 3 0,1 0-1,-1 0 1,-4 0-2,0 0 2,0 0-1,8 0-2,-8-3 1,5 3 0,-1-4-3,-4 4-3,4 0-4,-8 0-2,0 0-4,4 0-6,-4 0-6,4 0-11,-4-6-5,0 0-4,-8-15-6</inkml:trace>
  <inkml:trace contextRef="#ctx0" brushRef="#br0" timeOffset="318261.2035">15336 10542 336,'0'0'46,"0"0"-5,0 0 0,0 0-7,0 0-4,0 0-3,0 0-5,4 0-2,0 0-3,0 1-2,5 9-4,3-4-2,0-3-3,0 7-1,-3-4-2,-1-1 0,4 5-1,-4-1-1,0 4 0,5-5 0,-1 1 0,-4 4-1,9 0 0,-9 1 0,4-1 0,-4 1-4,0-1-1,5-1-2,-5-5-2,0 1-3,0 4 0,0-5-3,1-1-5,-1-3-6,-4 1-4,0-4-4,4 0-3,-4 0-4,4 0-4,1-4-7</inkml:trace>
  <inkml:trace contextRef="#ctx0" brushRef="#br0" timeOffset="318568.2211">15582 10499 341,'0'0'39,"0"0"-4,-4 1-1,0 2-4,-5 4-4,-3 6-6,4-1-5,0 3-1,-5 7-3,1-8-2,4 15-2,-4-5-2,3-1-2,-3 6 0,4-5-5,-4 0-3,4 4-4,-1-4-7,1-8-6,0-2-7,0 2-7,4-6-5,0-1-4</inkml:trace>
  <inkml:trace contextRef="#ctx0" brushRef="#br0" timeOffset="318876.2387">15148 10443 340,'0'-3'12,"0"0"-12,4 3-12,0 0-12,0-3-9</inkml:trace>
  <inkml:trace contextRef="#ctx0" brushRef="#br0" timeOffset="319254.2603">15897 10098 157,'0'0'16,"0"0"1,0 0 5,0 0-2,0 0 2,-4 0-5,4 3-1,-4-3 1,4 2-4,-4 4 0,0-3 2,-5 4 0,5-4-2,4 0 0,0 3-3,-8-2 2,4 0-1,0 3 2,0 2 0,0 1-1,-4-1 0,3 3 2,5 3 0,-8 0-3,4 1-2,0 0-1,0-1-2,4 0 2,-8 4 1,0-2-2,8 2-1,-4 2 3,-5-2-1,5 5-1,0-3 2,0 1-2,4-1-1,-4 4 0,0-1 1,4 4 0,-4-4-1,4 7 1,0-1 1,-4 8-1,0-5-2,4-3 2,0 1-3,0-4-1,4 1 1,-4-4-2,4 0 1,0-5-1,4 0 0,0-5-1,-4 2 0,5-1-1,-5 1 0,4-4 1,0-2 0,-4-2-3,4-2-5,0 0-2,-3-2-3,3-4-1,0 3-5,0-3-4,-4 0-6,0 0-9,0 0-12,1-3-10</inkml:trace>
  <inkml:trace contextRef="#ctx0" brushRef="#br0" timeOffset="325091.5942">15930 10699 302,'-4'0'42,"0"0"-3,4 0-4,0 0-3,0 3-3,0-3-5,4 0-3,0 0-6,4 0-1,12-6-3,-7 6-2,3-5-3,0-4-2,1 2-1,-1 1-1,1-1-1,-5 6 0,0-2-3,-4 3-2,0-3-1,-3 3-3,-1 0-2,-4 0-2,0 0-3,0 0-5,0 0-3,0 0-6,0 0-5,-9 3-6,9 0-1</inkml:trace>
  <inkml:trace contextRef="#ctx0" brushRef="#br0" timeOffset="325578.6221">16392 10416 222,'0'-6'16,"0"3"1,4-1-3,-4 1-4,0-3-2,5-1 2,-5 4-1,0 0 3,0 1-1,0 2 1,0-3-2,0 0 0,0-3 2,0 3-5,-5-1 1,1 1-1,4 0 2,-8 3-3,-4 0 2,4 0 0,-1 0-2,-3 0 0,4 3 0,-4-3-1,4 3-2,-1 10 0,-3-7 0,0 2 2,4 2 1,-1 3 0,1-2 2,0 8 4,0 0 2,4-2-3,-4 6 0,3-9 1,1 8-4,4 2 1,0 0-4,0 1 0,0-4 0,0 8-3,9-12 1,-1 7 0,-4-2-3,8-6 0,-4-2 0,1 2 0,3-8 2,-4 5-2,-4-7 0,4 1 0,5-4 0,-5 0-2,4-3-2,-4 0-2,0 0-4,1 0-5,-1 0-9,0-3-6,0 0-3,-4 3-8,4-10-5</inkml:trace>
  <inkml:trace contextRef="#ctx0" brushRef="#br0" timeOffset="325914.6413">16691 10397 238,'0'-3'26,"0"3"-10,0 0 4,0 0-2,0 0 1,0 0 1,0 6-1,4-3 3,-4 10-2,0-5 0,0 8 0,0 0-1,0-2 0,0 2-5,0 1-3,0 6-4,0-3-1,0 3-1,0-3-3,0-1 2,0 2-6,0-5-7,0 1-3,0-1-6,-4 2-4,4 1-4,-4-6-7,-4-2-2,4-2-4,0 25-8</inkml:trace>
  <inkml:trace contextRef="#ctx0" brushRef="#br0" timeOffset="326224.659">16618 10565 309,'0'-3'45,"4"0"-9,-4 3-3,0 0-2,0 3-6,4-3-5,0 0-7,0 0-1,-4 0-5,12 3-1,-4-3-3,5 0 1,-5 0-1,4 0-2,0 0 1,1 0-2,-5-3-3,4 0-5,-4 0-6,1-3-5,3-1-6,-4 7-3,-4 0-2,4-1-3,0-3-5,-3 4 2</inkml:trace>
  <inkml:trace contextRef="#ctx0" brushRef="#br0" timeOffset="326634.6825">17051 10483 192,'5'0'35,"-1"-3"-1,-4-1-4,0 4-3,0-3-3,4 0-4,0 0 0,-4 3-4,0-3-1,0-2-5,0-1 2,0 2-2,0 4-2,0-3 2,0-6-2,0 6-1,-4 3-1,0 0 0,4-7-1,-4 4 0,4 3 1,-5-3-1,-3 3-1,4-3 0,0 3-1,-4 0-1,4 0 1,-4-2-2,4 2 3,-5 2 0,5-2 0,-4 6 1,0-3 1,4 7-1,-4 2-1,4 3 1,-5-3-1,5 4 0,0-1 0,0 1 1,-4 4-1,4-4-1,0 3 2,4 5-2,0-6 1,0 4-1,0-3 0,0 2 0,0 2 0,0-7 0,0 5 0,4-5-2,0-3 0,4-2-1,0 1 2,-4-2-1,0-7-1,5 0 1,-1 0-1,0 1 0,4-4-1,-4 0-3,5 0-4,-1-7-2,-4 1-3,4-7-4,-3 4-6,3 1-7,0-5-7,-4-3-2,5 2-8,7-8-8</inkml:trace>
  <inkml:trace contextRef="#ctx0" brushRef="#br0" timeOffset="327062.707">17223 10095 345,'5'3'41,"-5"-3"-5,0 3-3,8 12-4,-4 0-5,4 3-4,8 1-2,-3 2-2,3 1-1,0-1-2,1 4-1,-5-1-2,0 0 2,1 1-2,-1 2 3,0-3-1,-4 5-1,1-5-1,-1 3 0,-4-2-2,-4 2 0,0 3-2,0 2-1,0-2-1,0 0-1,0 1 0,0-3 0,0 2-2,-4 1-4,0-4-1,0 1-1,-5-4-4,1 0-3,0-2-3,-4-3-2,-1-1-6,5 1-9,0-5-11,0-4-14,-29 29-16</inkml:trace>
  <inkml:trace contextRef="#ctx0" brushRef="#br0" timeOffset="329206.8296">17719 10446 177,'0'0'26,"0"-3"-1,0 0-4,4 0 3,-4 0-6,4-1 1,-4-2 0,0 3-2,4 0 1,0 1 1,-4-1-1,4 0 0,-4 0 0,4-1-1,0 4 0,-4 0-3,0 0 0,0-6-2,0 6-3,0 3-1,0-3-1,0 3 2,0-3-2,0 4 2,5 2-2,-5 5-1,0 2-1,0-1 0,0 0-2,4 10-1,-4-5 0,0 6-1,0 0-1,0 3 0,-4-2 0,4 0 3,0-2-7,0-3-2,0-2-3,0-1-9,0-1-1,0-6-5,0-3-4,4-6-3,4 0-4,-4-3-4,0-3-2</inkml:trace>
  <inkml:trace contextRef="#ctx0" brushRef="#br0" timeOffset="329530.8481">17694 10546 281,'0'0'29,"0"0"2,4-3-2,0 3-4,5 0-2,-1 0-2,4 0-4,-4-1-1,5-3-2,-1 4-3,0-6-2,0 0-4,1-1-2,-1-2 1,4 9-3,-3-7-6,-1 4-6,4 2-8,-12-4-4,9 3-6,-5-1-5,4-3-3,-4 3-3</inkml:trace>
  <inkml:trace contextRef="#ctx0" brushRef="#br0" timeOffset="330134.8827">18312 10228 290,'0'-3'23,"0"3"-4,0 0-1,0 0-2,0 0 0,0 3-1,0 7-1,0 0 2,0-1 1,-4-1 2,0 2 2,0 2 1,-4 3-4,4 0-4,-4 1-2,4 2-2,-5-2-1,-3 1-3,4 9-2,0 1 0,-5-3 0,1 1-3,4 2 1,-4 2-2,-5-2 2,9-3 0,0 1-1,0-4-2,-5 1-2,5-5 0,0 1-1,4-2 1,0-4-1,4-5-1,-4-1 1,4-6-1,0 0 2,0 0 1,0 0 0,0-6-2,0-1 1,4-2 0,-4-15 1,12-1-2,0 4 2,-3-6 0,3 2 2,0-3-1,-4 5-1,5-9 2,-1 2 0,0-1 0,1 0 0,3 0 0,-4 1 0,0 0 0,1 0 0,-1-2 0,-4 8 2,0-1 3,5 7 2,-5-1-1,0 5 1,-4-2 2,4 6-2,-8 2 0,9 2 0,-9 3-1,0 0 0,0 3-2,4 0 2,4 3 1,-4 3 1,0 4-1,-4 4 2,4 8-2,0 2-1,-4 3-1,0 2 1,4 4-1,4-3-2,-3 1-1,3 0 1,-8 3-1,0-1-1,4-3-1,-4 1 1,4 0-2,-4-4-2,4-3-3,-4-1-1,0 0-4,4 3 0,0-9-3,-4 1-4,0-5-3,0-4-5,0 1-6,4-7-4,0 3-4,-4-6 1,0 0-4,0-6-8</inkml:trace>
  <inkml:trace contextRef="#ctx0" brushRef="#br0" timeOffset="330460.9013">18259 10427 322,'0'0'38,"4"0"-4,-4 0-4,0 0-2,8 0-4,-3 0-5,3 0-4,0 0-4,0 0-4,4 3-1,-3 1-2,-1-1-2,-4-3 1,4 3 0,4 3-2,-3-3-4,3 1-9,-8-1-9,8 0-9,-8-1-4,4 1-6,5 3-4,7 13-2</inkml:trace>
  <inkml:trace contextRef="#ctx0" brushRef="#br0" timeOffset="330778.9195">18710 10446 317,'4'0'38,"0"0"-3,0 0-4,0 3-4,4 4-2,4-2-1,-3 1-3,-1 10-5,0-5-2,8-2-2,-7 4 0,3-3-1,0 6-3,0-5 1,-3-2-4,3 4-1,4-5 0,-8 5 1,5-1-4,-1 0-1,0-6-1,-4 0-4,-3 7-1,3-7-2,-4 1-6,0-3-4,0 3-5,-4-7-8,0 0-3,0 3-5,4 0-3,-4 0 0</inkml:trace>
  <inkml:trace contextRef="#ctx0" brushRef="#br0" timeOffset="331095.9376">18927 10397 302,'0'0'33,"-5"0"-6,5 10 0,-12-1-5,4 12-3,-4-2-3,3 1-7,1-2 0,-4 1-3,4 3-1,0-7-1,-1 4-1,1-5 0,0-1-1,0-1 0,0 0-6,0 3-5,-1-2-6,5-3-6,0-2-5,-4 1-5,8 4-2,-8 23-11</inkml:trace>
  <inkml:trace contextRef="#ctx0" brushRef="#br0" timeOffset="331415.956">19172 10400 321,'4'-3'34,"0"3"-5,0 0-4,5 0-6,-5 3-1,0 4-8,0 4-1,4 5-2,-4-1-4,-4 3 2,0 1-3,0 2 0,-4 1 0,4-5-1,0 6-2,0 1-5,0-5-3,0 1-4,0 3-7,0-9-7,0 5-4,0-5-4,21 29-10</inkml:trace>
  <inkml:trace contextRef="#ctx0" brushRef="#br0" timeOffset="331473.9593">19119 10526 355,'4'-3'46,"-4"3"-10,0 0-6,0 0-6,4-4-7,8-2-4,1 6-4,-1 0-2,0 0-1,1-3-4,3 3-7,-4 0-3,5-3-4,-5-1-3,0 1-3,5 3-8,-1-1-9,4-4-7,29 0-10</inkml:trace>
  <inkml:trace contextRef="#ctx0" brushRef="#br0" timeOffset="332245.0034">19623 10376 346,'8'-3'37,"-8"3"-4,0 3 0,8-3-2,-8 0-3,0 11-7,0 2-4,0 3-3,0-2-1,0 5-4,0-1-3,0 4 1,0-4-3,-4 4-1,0-5 0,0 6-2,0-3 1,-5-1-2,5 2 0,4-5 1,-4 0 0,0-2-1,4-1 0,-4-5 0,4-5 0,-4 3 0,4-6-1,0-3 3,-4 3-2,4-3 0,0 0 0,0-11 1,-4-6-1,4 0 0,0-4 0,0-1 0,4-3 0,-4-2 0,4-2 0,0 2-1,0 0 2,-4 0 2,8-2 3,-4 5 2,0 3-1,1 2 0,3 4 2,0 3-1,-4 0-2,0 3-2,0 2-1,0 0 0,0 4-2,0 0 1,5 1-1,-5 2-1,0 0 1,4-1 0,-4 4-1,4 0 0,0 0 0,-3 0-1,3 4 2,-4-1-1,4 0 0,-8 7 0,4-3 0,4 3-1,-4 0 2,-4-1-3,0-1-1,0 5-2,0-4 1,0 1 0,-4 1 0,4 5 0,-8-7 0,4 6-1,-4-3 2,-4 4 2,3-5 0,5 2-1,-4 0 2,0-2-1,4 2 0,0-1 0,0-2-1,-5-2 1,9-2-2,-4 1 1,4-1 2,0-6 0,0 3 0,0 0-1,4-3 0,-4 2 0,5-2 1,3 0 1,0 0-2,4 0 1,-4 0 0,5 0 0,-5 0 1,4 0-2,-4 5 1,5-5 0,-5 4 0,-4 0 1,8 2 1,-8 0 2,4 4 0,-8-1 1,0 6-2,0 1-1,-4-2 1,4-1-1,-8 6 2,0-2-2,4-1 1,-4-2 0,4 2-1,-9 0 0,5-8 0,-4 5 0,8-7 1,0 4-1,-5-4 0,-3-1-1,4-2-1,-4 0 1,8-3-2,0 0-4,-5 0-7,1-3-4,0 0-7,-4-5-10,4-2-9,-1 1-11,5-1-4,-24-17-6</inkml:trace>
  <inkml:trace contextRef="#ctx0" brushRef="#br0" timeOffset="332573.0221">20171 10384 406,'0'-3'42,"0"3"-12,4 0-3,-4-2-5,8 2-4,1 0-3,-5-3-7,8 3 0,-4-3-3,0 3-1,5 0 0,-5 0-3,0 0-4,4-3-3,-8 0-3,9 0-4,-5-1-6,0 1-6,0 3-4,-8 0-9,0 0-6,-8 0-11</inkml:trace>
  <inkml:trace contextRef="#ctx0" brushRef="#br0" timeOffset="332893.0404">20138 10553 390,'0'0'37,"0"-3"-2,0 3-5,4 0-7,5 0-6,3 0-4,0 0-5,0 0-6,1-4-7,-1 4-9,4-4-8,-7-3-7,3-2-8,4 6-7,25-10-13</inkml:trace>
  <inkml:trace contextRef="#ctx0" brushRef="#br0" timeOffset="333561.0786">20662 10263 426,'0'-3'41,"0"3"-7,0 0-7,0 0-8,0 0-5,0 0 1,0 0-5,0 3 0,0 9-1,0 0-1,0-2 2,0-2-2,0 1-1,0 1 2,4 1 0,-4 0-2,5 0 0,-5-1-1,4-4 0,-4 5-1,0-1-1,4-4 0,0-3-2,-4 4 0,0 1-1,0-2 0,0 4 0,0-1-1,0 1 1,0-2 0,0-2-1,0 0 0,0 4 0,0-4 0,0-3 0,0 4 0,0-7 0,0 0 0,0 1 0,8-1 0,-4 3 0,0-3 0,4-3 0,1 2 0,3-4 1,0 3-2,0-4 2,1 3-1,-1-4-2,0 1-3,5 0-2,-5-2-4,0 1-1,-4 1-5,1 0 0,-5 6-4,4 0-7,-4-3-4,4-1-6,-8-2-4,4 6 1,0-3-2,-4 0 0</inkml:trace>
  <inkml:trace contextRef="#ctx0" brushRef="#br0" timeOffset="333888.0973">20851 10189 291,'0'-3'51,"0"-1"-4,0 1-3,0 3-6,0 0-6,0 0-7,0 0-4,0 0-3,0 0-1,0 0 0,0 7-4,4 8 1,-4 5-2,0-3 1,4-1 0,-4 5-3,0 2-3,0 6 2,-4-5-2,4 4-4,-4 3 2,0-7-1,-5 6-2,9 0-1,-4-5-1,0 6-2,4-3-4,-4-7-1,4 0-2,-4 4-5,0-4-2,4 1 0,0 2-4,0-2-6,0-5-7,0-4-4,0-3-5,0-4-5,0 2-3</inkml:trace>
  <inkml:trace contextRef="#ctx0" brushRef="#br0" timeOffset="334216.1161">21191 10473 363,'4'0'43,"4"0"-2,0 3-5,0 1-6,4-4-6,1 6-4,-1 2-2,0 1-3,1 7-3,-1-6-1,4 3-1,1-5-4,-5 4 0,4 1-2,1 1 0,-5-4-2,0 6 0,-4-11 0,1 1-1,-1 3-2,0 1-2,-4 0-4,-4-3 0,4 3-4,0-4-2,-4 1-5,0 2-4,0-4-6,0-2-4,0 0-3,0-3-5,0 0-5,0 4-8</inkml:trace>
  <inkml:trace contextRef="#ctx0" brushRef="#br0" timeOffset="334542.1348">21420 10397 314,'0'0'41,"0"0"-5,0 0-1,0 0-6,0 3-3,0-3-3,0 0-6,0 7-2,0-1-1,-4 2-4,4 8 1,-4-4-1,-5 3-1,-3-3 0,4 4-3,-4 2-2,-1 1 0,1-2-2,4 2 1,-4-1-2,3 4 0,-3-7-1,4 10-2,-4-4-5,3-5-1,1-2-3,-4 2-3,8-10-7,0 4-6,0-7-5,4 0-7,0-3-6,0 0-7</inkml:trace>
  <inkml:trace contextRef="#ctx0" brushRef="#br0" timeOffset="334874.1537">21776 10338 382,'4'-3'33,"0"1"-4,8 2-4,-7 0-3,3 2-4,-4-2-2,0 3-4,4 7 0,-8 2-1,4 1-1,-4-2 0,0 5 0,0 0 2,0 2-3,-4-3-1,0 0-2,0 1-2,0 4 0,0-1-2,4-3-1,-4 2-4,4-2-4,0 1-5,0-1-1,0 0-6,0-2-6,0-4-5,-4 6-5,4-5-3,-9-8-3,9 3-2,-28 4-5</inkml:trace>
  <inkml:trace contextRef="#ctx0" brushRef="#br0" timeOffset="335202.1725">21653 10516 398,'0'0'47,"4"0"-12,-4-3-6,4 0-8,0 3-3,5 3-4,-1-3-1,0 3-5,4 0-1,1-3-1,-1 0-3,4 0-1,-4-3-1,1 0 0,7 3-3,-3-6-3,-5-1-7,0 7-1,0-1-5,1-4-4,-1 5-4,0-5-7,1 2 0,-5 0-1,4 3 1,0-3 1,5-4-3</inkml:trace>
  <inkml:trace contextRef="#ctx0" brushRef="#br0" timeOffset="335262.1759">22234 10211 339,'0'0'44,"0"0"-5,0 3 1,0-1-7,0 4-6,0 10-5,-8 3-4,8-1-4,-4 1 0,0 1-2,0 1-2,4 4-2,0-4-1,-4 8-4,0-5 0,0 1-1,-4 2 1,3 0-3,5-2 0,-8-1-4,8 0-4,-8-5-4,4-1-5,4-2-6,0 0-8,0-5-9,0-2-8,0 4-2</inkml:trace>
  <inkml:trace contextRef="#ctx0" brushRef="#br0" timeOffset="335739.2032">22660 10421 327,'0'-5'48,"4"-4"-9,0-4-7,1 0-4,-1 2-7,4-2-6,-8-3-2,4 2-4,0 1-1,0 1-3,-4 0 0,4 0-2,-4 2 1,4-1-1,-4 2 3,0-1 0,0 0-2,0 4 3,-4 0-1,0 1-3,0 2 1,-4 0-1,0-4 0,-1 4-3,1 3 1,-8 0-1,4 3 2,-1 0-1,1 1-1,0 7-2,-5 1 3,1 4-1,4 0 0,-9 5 1,5 0-1,-1 4 1,-3 2-3,4 3 3,-1 2-1,1 1 0,4-2 0,3-4 1,5 1-2,4-4 2,0 0-3,0-5 2,4 2 0,5-5 2,3-7 3,4-6 2,5-3 2,-5 0 1,5 0 2,-5-12 1,4-1 0,-3-8 2,-1 5-2,1-4 0,-5 1 0,0-5-3,0-3-2,-3-2-2,-5 5-1,0-4-1,-4 4-1,0 3-2,0-1-1,0 1-6,0 5-2,0 4-5,0 4-4,0 1-5,0 1-4,0 3-4,0 3-5,4 0-8,0 3-10,0 6-4,4 42-8</inkml:trace>
  <inkml:trace contextRef="#ctx0" brushRef="#br0" timeOffset="336831.2657">22840 10685 377,'0'0'49,"0"0"-7,4 0-7,5-3-9,-1-7-3,0 0-6,0 3-4,0-6-5,9-3 0,-5 5-3,4-5-1,-3 3-1,7-4 0,1 4-3,-9 0 1,4 2 0,1-2-2,-5 1 2,4-1 2,-3 2-1,-1 1 1,4 4-2,-8-2 2,1 2-1,3-1-1,0 4 0,-8 0-1,5 0 0,-5 0 1,4 3 0,0-4-2,-8 4 1,4 0 1,-4 4 0,0-1-1,4 3 0,-4 4 0,0 1 0,0-2 0,-4 1 0,4 1 0,-4 5-2,-4-7 2,-4 1-2,3 3 1,5-2 0,-4 1-1,0-2 1,0-5 0,-5 4 0,5 1 1,0-4 0,0-3 1,0 4-1,-1-2 0,1-2 0,0-3 1,0 3 2,-4-3-2,3-3 1,1 3-1,4 0 0,-8 0 0,4 0-1,-5 0 1,5 3-1,4-3 0,4-3 0,-4 3-1,4 0 1,0 0 0,4 0 0,0-3 0,8 1 0,5 2-2,-1-3 2,5 3-2,-1 0 1,1 0 0,3 0-1,1 0 1,-5 3 0,1-1 1,-5-2 0,5 3-2,-5-3 2,-4 0 0,0-3 0,1 1 1,-5 2 0,4 0 1,-4-3 1,1-7-1,-1-2 2,0 2-2,0-1 0,0 1-1,1 1 2,-5-1-2,4 2-1,0-4 1,4 2 0,-8 4 0,9-1-2,-5 6 0,-4-4-1,-4 0-2,4 5 0,0 0 1,0 0 0,0 3-1,-4-3 0,0 2 2,0 3 2,0 6-1,0-2-1,0 1 0,0-1 1,0 3 1,-4-3 0,4 4 0,0-7 0,0 2 0,-4-5 0,4 1 0,0-1 5,4-3 0,-4 0 2,13 3 1,-5-3-1,4 0 0,0-3-1,-4-4 1,1 4 0,3-5 1,0 2-1,1-4 0,-1 4-2,-4 0 0,4-1-2,1 6 0,-1-3-2,-8 1 2,4 0-2,-8 3 0,8 0-1,-8 0 1,4 0-1,-4 0 1,9 0-1,-5 0 1,-4 0-2,4 3-1,-4 0-2,4 1-2,0 0 3,-4 3 0,0-4-1,0 3 0,0-3 0,0 1 1,4-4 0,0 3 0,4-3 0,1 0 2,-5 0-1,4 0 1,0 0 1,0-3-1,4-1 0,-7 1 1,3-9 0,4 8 1,0 4 0,-4-3 3,1 3-1,-1 0 1,4 0 0,-4 3-1,-4 1-2,5-1 1,-5-3 0,0 0 0,4 6-1,0-3-1,0 0 1,1 1 0,-5-1-3,0-3-3,4 0-4,-4 0-2,4 0-2,-4 0-4,5 0-1,-5 0-5,4-3-7,0 3-6,-4 0-7,0 0-4,4 0-7,13-10 1</inkml:trace>
  <inkml:trace contextRef="#ctx0" brushRef="#br0" timeOffset="337167.2849">24040 10446 383,'0'-3'45,"0"0"-7,0 0-3,4 3-6,0 0-3,4 0-3,-4 0-3,0 0-4,5 3-2,-5-3-1,4 3-3,4 3-1,-4-2-1,1 2-1,-1 2-3,0-2-1,4 1-1,-4 5-1,5-1 1,-9-7 0,8 5-1,0-2 0,-3 5 0,3-4-1,-4 2 0,4-4 0,-3 4 0,3-1 0,0-1-2,0 2-1,1-1-2,-1 1-1,0-5-2,-4 1-1,1 0-4,3 1-4,-4-4-3,-4 6-9,0-2-12,-4-3-12,4 0-5</inkml:trace>
  <inkml:trace contextRef="#ctx0" brushRef="#br0" timeOffset="337505.3042">24339 10421 321,'0'-3'45,"0"3"-6,-4 0-5,4 0-1,-4 0-3,0 3-4,-5 6-5,1 1-5,-4 6-1,0-2-4,-5 2 1,5-2-2,-4 2-2,-5-3-3,5 1-1,3 5 0,-3-1-1,0 1-3,3 0-5,1-5-1,0 5-6,0-1 1,-1-5-6,-3 1-6,8 2-6,-5 0-5,1-5-7,0-5-2,4 4-5</inkml:trace>
  <inkml:trace contextRef="#ctx0" brushRef="#br0" timeOffset="337840.3234">23651 10146 509,'0'0'35,"0"0"-10,0 0-7,0-3-6,0 3-8,0 0-10,0 0-8,0 0-10,0 0-11,0 3-10,0 13-6</inkml:trace>
  <inkml:trace contextRef="#ctx0" brushRef="#br0" timeOffset="361293.6649">9711 11354 196,'0'0'14,"4"0"1,-4 0-4,0-3 0,0 0 2,4 3-4,0 0 1,0 0 1,-4 0 5,4 0-1,1-4 1,-1 4 1,0 0 1,0 0 0,0-1-2,4 1 0,-4 0 0,4 0-5,1 0-2,-1 0 0,4 1-3,0 3 0,1-4-1,-1 0 0,0 0-2,5 3 1,-1-3-1,4 3 1,1 0 2,-1 4 2,1-7-1,7-4-1,-7 4-1,3-3-1,-3 0-2,8-3 2,-5 2-1,1 4-2,-1-1 1,5-2-2,-4 3 0,-1 0 1,5 3 1,-5-2 1,1 12 0,-1-3 0,1-1 0,0 2 0,-5 2-2,5 5 0,-5 1 0,1 0-1,3-2 0,-3-1 0,-1-2 0,0-4 0,5 0 2,-9-4-1,9 0-1,0-6-2,-1 0 3,1 0-1,-1-3 0,1-3 1,-1-4-1,5-6 0,4 2 0,0 1 0,-1-3 1,1 2-2,-4-2 1,3 7 1,-3 1-3,-4-2 3,3 4-1,-3-1 0,-1 7 0,1 0 1,-4 0-2,-1 0 1,5 4 0,-9-1 0,4 3 1,1 0-2,-5 4 2,5-5-2,-1 1 2,-3 1-1,-1-4 0,0 0 2,9 0 0,-1 0 1,1-3-2,4 0 1,-5 0 2,5 0-3,0 0 2,-1-6-1,5 3-1,0-10 1,-1 7-2,1 1 0,4-5 2,-4 1-2,-5 2 0,5-4 1,0 5-1,-8 0 1,3-4-2,-3 0 1,-1 6 0,1-3 0,-5 4 0,-3-3 0,3 6 0,-3 0 1,3 3 1,-4-3-1,1 3 1,-1 0 0,-4 4 0,9 1 0,-5 4 0,1-5 1,-1-4-3,0 3 0,1-1 0,7-2 0,-3-3 0,-1 3 0,1 1 0,-1-4 0,9 0 0,-5 0 0,1-7 0,0 2 0,3-4 1,1-4 0,-5 7-2,1-2 0,-5 0 1,5 0 0,0 2 1,-1-4-2,5 4 1,0 3 0,-5-2 0,5 2 0,-9-1-1,5 4 2,-5-3-1,1 3-1,-1 0 1,1 0 0,-1 0 0,1 0 0,-1 3 0,1 1 0,-5 4 0,8-5 0,-3 0 0,-1 0 0,1 0 0,-5 4 0,5-4 0,-1 0 1,1 3-1,-1-6 1,5 0-2,-5 0 1,5 0 0,-5-3 1,5 3 0,-5-6 1,9-4 1,-5 4 0,5 0-1,0-2 1,-5-2-2,1 4 1,-1 3-1,-7-1 0,-1 1-1,-4 0 1,-3 3-3,-1 0 2,0 0-3,-4 3-3,0 0-2,0 7-5,0-4-6,-4 5-10,0-4-10,5 2-12,-1-2-9</inkml:trace>
  <inkml:trace contextRef="#ctx0" brushRef="#br0" timeOffset="363421.7866">14403 11182 326,'-4'0'37,"4"0"-4,0 0-5,0 0 0,0 0-4,0 0-2,0 0-6,0 7-1,4 5-4,-4-5 0,4-1-2,0 0-1,8-4 0,-4 1-3,9 0-2,-9 1 1,4-4-1,0 0 2,1 0-3,-1 0 1,4 0-2,-3-4-1,7 1 0,-8 3 1,5-3-1,-1 3 0,5-2 0,-5-1 0,4 0 0,1 3 1,-5 0-1,1 0 1,3 3 0,1-3-2,-1 0 0,-8 3 1,9-1 0,-5-2 1,1 3 0,-1-3-2,0 7 2,1-4-2,-1 0 2,1 0-2,-5 0 0,0 1 2,4-1-2,-3 0 1,3 0 1,-4 0-2,1 2 1,-1 1 0,0 1 1,5-4-2,-5 0 2,4-3 0,1 3-3,-1 0 3,-4 1-2,9-1 1,-5-3 1,5 0 0,-5 0-2,0 0 0,1 0 2,-1 0 0,5 0-2,-5 1 2,0-1-1,-3 4-1,-1-4 2,0 6-2,0-6 0,1 0 1,7 0 0,-7 0 1,3 0 0,0-3-1,5 0-1,-5-1 2,5 3-2,-1-9 2,-4 4-2,5 0 2,-5-1-1,-3 7 0,-1 0 0,4 0 2,-4-3-2,1 3 1,-1 0 0,0 0-1,1 0 0,-1-3 0,0 3 0,0 0 0,1 0 0,3 3 0,-4-3 2,5 0-2,-5 0 0,0 3 0,-3-3 0,3 0 1,-4 0-1,4 0 0,-4 0 0,1 0 0,-5 0 0,8 0 0,-4 0 0,0 0 0,-3 3 0,3-3 1,4 0-1,-4 0-1,4 4 1,1-4 0,3 0 1,-8 0-1,9 0-1,-1-4 1,0 1 0,5-3 0,-1-2 0,1 2 0,-1-4 1,1 0-2,-1 2 1,1 2 0,-1 0 1,-3-1-2,-1 1 1,0 0 0,-3 6 0,-1 0 1,0 0 4,-4 0-2,5 0-1,-9 3 1,4 0-1,0-3 0,0 6 0,0-2-1,1-1-1,-1 0 1,0-3 1,0 0-2,4 0 0,-3 0 0,3 0 0,0 0 0,-4-3 0,5 0 0,-1-1 0,-4-2-1,9 0 1,-1 3-1,-8-1 2,9 0-1,-5-3 0,0 1 0,0 3 2,9-1-2,-5 1 0,5 0 0,-1 3 0,1-3 0,-5 3 0,4-3 0,1 3 0,-1-3 0,9-1 0,-8 4 0,-1 0 0,5 0 0,-5 0 0,5 0 0,-1 0 0,-3 0 0,-1 4 0,1-4-1,-5 3 1,0 0 0,5 0-1,-1 3 1,1-6 0,-1 4 0,1 2-1,-1-3 2,1 0-1,-5-3 0,9 4 0,-9-4 0,4 0 2,9 0-2,-4 0 2,-1-4 1,1 1-3,3 0 1,-3-10 0,-5 7-1,9 0 0,-13-1 2,1 2-2,-1-1 1,-3 0-2,-1 6 2,-4 0 0,-4 0-3,-4 0 0,4 0 0,-4 3 1,0-3-2,-4 3 0,4 8-2,0-4-4,0 2-3,-4 1-2,0-4-6,0-3-5,4 0-8,0 2-5,-4 2-6,4-1-6,-8 10-4</inkml:trace>
  <inkml:trace contextRef="#ctx0" brushRef="#br0" timeOffset="366519.9638">1580 12694 306,'0'0'38,"4"0"-2,-4-3-5,0 3-6,0-3-2,4 3 1,1-7-1,3 4-4,0 3-6,0 0 0,4-3-2,-3 3-1,3 0-1,-4 0-1,4 0-1,1-3-3,-1 3 0,0 0-1,0 0-2,1 0 0,-1 3 0,-4 0 0,0 4 0,-3 2-1,-1 2 0,4 2 0,-4-3 0,0 4 1,-4 2-1,0 0 0,0-2 0,0 2 0,0 0 0,0 1 0,-8-1-1,0 2 1,-1 4 0,1-5 0,0-1 0,0 5 0,0 1 0,-1-1 0,-3-2 0,4 2 0,0-2 0,0-2 0,-1 2 0,1-1 1,0-2-1,4 0 0,0-5 1,0 1 3,0-2-1,4-4 1,0 2 0,-4-1 1,4-1-1,0 0-2,0 1 1,0-4 1,0 0-2,4 0 2,0-1 0,4-2-1,0 0-1,4 3 1,-3-3-2,3 0 0,-4 0 0,0 0-1,0 0-2,-3 0-3,3 0-1,-4 0-2,-4 0-3,4 0 0,4 0-4,-4 0-3,4 0-7,1-3-9,-1-2-7,4-8-7,17-11-12</inkml:trace>
  <inkml:trace contextRef="#ctx0" brushRef="#br0" timeOffset="367095.9967">2370 12632 205,'0'-3'30,"0"0"-5,0-2-4,0-1-1,0-1-1,0 1-2,-4 0 1,4-1-3,0 1-3,0 0-4,0 1 0,-4-2 2,0 1-2,-4 0-2,4-1 0,-4-1 0,-1-1 0,5 2 1,-4 4 0,-4 0 0,4 3 0,-5 0 1,5 0-1,-4 0 2,4 3 0,-4 4 0,-1 2 1,1 2 1,0 2-2,-1 3 1,1-2-2,0 5-2,4 2 3,-5 1-1,1-4-1,4 7 0,0-4 0,-1 6-1,1-2 0,4-1 2,0 5-1,4-2 1,0-3-1,0 7-1,0-7 0,4 3-2,4-1 2,1-2-2,-1-1 1,4 0 0,-4-6-2,0-1 1,5 0-2,-1-2 0,0-1 0,-4-2-1,5-8-1,-1 0 0,-4 1 1,0-1-2,5-3-4,-5 0-4,0 0-2,0 0-4,0 0-1,-3-7-3,3 4-10,-4 0-4,4 2-12,-4-6-8,4-2-3</inkml:trace>
  <inkml:trace contextRef="#ctx0" brushRef="#br0" timeOffset="367452.0171">2714 12701 374,'0'-5'41,"0"5"-8,0 0-7,0 0-1,0 0-3,9-2-4,-9 2-4,8 0-5,4-3 0,-4 3-3,4-3-1,1 0-2,-1 3 1,-4-4-3,4 1 1,1 3 1,-1-3-3,0 0-5,-3 3-5,3-3-7,-8 3-7,4-3-11,-4-1-8,-4 4-8</inkml:trace>
  <inkml:trace contextRef="#ctx0" brushRef="#br0" timeOffset="367798.0369">2776 12867 346,'0'0'35,"0"0"-8,4 4-5,0-4-1,-4 3-1,8 0-1,4-3-2,-3 0-5,-1 0-3,4 0-4,-4 0 0,0 0 0,1 0-3,3 3 0,-4-3-4,4 3-4,-3-3-6,3 0-6,-4-3-8,0 3-5,0-6-5,5-4-4,15-7-10</inkml:trace>
  <inkml:trace contextRef="#ctx0" brushRef="#br0" timeOffset="371170.2298">3734 12678 189,'-4'0'28,"4"-6"-7,0 3 1,0-4-5,0 4-3,0-2 0,0-1-3,0 0-1,0-1 1,4 1-2,-4 3 1,0-2-2,0-1 1,0-1-2,0-2 0,0 2 0,0 1-1,0-3-1,0-3-2,0 3-1,0 3 1,0-4-2,0 2 0,-4 2 0,4-4 0,0 4-1,-4-1 0,-1 3 0,-3 0 2,0-2-1,0 3 1,0-3 2,-1-1 2,-3 4-1,4 0 2,4 3-1,-8-3-1,3 3 3,-3 0-1,4 0 0,-8 0-1,7 0 1,-3 3-4,4 0 1,0 0-1,0 4 2,-5-1-3,1 3 2,4-1-1,0 2 3,-1-1 0,5 7-4,-8-1 4,4 1-1,0-2 0,0 8 0,-5 2 0,5 1-1,4 2 0,0 4 1,0 2 0,0 0-1,4 2-1,0-1 1,0-4-3,0 7 1,0-1 0,4-6-1,4-1 0,4-12-1,1-1 0,-5-6 2,4-2 3,4-8 0,1-3 1,-1-5 0,0-5 0,5-5-1,-5-7 1,1-2 1,3-2-1,-3 2 1,-1 0-1,-4-6 3,0 4-1,-3 6-1,-5-5-1,0 3-1,-4 1-1,0-1-2,-4 1 1,0 3-2,-5 2-2,-3 2-1,0 1-4,0 0-2,-1 5-1,1-2-2,8 4-4,-4 2-6,8 2-6,-8 2-11,4-3-11,4 3-11</inkml:trace>
  <inkml:trace contextRef="#ctx0" brushRef="#br0" timeOffset="375044.4514">5764 12669 295,'0'0'40,"0"0"-7,4 0-10,1 0 0,-5 0-3,4 0 0,4 0 0,0 0-2,4 0-4,1 0-5,-1-3 0,0 3-4,5-4-1,-1 0-1,0-3-1,-3 4-6,-1 0-3,0-3-9,4 2-4,-3 1-10,-1 0-8,-4 0-2,0 0-3</inkml:trace>
  <inkml:trace contextRef="#ctx0" brushRef="#br0" timeOffset="381493.8202">6252 12443 352,'0'-3'44,"4"0"-4,0-1-6,-4 1-5,8 3-6,-8-3-5,4-3-4,4 3-5,-4-1 0,9 4-4,-1 0 0,-4-1-2,0 1 0,9-3-1,-5-1-1,0 4 0,5 0 1,-5 0-2,0 4 1,-4-1 0,0 5-1,-3 4 0,3 1 0,-4 3 0,-4-2 0,8 5 0,-8-1 0,0 1 0,-4-1 0,0 1 0,4 1 0,-4 3 1,-4-3-1,-1 2 0,-3-4 0,4 4 0,-4-4 0,8-2 1,-5 1 2,1 2-1,0-5 2,0-1 0,4 3-2,0-3 0,4-5 2,-5-2-2,1 4 0,4-1-1,0-4-1,0 1 1,0-3 0,0 1-1,4-1 2,1-3-2,7 0 1,8 0-1,-7-3 0,-1 3 0,8-4-4,-3 4-2,-5-6-3,0 3-5,1 0-4,-5 1-6,4 2-9,-4-3-8,0 0-3,5-4-5</inkml:trace>
  <inkml:trace contextRef="#ctx0" brushRef="#br0" timeOffset="382182.8597">6833 12400 382,'0'0'53,"0"-3"-10,4 3-9,-4 0-6,4 0-7,-4 0-5,0 0-4,0 0-4,0 3-1,0 3-2,0 2 0,0 11 0,0 4-2,4 1 0,-4-1 0,0 3-2,4 1 1,-4 0 0,0 5-1,0-5 0,0-3 0,0 1-1,0-1 0,0 1 0,0-4 1,0-5 0,-4-2-1,4 2 0,0-6 0,0-6-1,0 0 0,0-1 1,4 0 0,-4-3-2,0 0 2,0-3-2,0 0-1,0-12 3,0-7-1,0 1 2,0-4-3,0-2 2,-4-3 1,4-1 0,0-5-2,0-2 1,0-2 0,0 3 0,0-2 2,4 5 3,0 4 0,-4-3 2,4 6-1,1 8 1,3-4-2,-4 9 1,-4-2-1,4 8-1,4-1 0,-8-1 1,4 7-2,4 0 0,1 0 0,-5-1 2,0 4-2,8 0 0,-4 4 0,5 5-1,-5 1-1,4-1 1,0-1-2,1 5 1,-1 1 0,-4 5 1,4 3-2,1 2 1,-9 0 1,4 2-2,-4 1 0,4 3 0,-8-2 1,4-1 0,0-3 0,-4 2-2,0 1 1,0-3 0,-4 1 0,0-4 0,-4-5 0,8 1-2,-8-1 1,4 0-1,-5-2-2,-3 2 1,4-2-1,-4-1-2,4 0 1,-5 0-1,1-9 0,0 3-1,-1 2-1,1-2-1,0-1 1,0-3 0,-1-1-1,1 1 0,4-3-1,0 0-2,4 0-5,-5-3-4,1 1-8,8-11-5,-4 4-7,4-2-5,4-32-10</inkml:trace>
  <inkml:trace contextRef="#ctx0" brushRef="#br0" timeOffset="382536.8799">7488 12384 398,'0'0'35,"4"0"-4,0 0-4,0 0-7,4 0-3,1 0-6,-1 0-2,4-3-3,-4 1-1,0-4-2,9 0-2,-9 3 0,4-7-3,1 4-3,-1 2-7,-4 0-8,4-6-10,-4 7-9,1 0-7,7-16-10</inkml:trace>
  <inkml:trace contextRef="#ctx0" brushRef="#br0" timeOffset="382886.8999">7467 12577 312,'0'0'46,"5"3"-4,-5-3-6,0 0-5,4 0-5,8 3-5,-4 0-5,-4-3-5,4 0-1,1 0-4,3 0-2,-4 0-4,4-3-5,1 0-10,-1-2-4,0-5-10,0 4-8,1-3-4,-5 2-8</inkml:trace>
  <inkml:trace contextRef="#ctx0" brushRef="#br0" timeOffset="383926.9594">8135 12165 293,'0'0'46,"0"0"-3,0-3-3,0 3 0,0 3-7,0-3-4,0 3-4,0-3-3,0 6-3,0 4-1,0 1-3,4 2-3,-4 1 0,0-1-3,4 6-1,-4 1-1,0 0-2,0 0-2,0 6-1,0 1 0,0 0-1,-4 3-1,0 5 1,4-2-1,-4 1-1,-5-4-2,1 0-3,4 2-1,4-2-4,-8-3 0,4-6-4,0 1-2,4-3-5,-4-5-5,4 2-8,0-6-5,0-5-7,4-2-5</inkml:trace>
  <inkml:trace contextRef="#ctx0" brushRef="#br0" timeOffset="384533.9941">8659 12430 270,'4'-6'35,"-4"0"-4,0 1-7,0-2 0,0-2-2,0-1 0,0 2-1,0 2-6,0-3-2,0 2-1,0-6-4,0 2 0,0-1-2,0-1 1,0 3-1,0-1-1,0-2 1,0-1-1,0 1 0,0-2 0,0 0-2,0 6 3,0-1-3,0-3 0,-4 6 2,0-3-1,-4 4-2,3 6 0,-3-7-2,4 4 3,-4 0-2,4 3 0,0 0-1,-4 3 1,-1-3 0,1 3-2,0 0 1,0 4 1,4 6 0,-9-6-1,5 9 3,0-3-2,-4 8 1,0 1 2,-5 2 0,5 6-1,4 3 0,-1 4 0,1 0 1,0 4-2,4-1 1,0-4 0,-4 1 0,8-7 0,0 0 0,4-4 0,0-9 1,8-1 2,-4-5-2,5 2 1,3-7 0,-4-6 1,5 0 0,-1-3 1,0-3 0,1-5 1,-1-2 1,1-3-2,-1-2 2,-8-1-2,4 2 2,1-2-1,-9-3-1,0 1 2,0 0-3,-4-1 0,0 1-2,0 2-2,0-1 0,0 0-1,0 1 0,-4 5-1,4 1-2,-4-1-5,4 1-1,-4 4-4,4 1-2,0 1-4,0 1-4,0 3-2,0 3-8,0 0-5,0 0-13,0-3-10,0 9-12</inkml:trace>
  <inkml:trace contextRef="#ctx0" brushRef="#br0" timeOffset="387412.1588">12863 12012 276,'0'0'28,"0"0"-5,0 0 1,-4 0-2,4 5-4,-12-2 1,0 7-2,3 6 0,-3-2 1,4 2 0,-4 3 3,-1 2-4,-3 6-3,4-2-2,0 2-3,-5 6-2,5 4-1,-9 3-2,9-1 0,-4-4-2,3 4 0,-3-1 0,0-2-1,3-2 0,1-1 0,-4-6-1,3-1 0,5-6 0,-4-1-1,8-8 2,0-4-1,0-4 0,4 0 0,0-3 0,0-3 0,4 0 0,-4-8 0,8-15 0,4-1 0,1-3 0,3-5 0,-4-2 0,0-2 0,9-7 0,-9 1-1,9-4 1,-5 3 0,5-7 0,-1 12 0,1-4 0,-5 9 0,0 2-2,1 4 2,-1 3-1,0-1 1,-3 7 3,-1 5 1,0 2 0,5 1 0,-9 0-1,0 8 1,0 2-3,0 0 5,-4 3-1,1 0 1,3 3 1,0 5 0,0 5 2,0 11-1,5-2-1,-5 5 1,-4 0-2,4 8 0,0-2 0,-4 14-2,-4-1-1,4 5-1,1-5 0,-5 3-1,0 0 0,0-7 0,0 2 0,0-6-5,0-6-4,0-2-2,0-6-4,0 2-2,0-6-5,0-4-6,4-2-9,0-1-6,0-7-8,-4-2-2</inkml:trace>
  <inkml:trace contextRef="#ctx0" brushRef="#br0" timeOffset="387774.1795">12773 12205 358,'0'0'36,"0"0"-4,4-4-4,5 1-4,-5 0-4,8 3-7,0 0-3,0 0-4,1 0 0,3 0-2,-4 0-1,-3 0 1,3 0-3,-4-3 1,-4 3-2,4 0-4,1 0-4,-5 0-3,4 3-3,-4-3-4,4 3-4,0-3-2,0 0-5,-3 0-2,3 0-3,4-6 2,21-1-7</inkml:trace>
  <inkml:trace contextRef="#ctx0" brushRef="#br0" timeOffset="388135.2001">13445 12122 379,'0'0'31,"4"0"-5,-4-3-3,0 3-3,0 0-5,4 0-4,8 0-5,-4 0 1,1 0-2,3 0-2,0 3-1,0-3 0,1 0-1,-1 0 0,0 0 0,0-6-3,1 2-6,-5 1-7,4-3-8,-4 3-4,1 1-3,-1-4-6,-4 2 0,12-5-8</inkml:trace>
  <inkml:trace contextRef="#ctx0" brushRef="#br0" timeOffset="388488.2203">13494 12314 301,'0'0'35,"0"-3"2,4 3-3,0 0-7,8 0-5,1 0-4,-1 0-6,0-6-2,0 6-3,1-3 0,-1-1-3,4-4 1,-3 2-4,-1 0-6,-4-1-6,4-2-9,-3 4-5,-1-1-6,4-1-5,-8 4-2,29-10-10</inkml:trace>
  <inkml:trace contextRef="#ctx0" brushRef="#br0" timeOffset="388884.2429">14104 11907 208,'0'-3'32,"0"1"-2,0-1-2,0 3 0,0 0-3,0 0-1,0-3-4,0 3 0,0 0-2,0 0-2,0 0 1,4 0-3,-4 6 3,8-6-3,-8 8-1,4 2-1,-4-4 1,0 4-3,0-5-1,0 7-1,0 1-1,0 1-1,0-4 0,0 6-3,0-2 0,0 5-1,0-6-1,0-2 0,0 5 1,0 0-2,0-8 0,0 1 1,0 1-1,0-4 0,4-3 1,0 1-2,-4-3 2,0 2 0,4 1-2,1-4 2,-5 0-1,0 0 0,4-4 0,0 4-1,4 0 2,-4 0-1,4 0-1,0 0 2,1 0-2,-5 0 2,4 0-2,0 0 2,0 0-1,0 0 0,5-3 0,-5 3 0,4 0 0,-4-1-1,5-3 2,-1 1-3,0 3-2,5-9-3,-5 2-2,0 4-3,0-3-3,-3 3-6,3-2-5,-4-5-4,0 7-1,0 0-3,-3-3-2,3-1-3,4-7-7</inkml:trace>
  <inkml:trace contextRef="#ctx0" brushRef="#br0" timeOffset="389239.2633">14378 11791 363,'0'0'50,"0"0"-8,0 0-6,0 0-5,0 0-2,0 7-4,0 12-3,0-2-5,0 7 0,0 1-4,-4 6-3,4-1-2,-8 5-2,4-5-1,-4 3-1,-1 4-1,1 3-1,4 3-2,-4 0-5,0-4-1,0 4-4,-1-9-1,5-4-5,0 0-3,-4-5-6,8-7-7,-4-5-10,4-1-10,0-2-3</inkml:trace>
  <inkml:trace contextRef="#ctx0" brushRef="#br0" timeOffset="390739.3491">16736 11963 355,'0'-3'41,"0"0"-3,0 3-9,4-4-10,-4 4-3,0 0-4,0 0-1,4 0 0,1 4-2,-5-1 1,4 3-2,0-3-1,-4 8 1,4 2-2,0 3-1,0 1 0,-4-1 0,4 5-4,-4-2 2,0 8-1,0 0-1,-4 2 0,4-5-2,-8 9-2,4-1-1,-4-5-1,-1 0-1,5-5 0,-4-8 0,0-1 1,4-3 0,-4-4 3,8-3 0,0-3 1,-5 0-4,5 0 1,-4-6 2,4-13-1,0 1 0,0-4 2,0-5 0,0-3 0,4-2 0,1-1 0,-1-1 1,0 1 0,0-4 0,4 7 0,-8-5 1,8 5 2,0-3 4,1 2-1,-1 7 2,0-1-1,0 4 2,0 2-4,1 2 0,-1 1-1,4 0 2,0 6-4,-4 3 1,9 0 2,-5 1-2,0 3 0,1 3 0,-1 0 1,0 0-3,1 0 0,-1 3-1,-4 0 0,0 0 1,-4 4-1,5 0 1,-5 3-2,-4 0 2,8 2-2,-8-1 1,0 2-2,0 3-2,-4-2 1,0 2 0,0 0 1,-5-2 0,1 2 0,0-1 0,-4 1-1,3-1 0,-3-3-1,4 0 2,-4-2 1,4-1-1,-1-1 0,1-1 0,0 2 1,4-2 1,-4-4 0,4 0 1,-1 0-2,5-3 1,-4 0-2,4 0 1,0 5 1,0-2 0,4 0-1,-4-3 0,5 0 1,7 3 1,0 4-2,0-4 2,1 0-2,-1 0 2,0-3 1,1 3 1,-1 1 1,-4 2-1,0-1 3,0 1-1,1 4 0,-5-1-1,0 6-1,0-3 2,-4 4-1,0-2 0,-4 6 0,4 3 0,-8-4 0,-1-1 2,-3 1-3,0-5 0,4 2-1,-5-3 0,5 0-1,-4-5 0,0 1-1,-1 1 1,5-4-1,-4 0 2,-5-1-2,5-5 0,4 3-1,-4-3-4,-1 0-1,5 0-4,-4 0-2,0-3-4,4 0-3,-5 1-8,5-10-5,0 2-8,4-3-5,-4 5-3</inkml:trace>
  <inkml:trace contextRef="#ctx0" brushRef="#br0" timeOffset="391097.3695">17391 11947 395,'4'0'37,"5"0"-11,-5 0-5,12 0-4,-4 0-5,1-3-3,3 3-3,0 0-4,1 0-7,-5-3-10,0 1-10,1-1-7,-1 3-6,-8-3-2,25-7-10</inkml:trace>
  <inkml:trace contextRef="#ctx0" brushRef="#br0" timeOffset="391456.3901">17383 12103 301,'0'0'41,"0"0"-7,0 0-5,4 3-5,8 0-4,-3-3-6,7 0-4,-4 0-3,1 0-1,3 0-6,0-3-6,1-3-3,-1 1-5,0-5-3,1 7-2,-1 0-2,-3-7-5,3 7-4,-4-3-5</inkml:trace>
  <inkml:trace contextRef="#ctx0" brushRef="#br0" timeOffset="391821.4109">18231 11899 251,'0'-6'29,"0"3"-4,0 0-1,0-1-4,0-2-7,0 3-2,0-3-5,0-1-2,0 2 1,0-1-2,0 0 3,0-1 3,0-2 2,0 1 2,0 1 0,0-2-2,0 3 1,0-4-4,0 0-2,-5 3 0,1 0 0,-4-2-2,0 2 0,0 1-1,4 1 1,-4 2-1,-5-3-1,5 2 3,-4 4 0,-5 0 0,5 0 1,0 0 0,-5 4-4,1 2 3,-4-1-1,3 7-2,5 1 0,-13 1 1,9 2-1,-4 7 1,-1-6 0,9 10 1,-9 2 1,9-2-2,-4 0 1,3 5-2,5-2 2,0 0-1,4-6-2,0 1 2,8-7-2,0 1 0,0-5 1,8-4 0,9-1 1,-1-6 6,-3-3 1,7-3 0,-3 0 0,-1-13 0,5-4 0,-5 4 2,5 4-2,-5-7 0,1-4-1,-5-3-1,5 5-2,-9-6-2,-4 5-1,0-2 0,-4 0-1,5 2-3,-9 0-4,0 8-2,0-2 0,0 1-4,0 3-2,-5 2-4,-3 1-4,-4 4-5,4-1-10,-5 2-9,5 4-14,-24 10-9</inkml:trace>
  <inkml:trace contextRef="#ctx0" brushRef="#br0" timeOffset="421584.1133">5551 14061 384,'0'-4'53,"0"4"-9,0-2-7,0 2-8,5-3-6,-5 3-3,4 0-3,0 0 0,8 0-3,-4 0-2,4 3-3,-3-1-1,3 4-3,4 3-1,-3 1-1,-1 0-1,0 4 0,-4-1-1,1 7-3,3 3-4,-4-3-6,0 2-3,-4-7-3,4 7-3,-8-5-6,5-1-6,3 0-6,-8-6 0,8 1-5,-4-5-3,12 17-7</inkml:trace>
  <inkml:trace contextRef="#ctx0" brushRef="#br0" timeOffset="421959.1347">5895 14006 313,'-4'0'50,"4"0"-4,-4 3-5,4-3-7,0 6-7,-4-6-4,-4 15-3,0-3-4,4 3-3,0 0-1,-1 5-2,-3 0-1,0 6 1,0-2-2,-4 6-1,3-3 1,-7 5-3,8-2-2,0 0-1,-5-1 0,5 1-3,-4 0-3,4 0-3,-1 4-5,1-1-2,-4 2-5,4-8-8,4-6-8,0 1-5,0-3-6,4-2-4,-13 33-7</inkml:trace>
  <inkml:trace contextRef="#ctx0" brushRef="#br0" timeOffset="422378.1587">6100 14479 413,'4'0'48,"-4"0"-9,0 10-8,0 4-4,0 18-9,0-2-4,0 1-2,0-1-5,0 3-2,-4-1 0,4-5-1,0 0-2,0-2-1,0-1-2,0-2 0,0-7-3,-4 1 0,4-7 1,0-4-1,0-2 3,0 0 0,0 1-1,0-4 2,-4-4 0,4 1-1,-4-5 0,0-11 0,4-2 1,0-4 0,0-5-1,0-4 1,0-2 0,0-4 2,0-6 1,0 0 2,8 3 2,-8 3 0,12 7 2,-4 0 0,5 4 1,-1 5-1,-4 0 1,-4 5-3,8 5-2,1-2 2,-1 6-3,-4 4 0,4 1-2,-7 0 1,7 4-3,-4 1 0,0 1 0,-4 4 2,0 0-1,5 5-1,-5 5 0,-4-7 1,4 8 0,-4 0-1,0-1-1,-4-3 2,4 1-2,0-5 2,-4 5-2,-5-4 2,1 1-1,0-2 0,0-2-1,-4 0 0,-1 1 2,5-4-2,-4 3-3,4-3-2,-5 1-3,5-4-5,4 0 0,-4 0-1,4-4-3,-4 1-5,8-6-9,-4-1-8,-1 1-6,5 1-3,0-5-5</inkml:trace>
  <inkml:trace contextRef="#ctx0" brushRef="#br0" timeOffset="422752.1801">6636 14036 391,'4'-3'46,"1"0"-8,3-1-6,-4-2-7,8 4-6,-4-1-5,0-3-2,1 3-4,3 0-3,0-1 1,-4 1-3,5 0-3,-5 0-5,0 0-6,0 3-8,0-2-8,-8-3-6,9 5-8,-5 0-9</inkml:trace>
  <inkml:trace contextRef="#ctx0" brushRef="#br0" timeOffset="422819.1839">6665 14216 419,'0'0'49,"0"-2"-9,0 2-9,0 0-8,8 0-4,-4 0-6,9 0-5,-1 0-4,0 0-7,0 0-5,1-3-7,3-4-8,-4-2-7,9-1-10,-5-1-4,25-17-16</inkml:trace>
  <inkml:trace contextRef="#ctx0" brushRef="#br0" timeOffset="425409.3321">7508 13705 225,'0'0'30,"0"0"-5,0 3 0,0-3-3,0 10 2,0-4 0,0 7-3,0 1 1,0 5 2,0-1-4,0-2-2,0-2-1,0 2-3,0 0-4,4-2-1,-4 2-1,5 0-2,-5-2-2,0 5-1,0-1-2,4 1 1,-4-5-1,0 5 0,0-3 1,4-1-2,-4 0 2,0 1-2,4-5 0,-4 2 0,0-3 0,0-5 0,0 1 0,0-3 0,8 3 0,-8-2 0,4-1 0,-4 0 0,4 0 1,0-3-2,0 0 2,5 0 0,3 0-1,-8 0 0,8 0 0,-4-3 0,5 0 0,-1-4 0,0-2 0,5 3 0,-1 1-2,0-2-1,1-2-3,-1 6-5,-4-4 0,5 1-4,-1-2-1,-4-2-4,5 1-3,-9-1-3,4 4-2,1 4-4,-5-4-5,12-10-6</inkml:trace>
  <inkml:trace contextRef="#ctx0" brushRef="#br0" timeOffset="425795.3541">7742 13615 323,'4'0'43,"-4"0"-4,0 0-5,0 0-2,0 0-4,4 0-4,-4 8-4,4 7-3,0 6-1,4 1-2,-4 9-2,0-1-1,1 10 0,-1-1-1,-4 11-4,0-4 0,0 3-3,0 0 1,-4-1-2,4 1 0,-9-6 0,5-3-2,-4-4 0,0-2-3,0 2-1,0-1-2,3-4-2,1-4-2,0-4-6,0-7-4,0 0-6,0-9-8,4 4-4,0-5-6,0-6-3,12-24-10</inkml:trace>
  <inkml:trace contextRef="#ctx0" brushRef="#br0" timeOffset="426173.3758">8053 14006 330,'4'0'40,"0"0"-4,4 0-2,-4 0-1,5 6-5,-5 2-6,4 5-5,0-1 0,0 0-3,0 3-1,9 1 0,-1-1-2,1 4-1,-1-2-1,4 6-3,-7-4-1,3-2 0,0 1-1,1 1-2,-1 0 0,1-5-1,-5 2-1,0-3 2,0-2 0,1-2-2,-5 4-4,0-7-2,0-1-3,0 2-2,-4-1-5,-4 0-4,9-6-7,-9 3-5,0 1-4,4-1-7,-4-3-3,-4 3-8</inkml:trace>
  <inkml:trace contextRef="#ctx0" brushRef="#br0" timeOffset="426551.3974">8352 13972 251,'0'0'25,"-4"0"-3,-5 4-4,5 0 1,-4 15 0,4-3-1,0-1-2,-4 0 4,-4 1-1,3 2 0,-3 3 0,4 4-2,-4-1-2,-1 1-3,1 2-3,0-3-1,-1 2-4,1-3 0,0 3-4,-4 1-4,7-3-6,1-2-6,-4-5-7,0 3-6,7-6-6,-3-1-8,-8 6-8</inkml:trace>
  <inkml:trace contextRef="#ctx0" brushRef="#br0" timeOffset="430213.6069">9138 14036 254,'0'0'46,"4"0"1,-4-3 0,0 3-3,0 0-6,0 0-3,0-3-6,0 3-2,8 0-4,0-7-2,0 4-3,1 3-3,-1-2-5,4-1-1,-4 3-2,5 0-2,-1-3-2,4 3-1,-3 0 1,-1 0-2,0 0-4,4 0-1,-3 0-2,-1 0-4,0 0 0,1 0-3,-1 0-1,0 0-4,-4-3-3,5 3-6,-5 0-4,4-3-11,-4 0-4,-4-1-3</inkml:trace>
  <inkml:trace contextRef="#ctx0" brushRef="#br0" timeOffset="434802.8693">10034 13583 189,'0'0'29,"4"0"-4,-4 0-1,5 0-2,-1 0-1,-4 0-2,4 0-3,-4 0 0,0 0-2,0 0-3,0-3 3,0 3 2,0 0-2,0 0 3,0 3-1,0-3-1,0 0 1,0 0-1,0 0-3,0 0-3,0 0 0,0 0-2,-4 0-2,-13 0 0,9 6-1,-4-6-2,-5 0 1,5 7-1,-4-7 2,3 9-2,-7-9-2,4 3 3,-1 4-2,-3-7 2,3 6-2,-3-4 1,8 1-2,-5 3 1,5-3 0,0 0-2,-1 1 2,5-4 0,0 0-1,4 0 0,-4 6 0,8-3 0,0 4 0,-4-6 0,4-1 0,0 3 2,0-3-1,0 7 0,0-1 3,4-6-2,-4 6 3,4 1-2,0 1 1,-4 1 1,4 1 1,-4 6-1,4-5 0,-4 5-3,4 4 1,-4-1-1,0 1 0,0 0-1,0-1 0,0-4 1,0 4-1,0-2-1,4-1 0,0-2 0,1-4 0,3 3 0,-4-7 0,0 0-1,4-2 1,-4 0 0,4 1-3,-4-3 3,1-2 0,3 0 0,0 3-1,0-3 1,0 0 0,1 0 0,3 3 0,0 0-1,0-3 2,1 3-1,-5 1 0,0 2 0,4-3 0,1 3 0,-5 2 0,4 2 0,-4 3 0,0 1 0,-3 5 0,3-1 0,0 4 0,-4-2 0,0 3 0,0-6 0,-4 5 0,0-4 0,0 4 2,0-1 1,0-2-2,0-2 0,-4 2 1,-4-3 0,0-4 2,0 0 0,-1-5-1,1 2-2,0-4 1,0 4 0,-5-9-1,5 7 0,-4-1 0,0-3-1,-1-3 0,1 0 0,-4 0-2,-1 0-4,5 0-1,-4-3-2,-1 0-3,1-3 0,4-4-3,-1 4-4,5-2-6,-4-2-5,8-2-4,0 4-7,0-2 2,4-3-3,0 4-3</inkml:trace>
  <inkml:trace contextRef="#ctx0" brushRef="#br0" timeOffset="435196.8919">10329 13979 388,'4'-3'44,"0"3"-7,-4 0-6,13 0-5,-5 3-6,0-2-3,4 9 0,1 3-2,-1 2-4,0-3-3,0 7 1,5-2-3,-5-1 0,0 2-2,1 4 1,-1-5-2,0 2 0,-4 0-1,5-1-1,-5 1 0,4-5 0,-4 5 0,0-3-2,1-1 2,-5-3-4,0-5-2,4 1-1,-4-2-4,0 3-2,0-5-2,0-1-3,-4 0-4,5-3-4,-1 0-7,4 0-5,-8-3-4,4-4-3,12-20-9</inkml:trace>
  <inkml:trace contextRef="#ctx0" brushRef="#br0" timeOffset="435571.9133">10620 13896 306,'0'0'35,"0"3"0,-4 2-4,0 1-2,-9 10 0,5 2-4,0 1-5,-4 3-2,-1-1-5,5-1-1,-4 3-4,8-3 1,-8 3-3,-1-3-1,9 1 1,-8 1-2,4 0 1,-5-4-3,5 3 0,-4 1-1,0-6-2,3 4 1,-3-1 1,0-4-2,4-6-4,0 7-3,-1-5-3,1-1-5,4 3-4,0-10-6,0 3-5,4-4-2,-4 1-4,4-3-3,4 0-8</inkml:trace>
  <inkml:trace contextRef="#ctx0" brushRef="#br0" timeOffset="437113.0015">11209 13999 297,'0'-3'45,"0"0"-1,0 3-1,0-3-3,0 0-6,0 1-8,0-4-4,0-1-4,4 1-4,-4 3-2,0 0-5,0-1-1,5 1-1,-1-3 1,-4 3-2,-4 0-2,4-1 1,0 4-2,0 0 0,-13 0 0,5 0-1,0 4 1,-8-1 0,3 6-1,1 1-1,-4-1 2,-1 4-1,1 1-1,-5 2 2,9-1-2,-4 0 2,3 3-2,1 1-1,4-1 3,0 1 0,0 1 0,3 3-1,5-4-1,0-2 0,0-1 1,9 1-2,3-1 1,4 0-2,1-1 2,3-3-2,5-5 1,-1-4 1,5-3-1,-4 0 1,3-3 1,-3-4 3,7-2-2,-3-4-1,0-1 1,-5-2 2,5 0-1,-4 2 2,-5-5-2,5 4 0,-9-1 0,0 0 1,-3 7-3,3-2 1,-4 1 0,-8 1 1,0 2-2,-4 3 0,0-3 0,-4 4 0,0-3 0,-4 2 0,-4 4 0,-5 0 0,9 4 0,0-4-2,0 3 0,-4 6 0,3-1 0,-3-1-2,4-1 1,-4 0 0,3 4 1,1-2-1,4 1-1,-4 1 0,0 3 0,4-4-1,-4-1 3,3 2-2,5-1 2,-4 1-3,0-2 2,4 1 0,0 1 2,0-1-2,0-2 0,4-3 3,-4 3-2,4-4 0,5 0 1,-5-3 0,0 0 2,4 0-1,4 0 0,-8 0-1,5 0 2,-1-3-1,4-2-1,-4-1 2,0-4 1,5 1 0,-5-1 0,4 1 2,0 1-1,1-2 0,-1 1 1,0-1 0,1 2-2,-1-1 0,-4-1 1,4 4 2,-3-4-1,-1 2-1,4 2 2,0 0-1,1-4-2,-1 4-1,-4-2 1,8 1-1,-3 1 2,-1-4-1,0 1-2,5 1 2,-1-2 0,0 1 0,-3 3 1,3-4 1,0 2-2,1 2 1,-5-4-2,0 1 2,1 2-2,-5 6 2,4-2 0,-4 3 1,0-4-1,1 4-1,-5 0 0,4 0 0,-8 4 0,8-4 0,-8 3-1,4 5 1,-4 1-1,0 4-1,0 1 1,0 2 0,0 0 0,-4-5-1,-8 5 0,4-3 0,-5-2 0,5 2 0,-4-1 0,4-4 0,-5 2-1,1-4 2,0 1-1,4-4 2,0-3 0,-5 0 1,5 3 1,-8-3 1,7 0 1,-3-3-1,0 3 2,0-3 0,-1-4 1,5 1-1,-4-1 0,8 3 1,-4-1-3,4 5 0,-1 0 0,5-2-2,-8 2-2,8 0 2,0 0-3,0 0 2,0 0-2,0 2 0,8-2-2,5 5-3,-1-5-3,4 4 1,5-4-3,3 0 2,-3 0-3,3 0-5,1 0-1,0 0-4,-1-3-3,-3 2-5,3-9-8,-3 4-4,-1-4-8,5 4-2,-5 0-3,46-12 1</inkml:trace>
  <inkml:trace contextRef="#ctx0" brushRef="#br0" timeOffset="437491.0231">12356 13926 361,'0'0'50,"4"0"-2,0 3-5,0-3-9,4 4-6,-4 0-5,4 6-2,1 3-2,3-4-3,-8 7-4,8-2-1,-4 2-3,9-1-1,-5 0-1,-4 1-2,9-1-1,-5 1-2,0-2 2,5-1-2,-1-1 0,-4 3 0,1-3-1,3 1 0,-4-2-2,0-1-3,1 2 0,-5-5-4,0-2 1,4 1-4,1-3 3,-5-3-4,0 3-1,-4 0-3,4-3-8,-4 0-8,5 0-9,-5-3-6,0 0-4</inkml:trace>
  <inkml:trace contextRef="#ctx0" brushRef="#br0" timeOffset="437870.0448">12659 13926 336,'0'0'44,"0"0"-4,0 0-2,-9 3-2,-3 12-7,0-3-6,0 1-4,-1 3-1,-3-2-3,4 5-3,-5 2-2,-3 1-3,8-1-2,-9 0-2,1-2-1,-1 1-4,1 3-4,-5-6-10,5 5-2,-9-4-9,8-2-9,-7 3-10,3-2-8</inkml:trace>
  <inkml:trace contextRef="#ctx0" brushRef="#br0" timeOffset="440775.2109">2338 13519 326,'0'-6'36,"0"6"-4,4-3-4,0 0-1,-4-1-3,0 4-1,0 0-2,0 0-3,0-3-5,0 0-3,0 3-3,0-2-1,-4-1-2,-9 0-2,5 0 1,0 0-1,0 3-1,-4 0-1,-1 0 1,1 0 0,0 0-2,-5 0 2,1 3-2,4 6 0,-1 3 3,-3 0 0,0 1 2,3-5 2,-3 8 0,4 1 1,4 6-1,-1-4 2,1 1 0,4 11-2,0-1 3,0 2-3,4-2 0,0 0 0,4 3-2,0-4-1,4-2 0,5 0-1,-1-5-1,4-4 0,1-2 0,-5 0-3,0-5-4,0-2-1,5-2-1,-1-4 0,5 0-3,-9-3-2,0-3-1,1 0-5,3-7-3,-8 2-9,4-1-9,-8-4-6,5 0-4</inkml:trace>
  <inkml:trace contextRef="#ctx0" brushRef="#br0" timeOffset="441156.2327">2690 13626 432,'0'0'42,"4"-3"-5,-4 1-8,8-1-6,0 0-3,-4-1-2,9-2-6,-5 3-2,0-3-4,4 2-1,-4 1-5,1-3-5,3 3-5,-4 3-5,-4 0-5,4 0-7,-8-2-10,4 2-9,1 0-6,-1 0-7</inkml:trace>
  <inkml:trace contextRef="#ctx0" brushRef="#br0" timeOffset="441226.2367">2694 13767 337,'0'0'44,"0"7"-4,0-7-2,0 0-3,0 0-8,0 0-8,4 0-3,-4 0-5,0 4-2,8-4-3,0-3-1,5 3-2,-1-1 1,4-3-3,-3-2-6,3-3-6,0 2-9,-3 1-10,-1 1-10,0-4-9,0 5-2</inkml:trace>
  <inkml:trace contextRef="#ctx0" brushRef="#br0" timeOffset="441620.2593">3312 13549 290,'8'-3'32,"-4"-3"-4,0 1-3,5-1-4,-5-1 0,0-2 0,-4 3-3,0-4 1,0 2 0,-4 2-3,0-4-1,-5 4-4,-3-2 0,8-2-3,-4 4-2,0 0-1,4-1 0,-5 1-1,1 0-2,4 2 0,-8 3-2,4 1 2,-5 0-1,5 1-1,-8 6 1,4 2-1,7 4 0,-11 0-1,4 1 2,-1 5-2,1 2 1,4 7 1,-4-1-1,4 4 3,-1 2 0,1 0 0,4 4 1,0-2 2,4-5-2,0-3 0,4-5 0,-4-7 3,4-3 2,13-2 1,-5-4 2,8-9-2,-3-3 0,3-7-1,1-11 1,-5-4-4,0-3-1,1 4-1,-1-1 0,-8 4-1,0 3-2,-3-1 0,-5 4 0,0-1-3,-9 0-4,1 5-2,0-2-3,-4 2-5,4 4-4,-5 4-9,1 3-14,4-4-13,-13 1-19</inkml:trace>
  <inkml:trace contextRef="#ctx0" brushRef="#br0" timeOffset="442731.3228">6968 13092 276,'0'0'40,"0"-4"-1,0 4-5,-4 0-4,4-6-2,0 6-6,0-3-5,-4 3-2,4-3-6,0 3-2,0 0 4,0 3 2,0 0 0,0 7-3,0 10-1,0 3-2,4-3-1,-4-1-1,4 2 0,0 1-3,4-4 0,-4 1 0,-4 5-2,0-2 1,0-5 0,0 6 0,4-3-1,-4 1 0,0 1-2,0-4 0,0-2 0,-4-1-1,0-7 3,0-1-2,4-1 2,0-6 0,0 3 0,0-3-2,0-3 2,-8-6 0,8-3 0,0-10 0,0-2 0,0-6 0,4-2-1,-4-1 1,4 0 0,-4-4 0,0 4-1,0 2 1,0 3 0,0 7 2,0-1 2,0 8 0,4 1-2,-4 3 2,0 4-2,4-2 2,5 2-2,-5 3 3,8-1-1,0 4 0,-4 0-1,5 4 1,-5-1-2,4 0 0,0 0 0,1 5 0,-5 2-1,4 2-1,-4 3 1,1 0-1,-5 1 0,4-1 2,0-3-2,0 7 0,-8-1 0,0 1 1,0-1-1,0 1 0,-4 1 0,0-1 0,-4-1 1,-4 1-2,-1-3 1,1-5 0,4 2 0,-9-4 0,9 2-2,-4-1-1,0-1-2,3-2 0,-3 1-3,8-2-2,-4 0-2,-4-2-6,8-4-3,-9 0-6,13 0-5,-4 0-7,4-4-4,0 1-3</inkml:trace>
  <inkml:trace contextRef="#ctx0" brushRef="#br0" timeOffset="443120.3451">7467 13146 351,'5'0'40,"-1"0"-4,0 0-2,4 0-9,4-4-6,-4 4-4,5 0-6,-5 0 0,0-3-2,4 3-3,-3 0-2,3 0-4,-4 0-7,-4-3-5,4 2-6,-4-3-7,0 4-4,1-6-4,-1 6-5,-8-6-10</inkml:trace>
  <inkml:trace contextRef="#ctx0" brushRef="#br0" timeOffset="443190.3491">7512 13259 298,'0'0'36,"0"0"-1,0 3-3,0 0-5,0 0-3,5-3 0,-5 3-3,4-3-5,0 0-2,0 0-5,4 0-4,-4 0 2,4 0-4,-4 0-1,5 0-2,-1 0-4,0 0-7,-4-3-6,4 3-4,0-3-6,-3 3-2,-1-3-6,4-2-1,0-1-5</inkml:trace>
  <inkml:trace contextRef="#ctx0" brushRef="#br0" timeOffset="443574.371">7893 13171 273,'8'0'43,"-8"0"-5,4 0-4,1 0-7,-1 0-4,0 0-2,4 0-3,-4 0-3,4 0-5,-4-3-2,0 3-3,5 0 1,3 0-4,0 0 1,-4 0-3,5-3-8,-5 0-9,0 3-9,0-13-9,-4 6-7,5 1 0</inkml:trace>
  <inkml:trace contextRef="#ctx0" brushRef="#br0" timeOffset="443976.394">8331 12947 220,'0'-6'27,"8"-2"-3,1-2-6,-5 4-1,4-1-3,0 4 0,-4 0-1,-4 3 1,0 0 1,0 0 0,0 0 1,0-2-1,-4 2 1,4 0 1,-8 2 2,0-2-1,0 0-4,3 0 0,-3 0-3,8 6-2,-12 1 1,4 2-3,-4-9-2,7 3 1,-3 1-4,4-4 2,-4 4-2,4 3-1,-4-4 1,-1 3-1,5-3 1,0 4-1,0-7-1,0 3 0,0 3 1,-4 1 0,8-2 0,0-2-2,0 0 1,0 3 0,-4 1 0,4-4 0,0 3 0,0 0 0,0-1 0,0 5 1,0-1-2,0 4 1,0-11 0,0 7 0,0-2 1,4 2-2,-4 1 1,0-2 1,0 1-2,8 1 1,-8-4 0,4-3 1,-4 0-2,0 1 1,8-4 0,-4 0 0,5 0 0,-5-4 0,4 4 0,0-3 0,-4 0 1,4 0-2,1 0 2,3 3-2,-8 0 1,4 0 0,0 0 0,0 0 1,1 0 2,-9 0 2,4 0-1,0 6 0,0 0 0,-4 2-2,0 2 1,0 3-1,0-1-1,0-1 0,0 5 0,0-3 2,-4 1-3,0-1 1,-4 0 0,-1-2-1,-3 2 1,8-4-2,-8 1 1,4-6-2,-1 0-4,-3 2-4,0-3-6,-5 0-9,5 1-12,8-1-16,-33 9-13</inkml:trace>
  <inkml:trace contextRef="#ctx0" brushRef="#br0" timeOffset="449359.7019">2993 16409 298,'0'0'38,"0"0"-1,0 0-5,0 0-5,0 0-1,0 0 1,4 0-1,-4 0-6,8 0-3,0 0-2,0 7-1,1-1-1,-1 2-3,0 2-2,0 2-2,0-1 1,-4 2-2,9 3-1,-1-5 0,-4 2-1,4 0-1,-3-2-1,-1-2 1,4 1-2,-4-1 0,5-1-5,-5 5-2,0-7-2,0 1-4,0 2 1,1-2-8,-1-3-5,-4 3-5,0-1-6,4 4-3,-4-4-2,-4 2-6,0 11-1</inkml:trace>
  <inkml:trace contextRef="#ctx0" brushRef="#br0" timeOffset="449761.7249">3292 16384 301,'0'-3'38,"0"1"-3,0-1-6,0 3-4,0-3 0,0 3-3,4-3-2,-4 3-4,0 0-4,0 0-4,0 0 0,0 0-1,0 0 0,0 6-1,-4 8-2,4 2 4,-5 0-1,-3 2 0,0 2 0,0 3 3,-4-3-5,3 6 1,-3 1 0,-4 0-1,4 1-2,-5 3-1,5-1 1,0 3-2,-1 7 0,1-2 1,-4-1-2,12-2 1,-5 0-1,1-2-3,0-6-2,4-2-1,-4-4-4,8-5-1,-4-5-2,4 2-3,0-7-7,0 1-4,0-4-3,0-3-7,0 0-4,0-3-5</inkml:trace>
  <inkml:trace contextRef="#ctx0" brushRef="#br0" timeOffset="450158.7477">3734 16317 354,'0'-3'38,"8"0"-4,-4 0-4,4-7-3,4 5-3,-3-1-6,-1 3-5,4 0-3,-4-4-3,9 1-2,-5 3-2,0 0-1,1 3-6,-1-2-5,-4-1-8,4 0-6,-8-4-6,0 1-6,5 3-6,-9 0-5</inkml:trace>
  <inkml:trace contextRef="#ctx0" brushRef="#br0" timeOffset="450549.77">3771 16543 346,'0'0'51,"0"0"-2,0 0-12,0 0-5,0 0-7,4 0-4,0 0-4,0-3-5,8 3-2,0 0-3,1-2-5,-1-1-3,4-3-5,5-1-6,-1-2-7,1-1-9,-1 4-6,1-2-9,-1-2-3,46-2-8</inkml:trace>
  <inkml:trace contextRef="#ctx0" brushRef="#br0" timeOffset="451153.8046">4733 16017 146,'0'-2'21,"0"2"-1,4-3-2,-4 0-1,0-4-1,0 4 0,0 0-3,0 0-3,0 0 0,0 3 0,0-3-1,-4-1-2,4 3 0,0-2-4,0-4 1,-4 7 1,4-3-2,0 3-2,-9-6 0,9 3-1,-4-1 0,4 4 2,-8-3-1,4-3-1,0 3 0,-4-4-1,0 4 2,-1 3-1,1 0 0,0 0-1,-4 0 2,3 3-1,5-3 2,-4 3 1,0-3-1,-4 7 0,-1-4-1,5 3 1,-4 1 1,0-4-1,4 3 2,-5 1 1,-3-3-1,4 9-1,-1-3 1,1-1 0,0 5 2,-1 2 1,1 2 0,4 1-1,0 2 2,0 4 1,-1-1 2,1 6 2,4 2 0,0-2 0,0 0 3,-4 1-2,8 2-1,0-1-2,0-2-2,4 0 1,0-3-1,0-1-1,4-3 0,5-4-2,3-4 1,0 1-1,5-4 2,-1-4 0,5-1-2,-5-7 0,1 0-2,3 0-1,-3-3 0,-1-1-3,-3-4 2,-1-1-1,0 3-3,-3-1-1,-1 1-4,0 1-1,-4-1-2,-4 6-3,1 0-2,-1-4-7,-4 1-5,0 0-9,0 0-8,0 0-9</inkml:trace>
  <inkml:trace contextRef="#ctx0" brushRef="#br0" timeOffset="451670.8341">5003 16470 255,'0'0'43,"0"0"-4,0 0-2,0 3-3,0-3 3,0 6-7,0-2-4,0 2-6,0 2-6,0 5-1,0-4-6,0 1 0,0 1-1,0 5-3,0 0 0,0-2-5,0 2-7,0 0-7,0-2-8,0 2-7,0-2-6,-4-1-2,4-4-5</inkml:trace>
  <inkml:trace contextRef="#ctx0" brushRef="#br0" timeOffset="452826.9003">5294 16492 312,'0'0'35,"4"-3"-1,-4 3-6,4-6-5,-4 2-4,4-8 1,8 2 2,-4-1-4,5 1-2,-1 1-6,0-2 2,0-2-3,1 0-1,3 2 0,0-1-3,1-4-1,-5 3 0,0-1-1,5 1 1,-5-1-2,0-2-2,1 3 1,-5 2 0,8 1-1,-12 1 2,4 2-2,-3 1 0,3 3 1,-8 3 0,8-3-1,-8 3 0,0 3-2,0 0-2,0 0 3,0 10-4,0 0 1,0 1 1,0 2-2,-4 1 1,0-1 0,-4 0 1,3-2 1,-3 2 0,-4-6-1,4-2 3,4-2 0,-4 1 0,-1-1 0,5-3 0,-4 3 0,0-2 0,-4-1 0,7-2 2,-3 4 1,0 0-1,4-2 1,-4 3 0,0-2-1,4-4-1,4 0 0,-5 3 0,5 0 0,0 3 2,5-6 1,-5 0 0,4 0 2,12-3-1,-4 0-1,1-3-1,7-4-1,-8 2 0,9-1 0,-5-1 0,-4 1-2,1-1 0,3 2 0,0-5 2,1 4-1,3-4-1,-3 5 0,-1-1 0,-4-4 0,1 3 0,-5 2 0,8 2 0,-8 0 0,1-1-3,-5 1 3,0 3 0,0-2-1,0 2 0,-4-4 0,0 4 1,0 0-1,0 3 0,0 0 0,0 0-1,0 0 0,0 0 0,0 3 2,0-3-2,4 7 1,-4-1 1,0 2 0,0 5 0,0-1 0,0 0 1,8-3-2,-4 1 2,5-4-2,-1-3 1,-4 0 0,4-1 1,0-2-1,0 0 2,1 0 0,-1-2 1,-4-1 0,4-3 0,-4-1 1,0 4-3,4 0-1,-8 0 0,0 0 0,5 3 2,-1-3-2,-4 3 0,4 0 0,-4 0 0,0 0 1,4 0-1,0 3-2,-4-3-1,4 0-3,0 3 1,0 3-2,-4 4-1,8-4 2,-4-1 1,1-2 0,-1-3 2,-4 0 0,8 0 1,-4 0 1,0-3 0,4 1 0,0-4-1,1 0 2,-5 2 0,4-2 0,-4 0 2,4-1 1,0 4 3,1-2-1,-1 2 0,-4 0 1,8 3 0,-4 0-2,0 0-2,1-3-1,-1 3 2,0 0-1,0 3-2,4 0 0,-3-3 0,-1 7 0,4-3 0,-4 6-6,-4-4-2,5-3-3,-1 1-4,0-1-7,0 0-11,0-3-8,-4 0-10,9 0-9</inkml:trace>
  <inkml:trace contextRef="#ctx0" brushRef="#br0" timeOffset="453228.9233">6395 16136 405,'4'0'43,"0"0"-5,0 0-4,4 0-7,0 0-1,1 3-4,-1 4-4,0 8-2,4-2-5,5-2-1,3 2-5,-3 3 0,-1-2-2,0-1 2,5 0-3,-1-5-1,1 1-1,-5 4-4,0-4-5,-3-4 0,-1 2-4,0-1-3,-4 0-5,-3 1-8,3-7-8,-8 3-5,4-3-3,-4 0-6</inkml:trace>
  <inkml:trace contextRef="#ctx0" brushRef="#br0" timeOffset="453623.9458">6645 16076 407,'-5'3'49,"-3"3"-10,0 10-11,-4 8-5,-5 3-6,5 0-4,0-5-5,-5 8 2,1-1-5,4-2 0,-5-3-3,9 1-6,-4-1-3,-4-3-8,3-2-4,9-6-6,0-2-6,0-2-7,-4-2-7,4-4-3</inkml:trace>
  <inkml:trace contextRef="#ctx0" brushRef="#br0" timeOffset="453698.9501">5875 15929 352,'0'0'23,"0"-3"-6,0 3-4,12-6-5,-4 6-10,5-3-13,-5 3-12,-4 0-10</inkml:trace>
  <inkml:trace contextRef="#ctx0" brushRef="#br0" timeOffset="454096.9729">7381 15929 375,'0'0'40,"0"0"-5,0 0-7,0 0-6,0 0-2,0 0-4,0 5-2,0 8-4,5 6-3,-5 2-1,0 7-3,0 2 0,0 4 1,4-1-3,0 4-3,-4-1-4,0 1-9,4-2-6,0-5-6,-4 0-6,0-6-5,0-2-7,0 42-7</inkml:trace>
  <inkml:trace contextRef="#ctx0" brushRef="#br0" timeOffset="454496.9958">7230 16225 409,'0'0'56,"0"0"-10,0 0-8,0 0-10,0 0-4,0 0-5,8 0-4,0-3-3,5-4-5,3 3-1,0-3-4,5-2-4,3-1-4,-3 4-5,3-2-6,-3-2-5,4 4-7,-5 0-10,0-4-6,1 5-6,44-7-6</inkml:trace>
  <inkml:trace contextRef="#ctx0" brushRef="#br0" timeOffset="454906.0192">8225 15764 381,'4'-3'43,"0"-4"-3,-4-2-10,0-2-5,-4 1-5,0 4-2,4 0-3,-4-1-4,0 2-3,-5-1 0,1 3-3,-4 0-1,4 3-1,-4-3-1,-1 3 3,5 0-3,-4 0 1,-1 3-1,-3 0 1,0 3-2,-1 2 2,5 8-1,-4-6 1,-1 4 3,5 2-3,-8 4 2,-1 0 0,5 7 0,-1-2 2,5 2-2,0 6 0,-1 1-1,1 6 1,4 2-1,8-2-1,-4 0-1,4-3 1,0-4-1,8-4 0,4-2 0,1-8 1,3-2-1,0-4-1,5 0-1,-1-5 0,5-5 1,-5 0 0,1-3-5,3-3-4,-3 0-2,-1-1-5,-3 1-1,-1 2-6,1-6-4,-9 4-7,4 0-10,-4 0-13,-4 3-3</inkml:trace>
  <inkml:trace contextRef="#ctx0" brushRef="#br0" timeOffset="455307.0421">8475 16231 289,'0'0'40,"0"0"-5,4-3-3,-4 3-2,8-3-5,-8 0-1,8 3-1,-4 0-4,0 0-6,0 0-3,5 0-2,-5 0-3,4 0 0,-4 0-3,4 3 2,-4 0-1,0 0 0,0 1 0,-4 5 0,4 1-2,1-4 1,-5-1-1,0 7 2,0-2-2,0 1 1,-5 2 1,1 0 0,0 1 1,0-1 0,0-1-1,-4 1 2,4-2-1,4 2 0,-4 0 1,0-4-2,4-1 0,-4 2-1,4-4 0,0 0 1,0-1-2,0-2-1,0 0 0,4 4 0,4-4 2,-4-3-1,0 0-1,8 0 0,-4 0-3,5 0-2,-1-3-5,-4 3-4,4-3-9,1-1-11,-5-2-15,4 1-12</inkml:trace>
  <inkml:trace contextRef="#ctx0" brushRef="#br0" timeOffset="456378.1034">9289 15987 261,'0'-5'40,"0"5"-1,0 0 0,0 0-2,-8-3-5,4 3-6,0-7-3,-4 4-5,4 3-4,0-3-3,-5 3-1,5 0-5,0 0 0,-4 0-2,4 3 0,0-3-1,-4 6-1,-1 1 0,5 1-1,-4 4 0,0 3 2,0 4 0,0 3-2,-1 5 1,1 0-1,4 0 0,-4 5 0,8-2 0,0 0 0,0-1 1,0-2-2,8-3 1,4-2 0,1-4 0,7-2 1,-4-4-3,9-7 2,-4-5 0,3 0 0,1-3 0,-1-2 0,5-4 3,0-7 1,-5 1-2,5-1-1,-9 1 2,-3 0 1,3-1 3,-4 2 0,1-5-1,7 0 2,-11 5-3,-1-2-1,-4-2-2,4-1-1,-3 0 1,-1 2-1,-4 1 0,4 8-1,-4-5 0,0 7 1,0-4 0,-4 4 0,-4 4-2,4-7 0,-4 2 1,0 7 0,-4 3 0,0 4-2,0-6 3,-5 9-1,1-1-1,4 7 1,-5-3-1,5-2 0,-4 2-1,8-4 1,-8 3 0,-1 0-1,9 4 1,-4-5 0,4 5 1,0-2-2,0-1 1,0 0-1,4-4-2,0 1 2,0-2-1,0 1 0,0-2 0,4-1 1,-4 1 1,8-6-2,-4 2 2,8-3 1,-3 0 0,-1 0-1,-4 0 0,4-3 1,0 2 0,0-3 0,-4-5 0,5 2 0,-5 1 0,4-3 0,0 1 0,-4 1 0,4 1 0,1 0 0,-1-1 0,0-2-1,0 1 2,4-2-2,5 1 2,-9 2-1,4-1 0,1 2 0,3-7 1,-4 1 1,5 2-1,-1 5 1,-4-1-1,5 0 2,-5-4 0,0-1 1,5 8-2,-5-7 3,0 1-2,0 2-1,5 1 0,-5-4-1,0 2 0,1 2 0,-5-4 0,4 4-1,0-2 0,-3 2 1,-1-1 0,0 1-1,0 0 0,-4 6-2,0 0 2,0-8 0,-4 5 0,5 6 0,-5-3 0,0 0-1,0 1 1,0 6 2,0 9-2,-5-2 0,5 8 0,-4-4 0,-4-2 0,4 3-2,0-5 0,-4-1 1,4 4 0,0-4 0,-1 0 1,-3-1 0,0-4 0,4-1 0,-4-4 0,4 0 0,-4-3 2,-5 0 1,5 0 2,-4 0-1,0-3 1,-1 0 1,1-1 0,0-5-1,3 4 1,-3-4-1,0-1 0,8 4-2,-4 3 0,4-1-2,-1 4 2,5 0-2,-4 0 1,0 0-2,4 0 0,0 0 1,4 0 0,0 0-1,1 0 3,7 4-2,0-1 2,0 3-3,5 4 3,-1-4-1,1-3-1,3 0 0,0 2 0,5-5 0,0 0-3,-1 0-5,-3 3-7,3 0-2,-7 4-2,-1-1-5,4 1-6,-7-1-9,3-1-7,-4-2-5,-3-3-5</inkml:trace>
  <inkml:trace contextRef="#ctx0" brushRef="#br0" timeOffset="456789.1269">10444 16036 357,'4'0'37,"0"0"-1,0 0 0,0 3-4,0 0-6,4 0-4,-3 5-4,3 2-2,0-7-4,-4 10-1,4-1 0,4 0 0,1 4-2,-1-4-5,0 3 2,5 4-2,-1-5-2,-4 2 0,9-3-2,-5-2 1,1 1-2,-1-2-2,-4-1-4,1 1-3,-5-5-1,0-2-4,4 3-5,-8 1-4,0-1-6,-4-6-5,4 3-5,-4-3-1,5 3-3,-10 2-7</inkml:trace>
  <inkml:trace contextRef="#ctx0" brushRef="#br0" timeOffset="457194.1501">10726 15956 310,'0'0'36,"0"-3"-2,0 3-1,-4 0-2,-4 0-1,0 3-4,4 7-5,-4-1-5,-5 6 0,5-3-2,-4 3-2,-1 4-4,1 3 0,0 2-1,-4 0-5,-1 6 2,1 2-5,-1-2-5,5 0-7,0-1-8,-5-2-12,5-6-14,4-2-7</inkml:trace>
  <inkml:trace contextRef="#ctx0" brushRef="#br0" timeOffset="457602.1734">11611 15807 258,'0'0'40,"0"0"-1,0 3-2,0 0-2,0 0-6,4 1-3,0 0-4,0 0-2,0 5-4,0-3-3,4 4-1,-4 4-2,0 2-2,-4-3 0,0 1-2,0 9-2,0 0 0,0 4-1,0 5-2,-4-2-1,4 4 0,0-4-2,-4 3-5,4-1-5,-4-2-7,0-3-5,0 2-8,0-5-5,0 0-4,4-5-3</inkml:trace>
  <inkml:trace contextRef="#ctx0" brushRef="#br0" timeOffset="458015.197">11435 16119 332,'0'0'47,"0"0"-4,-5 3-7,5-3-8,0 0-6,0 0-7,0 0-4,0 0-2,5 3-1,15-3-5,0 6 0,1-6 0,-1 0-3,1 0 0,8 0-6,-5 0-5,-3-3-7,3-3-6,1 3-7,-9-10-5,5 5-8,-1-8-1</inkml:trace>
  <inkml:trace contextRef="#ctx0" brushRef="#br0" timeOffset="458433.2209">12077 15718 345,'0'0'41,"0"0"-7,0 0-1,0 0-7,0-3-4,0 3-6,0 0-5,4 0-2,5 0-3,-9 3-1,4 6 1,0 3-1,4 0-1,-8 1 1,0 1-1,0 2 0,-4 0-1,0 5 1,4-5 1,0-2-2,-8 2 2,3 0 0,1-2-1,0-1-1,4-4-1,-4-1 1,4 5 0,-4 0-1,4-1-1,-4-5 0,4-2-1,0 1 0,0 0 2,0-3-1,0 1-1,0-1 1,0-3-2,4 3 2,-4 0-3,4-1 3,0-2-1,0-2 0,13 2 0,-9 0 0,4 0 1,0-3-1,5 3 0,-9 0 0,4-3 0,1 0-2,-1 3-1,0 0-3,5-4 0,-5 1-1,0 0-3,-4 3-5,1-6-7,-1-1-5,-4 6-6,4-2-5,-4-1-2,-4-2-2,8-3-10</inkml:trace>
  <inkml:trace contextRef="#ctx0" brushRef="#br0" timeOffset="458509.2253">12294 15700 293,'-4'-3'44,"4"0"0,0-3-1,0 3-2,0-1-10,0 4-3,0 0-6,4 0-2,-4 7 0,0-4-2,0 11 0,4 2-3,0 2-1,-4 4-4,5 5 0,-5 1-3,0 3 1,0-1-2,-5 6 0,5 1-3,-4 6 0,-4 0-2,0 3 0,4 0 0,-4 0-3,0-5-2,-1 1-3,5-6-3,0-5-1,0-1-2,0-5-4,-4-4-2,4-4-4,0-1-7,4-3-5,-9-3-5,9-6-4,0-4-2,0 0-9</inkml:trace>
  <inkml:trace contextRef="#ctx0" brushRef="#br0" timeOffset="458917.2486">12585 16052 318,'4'0'40,"0"1"0,0 4-2,4 3-3,-4 8-4,5 0-6,-1-2-6,-4 5-5,8-1 1,-4 4-4,5 2 1,-1-4-2,0 3-3,9-4 1,-9-2-2,9 2-1,-1-4-2,-4 1-1,1-4-1,-5 3-1,0-3 0,5 1 2,-5-5-6,0-2 0,-4 1-2,1-4-4,-5 3-3,0-3-3,0 1-4,-4-4-4,0 3-6,0-2-1,0 4-3,0-3-5,0-2-3,-16 0-7</inkml:trace>
  <inkml:trace contextRef="#ctx0" brushRef="#br0" timeOffset="459327.2721">12880 16017 291,'0'0'32,"0"0"-1,0 0-1,0 3 0,-4-3-4,0 6-1,4 10-3,-13 2-1,5 10-3,4-10-4,-8 7-2,3 2-2,-3 0-1,-4 2-5,-1-2-1,9-3 0,-4 1-1,-4 2-4,3-6-3,1 1-9,4-3-4,4-4-7,-4 0-8,8-2-5,-5-5-5,-3 2-4</inkml:trace>
  <inkml:trace contextRef="#ctx0" brushRef="#br0" timeOffset="459739.2956">13412 16029 238,'-4'0'43,"4"0"-1,-8 0 1,8 0-1,-9 0-3,9 0-5,0 0-6,0 4-3,9-4-1,-1-4-2,-4 4-4,20 0-3,-3-3 0,4-3-7,3 1 0,-7-4-1,-1-1-2,1 4-4,-5-1-3,4 6-3,-3-2-5,-5 3-3,0 0-3,1 0-4,3 0-4,-4 0-8,1 0-9,-1 0-7,0-4-4</inkml:trace>
  <inkml:trace contextRef="#ctx0" brushRef="#br0" timeOffset="460411.3341">14325 15654 370,'0'0'36,"0"0"-2,-8 0-1,8 0-5,-8 0-8,-1 0-5,1 5-3,0-5-4,0 3 0,0 4 0,-1-4 0,-3 3-1,0 1 0,0-4 0,3-3-2,-3 6 0,0-3-1,-1 2 0,1-2 0,-4 0-2,4 1 1,-5 2-1,9 0 0,0-3 0,-9 1-2,9-4 1,0 0 1,8 3-2,-4-3 0,0 0 0,4 0 0,0 0 0,-4 0 0,4 5 0,0-2 0,0-3 0,0 6 0,0-3 0,0 4 0,0 2 0,0-1 0,0 5 0,0 0 0,-4 2 0,4 0 1,-4 4-1,-1-2 0,5-1 0,0 0 0,0-2 0,5 2 0,-1-8 0,0 5 0,4-7 0,0 4 0,0-1 0,-4-2 0,5-2 1,-1 1-1,0 0 0,0-3 0,0-3 0,5-3 0,-5 3 0,8 0 0,-8 0 0,5 0 0,-1 0 0,0 0 0,-4 0 0,-3 0 0,3 3 1,0 1 1,-4 5-1,4 5 1,0-4 0,-4 4 2,-4 9-2,5-4 0,-1-2-1,-4 5 0,0-1 1,-4 1 1,4-1 0,-5 0 0,1-2-1,-4-3 0,0-2 2,0 2-1,-4-3-1,-1 1 0,1-1-1,4-4-1,-5-1 1,1 2 0,0-4 0,0 4-1,-5-4-1,5-3-2,0 2-4,-5-5-1,5 0-4,0 0 0,4 0-3,-5-2-3,5-1-6,0-6-5,8-4-6,-4 3-7,0-4-4,4-2-5</inkml:trace>
  <inkml:trace contextRef="#ctx0" brushRef="#br0" timeOffset="460823.3576">14566 15937 405,'0'0'39,"5"0"-6,-1 0-1,4 3-8,4 4-5,0 6-3,5 2-3,-1-8-2,0 7 0,5 5-2,-5 2-1,1-4 0,3-1-2,-3 6 0,-5-4-2,4 4 0,1 2-1,-5-2-1,0-1 0,5-4-1,-5 3-1,0-5 1,-4-3-4,-4 0-4,5 1-4,-5-3-2,0 1-4,-4-5-6,0 0-4,0-2-4,0-1-5,0 0-2,-4-3-4,4 0-3,-29 3-5</inkml:trace>
  <inkml:trace contextRef="#ctx0" brushRef="#br0" timeOffset="461239.3814">14857 15917 356,'0'0'36,"0"0"0,0 0-2,-4 0-9,4 3-1,0-3-7,-8 6-1,0 1-5,-1 4 1,-3 5-3,4-1 1,-4 6-2,-1 0-1,1 1-5,0 2 0,-9 8 1,9-2 0,-4 0-2,3 0-2,-3 0-1,0 2-3,3-2-1,1-6-4,0-1-4,0-3-7,-1-1-10,5-3-8,4-5-4,4-1 0,-4 12-10</inkml:trace>
  <inkml:trace contextRef="#ctx0" brushRef="#br0" timeOffset="462173.4349">15377 15937 289,'4'-3'23,"0"3"-6,-4 0 0,0 0-2,0 0-2,0 0-4,0 0-2,0 0-3,0 0-1,0 0 1,0 0 1,0 0 0,0 0 1,0 0-1,0 0 2,0 0 2,0-5 1,-8 5 0,4 0 2,-4 0-2,0 0 1,-1 0-1,5 0-3,-8 0-1,0 0-1,4 4 0,3 0-2,-7-1-2,0 10 2,4 0-1,-1 0 0,1-2 0,0 8 1,-4-2 1,4 6-1,-1 0-1,5 3 0,-4 1-1,4-3-1,4 1 2,0-1-2,0 0 1,4-5 0,4 0-2,5-2 3,3-1 0,0-4 1,5-3 1,-1-3-1,5-2 0,-5-4 0,9 0-2,-4-7 0,-1-2 1,5-2 2,-1-5 1,1 0 1,-8 1-3,3-4 2,1 3-1,-5-1-1,-8 1 2,1 2-1,-1-2-1,-4 0 0,0-1 1,1 4-2,-5 2-1,-4 1 2,4 1-3,0 2 1,-4-2 1,0 2-1,0 3-1,-4-3 0,4 4 1,-4 3-1,0 0 0,-5 0-1,1 0 1,-4 3 0,4 0 0,4 4-1,-9 1-1,5 1 1,-4 1-1,4-1-1,0 1 2,-1-5-2,1 7 0,4-2 0,-4-1-2,4 3 3,0-6 0,0 0 0,0 7 0,-1-2 0,5-5 0,0 4 0,0 0 1,0-4 0,5 2 1,-5-5-1,4 3 0,4-2 1,-4-1 0,4-3-1,0 0 0,0 0 3,5 0-2,-9 0 0,4 0 0,0-3 0,0-1 0,1-2 0,-1 3 0,-4-8 1,8 4 0,-8-2-2,4-1 0,1 2 1,-1-1 0,4-1 1,0 4 0,1 0-1,-5-4-1,4 2 2,0-5-1,5 7 0,-9-8 0,4 4 2,5 1 0,-5 2 0,0 1 2,0-4-2,1 6 1,-1-3 3,-4 1-1,0 3 0,-3-1-1,3-5 1,0 4 1,-4-1 0,4 3-3,0-4 0,5-2 0,-1 1-1,0-2-1,-4 1 1,5 2-1,-1-2 0,0-1 0,-4 6-1,1 4 0,7-7 0,-12 1-1,0 3 0,0 3 1,0 0 1,5 3 0,-9-3-2,0 0 2,0 0-2,0 0 0,0 0 2,0 3-2,0 8 1,-9 2 1,1 3-2,4 0 1,-4-2-2,0-1 0,0 1 0,-1-1 0,-3 3 1,4-5 0,-4-2 0,3-2 0,-3-1 0,0 0 0,0 1 2,-1-1-1,9-4 0,-12-2 1,8 3 1,4-3 1,-5 0-1,1 0 1,-4 0 1,0 0-1,7 0 2,-3 0 0,4 0-1,0 0 2,0 0-2,4 0-2,0 0 0,0 0 0,0 0 0,0 0 0,4 0-2,12 0 2,-3 0 0,7 0-1,1 0 0,-1 0-1,5 0 0,-5-3-5,1 1-2,-5-1-3,0 3-3,-3 0-2,-1 0-5,0 0-4,1 0-8,-5 0-6,0 0-9,0 3-5,0-3-1,13 24-1</inkml:trace>
  <inkml:trace contextRef="#ctx0" brushRef="#br0" timeOffset="462598.4592">16499 15975 350,'4'-3'34,"0"0"-2,-4 3 1,4 0 0,4-3-3,-8 3-4,4 3-4,0 0-4,-4 8 0,9-7-2,-1 11-2,-4-5-2,0-2-2,4 8-1,0-3 0,5 1-4,-5 2 0,0 0-2,0-2-1,9 2 0,-5-5 0,0 2-1,-4-1-1,5 1 0,-9-2-4,4 2-2,0-3-3,0-4-2,-4-1 3,0 1-2,5 0-1,-5 1 0,4-1-1,-4-3-4,-4 0-3,0 1-6,8-4-7,-8 0-3,4 3-5,-4-3 1,0 0-1,-4 0-6</inkml:trace>
  <inkml:trace contextRef="#ctx0" brushRef="#br0" timeOffset="463017.4831">16736 15904 364,'0'0'49,"0"3"-5,-4 3-5,0-6-7,-8 13-6,-5-2-4,5 5-6,0 0 0,0-3-1,3 1-5,-7 2-3,4 1 0,-5 6-3,1 1-2,4-2 1,-5-1-3,-3 2-3,8 0-3,-1-3-4,1 3-3,-4-6-5,3-1-9,5-3-8,4-5-11,4-2-5,0 0-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2:16:42.84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186 811 260,'0'-7'41,"0"7"-2,0-3 2,0-3-1,0 4-3,0-7-2,0 2-4,0 1-4,0 6-1,0-3-2,0-4-3,0 7-5,4 0 0,-4 0-2,0-3-3,4 3-1,4 3-1,1 10-2,-1-3-1,4 7-3,-4-1 0,0 5 0,5 4-1,-1-1 0,0 2-1,1-9 0,-1 2-3,4 5-1,-4-3-6,-3-2-3,3-3-5,-4-2-3,4 2-4,-3-4-5,-1 0-9,-8-6-9,4-3-7,0 0 0,12 7-5</inkml:trace>
  <inkml:trace contextRef="#ctx0" brushRef="#br0" timeOffset="284.0163">6489 761 325,'0'0'35,"0"0"1,0 4 4,0-1-3,0 10-4,0 10-5,-8 6-2,4 1-4,-4 7-4,-1 3-4,-3-4-1,4 4-4,4 3-2,-4-3-2,-5-1-1,5-2-1,-4-1 0,8 1-1,-4-4-2,-9 1-4,9 1-3,-4-2-4,3-3-1,1 4-4,4-7-3,-8 4-3,8-7-6,-4-8-2,-1-1-4,9-3 1,0-2-5,-8-4-5,12-6-6</inkml:trace>
  <inkml:trace contextRef="#ctx0" brushRef="#br0" timeOffset="583.0334">6866 871 304,'0'0'30,"4"0"2,0-1 5,4-6 0,0 4 0,4 3-5,-3-6-7,3 6-5,0-10-4,1 7-3,-5 0-5,4-2 0,0 2-3,-4-4-2,5 4 0,-1 3-3,0 0-4,-8 0-5,5-3-5,-1 0-5,-4 0-7,0 3-8,0 0-6,-4 0-6,0 0 0</inkml:trace>
  <inkml:trace contextRef="#ctx0" brushRef="#br0" timeOffset="781.0447">6915 1076 335,'4'0'38,"0"3"0,-4 1 2,0-1-5,4-3-4,0 0-8,8 0-3,1 0-8,-5-3-3,4-4 0,0 2-2,1-1-3,-1 0-4,0-1-6,1-2-6,-1 6-5,-4-4-6,4 3-9,1-3-9,-1 1-6,17-10-10</inkml:trace>
  <inkml:trace contextRef="#ctx0" brushRef="#br0" timeOffset="1532.0877">7811 761 349,'0'-9'34,"-4"7"2,4-1-1,-4 0-8,0 0-6,-4 0-5,0-1-6,-1 4-2,1-12 1,0 12-2,4-10 0,-4 2-3,0-1 0,4 6-1,-9-7-1,9 7 0,-8-2 0,4-1-1,-5 3 0,1 3 0,4 0 0,0 0 0,-5 3-1,1 0 0,4 5-1,-4 5 2,4 6 2,-5 4 3,5 8 0,0 2 4,4 7-2,-8 0 2,7 2 0,-3 5-1,0-5-3,8 1 1,0-6-3,0-4 1,4-2-1,-4-3 0,4-4-2,4-5 0,9-1 0,-1-6-1,5 1 0,-5-7 0,4-4-3,9-2-2,-4 0-5,-5-2-5,1-1-3,-1-6-6,-8 2-6,5 1-5,-5 0-9,0-1-7,1 2-3</inkml:trace>
  <inkml:trace contextRef="#ctx0" brushRef="#br0" timeOffset="1758.1006">8102 1264 406,'0'3'43,"0"3"-8,0 2-7,0 5-4,0-3-6,0 4-5,0-1-3,0 3-3,-4-2-1,4 2-2,0 0-3,0-2-6,-4 2-3,4-5-9,0 2-10,-4-1-10,4 0-7,-4-3-5,-9 31-8</inkml:trace>
  <inkml:trace contextRef="#ctx0" brushRef="#br0" timeOffset="3378.1932">8458 1230 171,'0'0'27,"0"4"2,0-3 2,-4-1 0,4 0 1,0 0-1,0 0-2,0 0 1,4 0-2,0 0-1,9-1-3,-1-12-3,0 0-4,5-3-1,-5 2-5,0-2 0,4 2-2,1-2-5,-5-2 0,4 3-1,-3-5 0,3 6-2,-4-2 1,1 0 0,3 5-2,-4-2 0,-3 7 1,3 0 0,-4-2-2,-4 5 2,4-1-2,-4 1-2,0 0 1,1 3 0,-5 0-2,0 3 1,0 0 0,0 9 1,0 0-3,0 4 0,0-1-2,-5 0-1,1 0-3,4 1-1,-4-4-3,-4 4 2,4-5 3,-4-1 1,4-1 3,-4-2 2,3-2 1,1-2 0,-4 0 1,8-3 1,-8 0 0,4 0-2,0 0 3,0-3 0,-4 3 0,3-3 3,-3-1 2,4 3 5,0 1 4,0-3-1,0 3-1,4-4 0,-4 4-4,4 0-2,0 0 0,0 0-2,0 0 2,0 4 0,0-4 1,12 3-1,-4-3-2,5 0-1,-1 1 0,4-1-1,-4 0-1,9 0 0,-5-1 0,1-9-1,-1 4 0,0 0 0,1-4 0,-1 5 0,1-4 3,3 2-3,-8-2 0,5 2-2,-9-1 0,4-1 1,-4-1-2,1 1 0,-1-1 3,-8 6-1,4-3 0,0 4 1,-4 0-2,0 0 1,0 3 0,0 0 0,0 0 1,0 3 0,-8 13 0,8-5 0,0 5 0,-13-4 0,9 3 0,0-2 0,4-4 0,-4-1 0,4-2 0,0 4-1,0-7 1,4 0-1,0 0 3,0 1-1,1-4 2,7 0 0,-4 0 1,0 0-1,0-4-1,5 1 3,-5-3-1,4 0 0,-4-1-1,1 4 1,3-2-2,-4 2-1,-4 0 2,4 0-2,0 3 0,1-3-1,-1 3 0,0 0-1,0 0-4,-4 0 1,0 3 1,-4 0-1,4 6 2,1-1-1,-5-1 0,4 2-2,-4-2 3,4-4 0,-4-2-1,0 3 0,4-4 0,-4 3 1,4-3 1,-4 0-1,8-3 0,-4 3 1,4-4-1,5 0 0,-5-3 3,0 1 3,4 0 0,-8 2 0,9 4 1,-1 0 1,0 0 0,-4 0-1,1 0 0,-1 4-2,4-4-2,-4 3 1,5 0 0,-5 3-2,0-3 2,-4 4-1,8-2-4,-8-2-3,1 0-4,3 0-4,-4-3-3,0 0-6,0 0-8,4-3-10,-4 0-8,0-4-5</inkml:trace>
  <inkml:trace contextRef="#ctx0" brushRef="#br0" timeOffset="3738.2138">9568 973 370,'4'-3'38,"4"3"4,4 0 0,-4 0-6,5 0-9,3 0-4,-8 0-4,5 3-3,-1 0-1,-8 3-4,8 9 0,0 1-3,-3 0-1,3-2-1,-4 2-2,0-2-1,5 2-1,-1 0 0,0-2 0,5 2 0,-5-3-4,4-2-2,-4-2-3,1 1-4,-1-4-3,0 1-2,1-7-4,-1 1-8,4-1-5,-8 0-11,5-1-8,15-18-9</inkml:trace>
  <inkml:trace contextRef="#ctx0" brushRef="#br0" timeOffset="3984.2279">9842 909 297,'0'0'23,"0"0"-2,0 0 1,0 0 3,0 4 0,0 10-1,0 5 0,-8 2-5,0 2 1,-1 3-7,-3-2 0,0 3-5,0-2-1,-1 2 0,5 2-3,-4-5-2,0 1-6,-1-4-9,1-1-7,4-4-10,-9 3-2,5-7-5,0 0-4,-25 25-10</inkml:trace>
  <inkml:trace contextRef="#ctx0" brushRef="#br0" timeOffset="4174.2388">8974 755 429,'0'0'25,"0"0"-8,0 0-5,0 0-3,0 0-12,0 3-11,8-3-11,5 0-11,-1 0-10</inkml:trace>
  <inkml:trace contextRef="#ctx0" brushRef="#br0" timeOffset="4720.27">10591 741 293,'0'0'30,"0"3"1,0-3 1,0 6 0,0 9 1,0 7-5,0-1-4,0-2-3,0 5-5,8-1-1,-8 3-5,0 1-2,0 3-3,4 2 0,-4-2-2,0-3-2,0 0-5,-4 2-4,4-9-11,-8 3-8,4-9-7,-4 2-5,4-3-3,-13 20-14</inkml:trace>
  <inkml:trace contextRef="#ctx0" brushRef="#br0" timeOffset="4925.2817">10395 1033 377,'0'0'46,"0"0"-7,0 0-4,0 0-5,12 0-6,0 0-4,5 0-5,-1-1-4,4-9-3,5-3-1,0 4-5,-1-1-6,-3 2-4,-1 2-7,-4-3-8,1 2-5,-1 1-7,-4 1-3,1 2-6,-1-3-2</inkml:trace>
  <inkml:trace contextRef="#ctx0" brushRef="#br0" timeOffset="5379.3077">11340 665 274,'0'-4'21,"0"1"1,0 0-2,0-3-1,-4-1-1,4-2-5,-4 1-2,-4 1 2,0 1-4,0-7 0,-1 7-2,-3 1 3,4-1-1,-4-1 0,3 4 0,-3 0-1,0 3 1,4 0 0,-5 0 3,1 0-1,0 6-2,0 10 0,-1 2 2,1-2-2,0 4 0,-5 9 1,1 4 1,4 1 1,-1 2-2,1 7 0,4 0-1,-4 0-1,8-6 2,-1 2-1,1-2 0,4-4-4,4-2 1,1-3-1,-1-4-1,12-3 0,-4 1-2,1-8-1,-1 2 1,4-6-1,1-4-1,-1-3 0,-4-3-3,9 0-1,-5 0-5,5-3-3,-5-3-3,0-4-3,-3 1-3,-1-2-6,-4-2-7,4 0-9,-3 4-7,-1 1-8</inkml:trace>
  <inkml:trace contextRef="#ctx0" brushRef="#br0" timeOffset="5811.3324">11549 1086 330,'0'0'27,"4"0"-3,0 0 2,5-3 0,-5 3 0,4 0 0,0 0-5,-4 0-5,4 0-6,5 0-2,-5 0-1,0 0-3,-4 0 0,4 0-1,0 0-2,-3 0 0,-1 6 1,0-3-1,0 4 0,0 2-2,-4-1 1,0 2 0,0 2-2,0-1 1,0 2 1,-8 3-1,4-3 1,-5-2 0,5 2 0,-4-1 0,-4-1 0,0 2-2,7 0 5,1-2-1,-4 2 2,4-4 0,0-2 0,0 1-2,4-2 0,0 0 0,-4 4-1,4-7 0,0 0 0,0 0 1,4-3-1,0 0 0,8 0 0,1-3-3,-1 3-5,-4-3-4,4 0-9,-3-4-8,3-5-6,0 4-4,0-2-7,25-14-12</inkml:trace>
  <inkml:trace contextRef="#ctx0" brushRef="#br0" timeOffset="7172.4103">12151 990 346,'0'0'37,"0"0"-2,0 0-2,0-1-5,0 1-6,0 0-8,0-7-2,0 4-4,-4-3 0,-4 3-2,8-4-1,0 4 1,-9-3-4,5 1 0,-4 2 1,4 0-2,-4 0 0,0-1 0,0 4-1,-1 0 0,-3 4 0,0 2-1,4 2 3,-1 5-2,5-1 0,0 3 1,0 0-1,0 1 0,0 2 1,0 1-1,4-2 0,4 3 0,0-5 0,0 0 0,8 4 0,1-5-2,-1-1 2,0 0-1,5-4 1,3-4-1,5-2 0,-1-3 1,5-3 0,0-2 0,-1-1-3,1-7 1,-5 0-1,1 4 3,-5-2-2,1-2-1,-1-3-1,-3 5 0,-1-5-3,-4 0 2,-3 2-2,3 1 4,-4 0-1,-4 2 0,0 2 1,0 5 2,-4-2-1,0 3 1,-4 0-2,4 0 1,0 3 2,0 0-1,-12 0 0,4 0 0,0 3 0,-1 6-1,1 1 0,4-1-2,-4-2-2,0-2 3,4 4-1,0 1 1,-5-1 1,1-1 0,4-2 0,0 1 0,0 2 1,4 1-1,-4-1-2,4-4-3,0 2 0,0-1 1,0 0 0,0 1 2,4-3 0,-4 0 2,4-1 0,4-3 1,0 0 0,1 0 0,-5 0 1,4-3 0,-4-1 1,8 0 0,-4-3 3,-3 1 2,3-4 0,-4 4 1,4 1-2,0-1 0,-4 0 3,0-1-3,5 1 1,-5-1 2,4 4 3,0-6 0,0 4 1,5-5-1,-5 4-3,8-3-3,0 1 3,-3 1-4,3-6 0,0 7-1,1 0-2,-1-2 0,1 1 0,-1 1 0,0 0 0,1 3 1,-5-4-1,0 4 1,1 3 1,-5 0 0,0-3-1,-4 1 0,4 2-1,-4 0-1,0 0 1,-4 0 0,0 0 0,0 2 2,0-2 0,0 0-2,0 9 2,-4 1-2,4-1 0,-8 3 1,0 0-1,4 1-1,-8 0 1,3 1 0,-3-1 0,8-5-1,-4 1-1,4-2 0,-4-1 2,-5-3-2,5 0 2,0 1-2,-4-4 1,3 0 1,1 0 0,4-4 4,-4 4-1,4-3 1,-4-3 3,-1 3 0,5-1 0,-4 1 4,8 0-2,-4 3-1,0 0-3,4-2 0,0 2-3,0 0 0,0 0-1,0 0 0,0 0-1,4 0 0,4 0-2,0 0-1,1 2-6,-1-2-2,0 0-4,8 3-3,-3-3-3,-1 3-8,0 1-8,-4-1-8,9-3-5,-5 0-4,45 13-5</inkml:trace>
  <inkml:trace contextRef="#ctx0" brushRef="#br0" timeOffset="7420.4244">13109 979 389,'4'-3'27,"0"0"-1,0 3 5,-4 0 0,8 0-4,-3 3-5,-1 0-3,0 4-5,0 4 1,0 5-2,0 0-1,4-2-3,0 5-1,1-2-4,-1-1 1,-4 3-2,8-1 0,-4-2-2,5-2 0,3 2 0,-8-6-6,-4-1-2,4-1-4,1-2-4,-5-2-4,0-1-3,0 0-9,0-3-9,4 0-6,-4 0-8</inkml:trace>
  <inkml:trace contextRef="#ctx0" brushRef="#br0" timeOffset="7685.4396">13318 970 340,'0'0'35,"-4"0"1,-5 3 3,1 0-7,4 3-5,0 2-7,-4 2-3,0 3-3,-5 3-1,5-2-3,-4 2-2,0-2-1,-1 5-2,1-3-1,0 2-2,0-3 0,-5 0-4,5 1-3,0 0-5,3-5-7,1-2-8,4 1-7,-4-4-10,8-3-3,-4-3-4,4 11-3</inkml:trace>
  <inkml:trace contextRef="#ctx0" brushRef="#br0" timeOffset="7971.456">14014 674 309,'0'-3'27,"0"6"-6,0 2 1,0-2 0,-4 13 0,4-2 0,0 2-3,0 3-3,-4 5-2,4-2-3,0-1-1,-5 0 0,5 4-5,0-4-1,0 4 1,0-4-4,-4-2-7,4-2-7,-4-1-10,4-5-8,0 2-6,0 0-4,0-4-3</inkml:trace>
  <inkml:trace contextRef="#ctx0" brushRef="#br0" timeOffset="8185.4682">13834 887 420,'0'0'34,"0"0"-6,4 0-1,0 0-6,4 0-2,0 0-7,9-3-1,-5 0-4,4 3-2,1 0-5,3-7-3,1 4-5,-1 2-8,-4-9-10,5 10-7,-5-3-9,5-3-7,28-7-8</inkml:trace>
  <inkml:trace contextRef="#ctx0" brushRef="#br0" timeOffset="8606.4923">14571 526 336,'0'0'22,"0"0"4,0 3 6,0 1 4,0-4-7,0 6-4,0 3-6,-5 6-6,5-3-2,0 4-3,-4-1 2,4-3 0,-12 0-3,4 0-1,0 4 0,4 0-3,4-5 0,-9-1-2,9-1 0,-4 6-1,4 0 0,-4-2 0,4-5 0,0-2 0,0 4 0,0 3 0,0-7 2,0 5 0,4-1-1,-4-7-1,4 3 1,5-3 1,-5-3-1,4 0 0,-4 0 0,4 0 0,0 0-2,-4 0 2,13 0-2,-9-3 1,0 3 1,4 0-2,-3-3 2,3 3-2,0-3 2,-4-3-3,5 6 0,-1-4-3,0-2-1,1 3-3,-5 3 0,4-2-3,4-1-8,-3-3-8,-5 6-8,0 0-1,0-3-4,0-1-5</inkml:trace>
  <inkml:trace contextRef="#ctx0" brushRef="#br0" timeOffset="8891.5086">14779 472 361,'0'0'30,"0"0"8,0 2 1,0 1-3,0 6-4,0 7-4,-4-1-4,0 7-4,4 2-4,-4 4-2,4-4-1,-4 3-5,0 10 0,4-1-3,-8 4-1,-1 3 0,5 0-2,-4 3-1,4-3 0,0-3-1,-4-4-3,0-2-2,4-3-4,4-3-4,-5-5-1,5 0-3,0-9-7,-8-1-5,8-4-6,0-6-7,0 1-6,0-8-6</inkml:trace>
  <inkml:trace contextRef="#ctx0" brushRef="#br0" timeOffset="9158.5239">15033 841 428,'0'0'37,"8"3"-3,-4 0-4,5 7-1,3-1-4,-4-1-2,4 5-3,1-3-3,-5 6-4,4-5-1,-4 5-4,9-2-1,-5 2-2,-4 3-1,4 1-1,1 0-2,-1 0 2,4 2-1,-12-4-2,9 1-3,-5-1-4,4-3-1,-8-3-3,0 0-3,5-2-1,-1-1-3,-8-5-4,0-1-5,0-3-6,0 0-8,4 0-5,0-3-3,-4-29-8</inkml:trace>
  <inkml:trace contextRef="#ctx0" brushRef="#br0" timeOffset="9368.5359">15275 838 316,'-4'0'34,"4"3"-2,-5 0 0,1 0 4,0 13-4,-4-1-6,0 0-5,-4 6-4,3-2-5,-3 5-3,0 1-2,0-1-1,-5 2-3,5-2-1,-4-1-3,-1 3-4,5-2-7,0-4-10,-1-4-11,5 0-9,0-5-11</inkml:trace>
  <inkml:trace contextRef="#ctx0" brushRef="#br0" timeOffset="9931.5681">15889 893 320,'0'0'31,"0"0"2,0 0 6,0 0 2,0 0-6,4 0-6,0 0-6,4 4-4,-4-4-4,13 0-2,-9 3-3,4-3-5,-8 3 2,8-3-3,-3 0 0,3 3-4,-4-3-2,0 0-5,-4 0-3,5 0-2,3 0-7,0-3-5,-4 0-6,9-7-10,-5 1-6,8-2-5</inkml:trace>
  <inkml:trace contextRef="#ctx0" brushRef="#br0" timeOffset="10524.602">16699 563 372,'0'0'29,"0"0"-2,-4 0 1,-12 0 0,4 3-3,-1 0-6,5 0-4,-4 7-3,0-10-2,-1 6-1,1-6-1,-4 0-1,3 3-1,5-1-2,-8 1-1,12-3 0,-9 3 0,5 1-3,0-4 1,4 3 0,-4 3 1,0-3-1,4 4-1,-5-7 0,1 8 0,4-1 2,-4-2-1,4 2 1,0-1-1,0 7-1,4 1 0,-5 2 0,1-2 0,4 8 0,-4-4 3,4 1-2,0 0 1,0-5-1,4 5 1,-4-9-1,0 1 0,9 2-1,-1 0 0,0-5 0,0-2 0,0 0 0,5-3 1,-1 4 0,-4-4-1,8 0 0,-3 0-1,-1 1 2,0 2-2,1-5 2,-1 6-2,0-4 0,-8-3 1,4 6 1,1 1 0,-5-1 1,0-1 1,-4 8 2,0-1-1,4 3-1,-4 0 1,-4 5-1,0-3-2,0 4 2,-5-2 0,1 0 1,-4-2-3,-9 2 0,9-1 2,4-2 0,-4-3-1,4-2 0,-1-2-1,-7 1-1,8-1 1,0-6 0,-5 1-1,5-3-1,-4 2-2,4-3-6,-1 0-4,1-3-5,0-2-2,0-1-11,4-7-7,0-1-7,0 1-8,0-3-1,8-23-1</inkml:trace>
  <inkml:trace contextRef="#ctx0" brushRef="#br0" timeOffset="10813.6185">17039 906 387,'0'0'45,"4"3"-5,-4 2-2,13 8-8,-5 3-5,0-2-8,0 2-3,4 1-2,1-1-1,-1 3-3,4 2-2,-7-2-3,3-5 1,0 2-1,-4 0-2,9-1 1,-1 0-1,-4-3-4,-3 0-4,3 1-3,-4-3-6,0-1-3,-4-4-6,4-2-6,1 3-8,-5-2-6,0-1-2,0 9-11</inkml:trace>
  <inkml:trace contextRef="#ctx0" brushRef="#br0" timeOffset="11060.6327">17285 871 364,'0'0'40,"0"0"0,0 10-4,-4 6-4,-4 1-8,-5 2-6,1 2-5,-4 7-3,3-4-3,-3-1-1,4 0-4,-1 1 1,1 2-2,0-6-5,0 3-3,3-6-4,-3-1-7,4-3-5,8-2-5,0-2-6,-8-2-3,8-1-3,4-3-3</inkml:trace>
  <inkml:trace contextRef="#ctx0" brushRef="#br0" timeOffset="12096.6919">17891 900 327,'4'-7'36,"4"1"-1,4-3 2,-4 5-1,-3 0-2,-1-3-8,0-2-6,-4 2-5,4-2-3,-4 4-3,0 2 0,-4 3-3,4-7-2,-8 4-1,-1 0 0,1 3-2,-4 0 0,0 3 0,-5 0 0,1 1 1,0 4-2,3 4 0,-3 1 0,4 1 0,-1 2 0,-3 3 0,8-1-2,-5 1 4,1 5-2,0-4 0,4 3-2,4-3 0,0-1 0,-1 0-1,5-1-2,0 1 0,0-5 2,0 2-3,0-1 2,5-6 1,3 4 1,4-7 1,-4-3 1,9 1-2,-1-4 2,0 0 0,9 0 0,-5-7 0,-3-2 0,7-4 0,-3 2 0,-1-5-1,5 0 0,-5-1 2,1-6-2,-1 9 1,-8-2 0,5 2-2,-9 1 2,0 3 0,-4 1 0,0 3 0,-4 2 0,0 3 0,0 1 0,0-3 0,0 3 0,0 0 0,-8 0 0,8 0 0,-8 0 0,0 3 0,0-2 0,-1 6 0,1 2 0,4-2 0,-8-1 0,4 7-1,0-5 0,-1 1-2,1 4-1,0-2-1,4 2 0,-4-4-3,4 1 0,-5 1 0,5 2-1,4-7-2,0-3 3,0 4 0,0-3 2,0 0 2,4-1 2,5-3-1,-1 0 1,0 0 0,-4-3 1,12-1 0,-3-4 2,-1-1-2,-4 3 2,4-4-2,-3 2 0,-1-1 2,4-1-2,0 0 1,-3 2 1,3-1 1,0 3 2,-4 2 3,1 1 4,3 0 0,-8 0 2,4 0-1,4 0-3,1-1-1,-1 3 0,0 1-1,-8-3 1,9-1-3,-1-2 1,0 3-1,0-7 1,1 4-3,3 0 0,0 1 2,1-5-1,-5 1-2,-4 2 3,5-2-3,-1 1 0,0 2 0,0-7-2,1 5 1,-1-2 0,0 1-1,1-1 0,-1 1 0,-4 6 0,0-1 0,-4 0 0,0 0 0,1 4 0,-1-3 0,0 3-1,0 3 2,-4 1-1,0-3 0,4 6 0,-4 5-2,-4 4-1,0-2 1,4 6-3,-8-6 1,-5 2-1,1 3 0,4-5 0,0 2 1,3-3 1,-7-2 0,4-2 1,0-5 2,-4-1-1,3 0 0,5-3 0,-12 0 2,8 0 2,-5 0 3,5 0 2,-4 0 2,0-3 2,-5 0 1,5 3 0,0 0-3,-1 0 2,1 0-3,4 0 0,0 0-1,4 0-2,4 0-2,0 0-1,0 0 0,0 0-2,4 0-1,4 0-4,4 0-3,13 0-4,-5 0-4,1 0-4,-1 0-3,5-4-7,-9 1-7,5-3-9,-1 3-10,46-4-9</inkml:trace>
  <inkml:trace contextRef="#ctx0" brushRef="#br0" timeOffset="12356.7068">18726 870 396,'8'0'39,"-4"0"-1,4 4 1,1 0-4,-1 5-7,4 1-2,0 2-4,1 3-2,-1 1-4,4-2-3,-3 2-5,-1 0 2,0-2-4,-4 2-2,5 0 0,3 1-3,-8-1 2,4-2-5,-3-1-3,3-3 0,-8-1-5,0-1-2,0-1-4,0-1-2,-4 0-3,4-3-7,-4 1-3,4-1-8,-4-3-6,0 0-5,13-16-8</inkml:trace>
  <inkml:trace contextRef="#ctx0" brushRef="#br0" timeOffset="12560.7185">19037 870 390,'0'-4'46,"0"4"-5,0-3-7,0 0-6,0 3-7,0 0-5,0 0-6,0 3-4,0 0 0,-4 5-1,-4 15 0,-5-1-3,1-5-1,0 1 0,-4 4-4,-1-1-4,1 1-5,-1-4-4,-3 1-12,-1-2-7,1-1-3,-5 0-8,1-2-4</inkml:trace>
  <inkml:trace contextRef="#ctx0" brushRef="#br0" timeOffset="15104.864">5834 2771 293,'-4'-3'41,"-4"3"-2,4 0-1,-1 0 2,1 0-4,4-3-4,0 3-7,0 0-7,0 0-1,0 0 0,4 0 0,-4 0 0,9 3-1,3-3-3,4 6-2,1 0-5,-1 4-1,5-2-1,-9 2 0,0-1-2,0 1 1,1 4-2,-1-1-2,-4 1-3,-4 2-4,0 0 1,0 0-4,1 1-2,-5 1-2,4 4-3,0-13-6,-4 3-7,4-3-4,-4-3-3,8-2-9,-4-4-1,4-7-7</inkml:trace>
  <inkml:trace contextRef="#ctx0" brushRef="#br0" timeOffset="15390.8803">6198 2747 286,'0'0'36,"0"0"-3,-4 0-2,4 0-1,0 3 0,-4 0-4,-4-3 0,0 2-6,0 11-2,-1-1-1,1 6-2,0 1-1,0-3 0,-4 5-4,3-1 0,-7 6-2,4 1-3,-1-3 0,5 1-2,-4 2-1,0 5-1,3-2-2,1-3-2,-4 3-5,0 0-1,-1-4-6,1-2-3,0 1-7,8-7-7,-9 1-7,5-2-7,0-1-6</inkml:trace>
  <inkml:trace contextRef="#ctx0" brushRef="#br0" timeOffset="15937.9116">6530 2245 244,'0'-7'29,"0"7"0,0 0 1,0 0-2,0 0-2,0 4-3,0-1-2,0 6-4,-4 7-2,4-2-2,-4 6-2,-9-3 1,9 2-5,-4-5-2,0 6-2,0-5-2,0 0-5,-1-3-10,1 3-9,4 1-8,-4-4-8,0-2-7</inkml:trace>
  <inkml:trace contextRef="#ctx0" brushRef="#br0" timeOffset="16342.9348">6833 2615 300,'0'0'35,"0"0"-1,0 0 2,0 0 2,4 0-4,-4 0-5,8 0-7,0 0-5,5 0-5,-5-3-2,-4 3-2,8-3-3,0 3-6,-7-3-5,3-1-10,0 1-9,-8 3-12,4-3-8,0 0-9</inkml:trace>
  <inkml:trace contextRef="#ctx0" brushRef="#br0" timeOffset="16547.9465">6857 2768 361,'0'0'34,"0"0"-3,5 0 0,-1 0-5,4 0-7,4 0-4,4 0-4,-3-3-3,-1 3-3,4-4 0,1 4-6,-1-6-10,-4 1-8,5-1-9,-1 0-6,1 2-8,-5 1-6</inkml:trace>
  <inkml:trace contextRef="#ctx0" brushRef="#br0" timeOffset="17493.0006">7619 2505 217,'0'0'32,"4"0"-1,-4-3-1,0 3-1,0 0-5,0 0 2,0-3-5,0 0 1,0 3-5,0-3 0,4 0-1,-4-4-1,0 4-2,-4 0-3,4 1-2,-8-1-3,4 0-1,0 3-1,-5-3-2,1 3 2,0 0-3,-4 0 1,-5 0-1,5 3 1,0 0-1,-9 0 0,9 2 0,-4 8 0,3-1 0,1 3 0,-4 1 0,4 1 1,-1 5 3,1 2 2,4 5 1,-5 1 1,5 3 2,4-2-2,0 2 1,4-1-2,0-2-1,0-3-2,4-5 1,4 5-1,5-8 0,-1-4-3,0-3 1,5-2 0,-1-5-2,0-2 1,1-3 0,3 0-3,1-6-4,-5-2-3,0 1-4,5-2-3,-5 2-6,1 3-6,-1-6-7,-4 4-8,1-4-4,-5 1-4</inkml:trace>
  <inkml:trace contextRef="#ctx0" brushRef="#br0" timeOffset="17768.0163">7996 2924 401,'0'0'36,"0"3"-5,0 3-5,0 0-5,0 4-4,0-2-3,0 5-4,-5 4-3,5-1-1,0 6-3,-4-1 1,4 3-1,-8-2-1,4 2-4,0 1-5,0-10-8,4 4-6,0 0-8,0-5-10,0-4-7,0-1-3</inkml:trace>
  <inkml:trace contextRef="#ctx0" brushRef="#br0" timeOffset="18820.0765">8405 2707 295,'0'0'31,"0"-3"-5,0 3-2,0 0-5,0-6-1,-4-1-3,4 1 0,-8 3-4,-1 0-1,5 0-2,-4-1-1,4 3-1,-4-2-1,0 3-1,4 0-1,-5 0 0,1 3-1,0-2-1,4 6-1,-8 5 0,8 1 0,0-2 1,-1 5 1,-3 0 0,0 2-2,0 1 1,8-2 0,0 2 0,0 2-1,0-2 0,4-2 0,4-1 0,9 0-2,-5-5 3,0 2 0,9-3 0,3-2 1,1-8 2,3 0 0,-3 0 1,8-2 0,-5-8 0,5-5-2,0 0 3,-5-4-2,5 3-2,-4-8 0,-9 7 0,5-2-1,-9 0 0,-3 1 1,-1 2 3,0 5 1,-8 2-1,0 2-1,-4-2-1,0 6-1,-4-1 0,0 1-1,0 0 0,-8 3 0,4 0-1,-1 3 0,5-3 0,-8 7 0,4 2 0,0 4 0,-1-4-1,5-1-2,-4 2 0,0-1 0,0 1-1,4-2-1,-4 2 0,3-1 0,5 1 1,-4-2-2,4-5 0,-4 3-1,4 0 2,0 1-1,0-4-3,0 3 2,0-4 3,0-2 0,4 0 1,5 0 1,-1 0 1,0 0 1,0-2 0,0-4 0,0 0-1,1-4 0,-1 4 2,4 1 1,-8-1 0,8-1 1,-3 1 3,-1 3 2,0 0-2,0-1 0,0 1 2,-3 0-1,7 0-1,-4-2-3,4 2 0,1 0 1,3-4 1,-4 1 1,5 0-1,-1-4 2,0 2-2,1-1-1,3-1 0,1 0 0,-5-1-2,5-1 1,-1 2 0,-4 1-1,1 1-1,-5 1 0,4-2 0,-3-1-1,-5 4 1,4 4-1,-8-1 0,4 3 0,-8 0 0,0 0 0,5 0 1,-5 3-1,0-1 0,-5 4 1,-3 10 1,-4-2-2,4 2-2,4 0 0,-9-2 0,1 2-1,4 0 0,-4-5 0,-1-1 1,5-1 0,0-2 0,0-2 1,0-2 1,4 0 0,-5 0 0,-3-3 1,4 0 1,0 0 3,-1-3 1,1 0 3,0 3-2,4-3 1,0 3 1,-4 0 0,4 0-2,4 0 2,-9 0-1,5 0-1,4 0 0,0 0-3,0 0 0,0 3-1,4-3 0,-4 0-1,13 9-1,3-5-1,-4-1-4,5-3-5,-1 0-5,1 0 0,3 0-6,0 0-4,1-3-10,3-1-10,-3-2-9,-1 0-8</inkml:trace>
  <inkml:trace contextRef="#ctx0" brushRef="#br0" timeOffset="19085.0916">9478 2579 408,'8'0'40,"0"0"-4,-4 3 0,4 0-5,-4 0-2,5 8-3,3 2-3,-4 0-2,4 1-1,-4 2-3,5 1-3,3 6-3,5-3-2,-5 6-2,0-6 0,5 6-3,-5-9-1,1 6-1,-1-6-3,-4 2-3,1-5-3,3 2-5,-4 0-3,5-5-1,-5 2-4,0-3-2,0-7-3,-3-3-5,-5 0-5,4 0-10,-8-7-4,4-2-4</inkml:trace>
  <inkml:trace contextRef="#ctx0" brushRef="#br0" timeOffset="19317.1049">9809 2569 312,'-4'0'35,"4"0"-3,-8 3-3,0 4-1,0 4-1,-1 5-1,-3 0-3,8-2-3,-8 5-4,-1 2-2,-3 4-1,4-1-4,-9 1-1,5 5-2,0 1-2,-5-4 0,1-5-2,7 5-3,1-5-3,0-1-3,-1-5-3,1-2-4,4-1-7,0-4-6,4-4-7,0 2-7,4-7-2,0 0-1</inkml:trace>
  <inkml:trace contextRef="#ctx0" brushRef="#br0" timeOffset="19995.1437">10153 2747 398,'4'0'48,"0"-3"-10,-4 3-1,0 0-5,8 0-2,-3 0-5,11 0-3,0 0-5,5 0-6,-5 0-1,5-6-4,-1 2-1,1 1-1,-5-3-4,0-1-4,1 4-4,-1 3-5,-4-3-2,5 0-8,-1 3-7,-4-2-13,1-1-12,11-3-14</inkml:trace>
  <inkml:trace contextRef="#ctx0" brushRef="#br0" timeOffset="20625.1797">10874 2393 243,'0'0'31,"0"0"-4,0-7-1,0 4 1,0-6-4,4-1-3,-4 7-1,-4-4-5,4 3 1,0 0-2,0-2 0,-9 3 0,5 3 3,0-3-5,-4 0 1,4-1-5,-4 1-1,0 3-2,-1 0-1,1 3 0,0 1-1,0-1 1,0 3-1,-5 5 3,1 5-2,0-3 3,0 1 0,-1 2-1,1 5 0,4 4 2,-4-1-1,-1 8-1,5-2 0,0 3-1,0 1 0,4-4 1,-1 2 0,5-5 0,-4 3 0,4-5-1,0-4 1,4 0-2,-4-2 0,13 0 0,-1-5-2,0-1 1,5-5-1,-5-2 1,4 1-1,5-4 0,-9-3-5,4 0-3,1 0-7,-5 0-2,5 0-8,-5 0-9,0-7-8,0 1-9,-3-2-5</inkml:trace>
  <inkml:trace contextRef="#ctx0" brushRef="#br0" timeOffset="21029.2028">11193 2854 382,'0'0'29,"0"-4"-2,4 4 1,0 0 1,0 0-3,4 0-7,-8 0-4,5 0-4,-1 4-1,0-1-4,0 0-1,0-3-2,0 6 2,4-1-4,0-2 1,-8 0-2,9 1 1,-9-1 1,4 0-3,0 7-1,0-4-1,-4 3-1,4-1 2,-4-1-1,0-1 2,0 4 1,-4 1-2,4-5 2,0 4-1,0 2 0,-4-7 2,0 2 0,4-1-1,-4 0 0,4 1 0,-5-1 0,5-3 0,0 10 0,0-12 0,0 3 1,0 2-1,0-3 0,5-3 0,-5 0 0,12 0 0,-4 0-3,4 0-4,-3-3-4,-5-7-5,8 6-5,0-9-7,0 0-3,5 4-3,-1-1-4,-4 2-3</inkml:trace>
  <inkml:trace contextRef="#ctx0" brushRef="#br0" timeOffset="21985.2575">11725 2860 342,'0'-3'19,"8"3"-4,-4-3 1,5-4 0,3-2-1,-4 1 1,9-2-3,-5-2-1,0 2 2,0 2 0,1-2-1,-1-2 1,0 2-5,0 2 0,5-4-1,-5 2-2,0-3-4,1 5 0,-1 2 0,0 0 1,1-1-2,-1 1-1,-4 0 0,0 2 1,0 3 0,1-2-1,-5 3-2,0 0 3,0 0-1,-4 0 1,4 3 0,-4-2 0,0 12-2,0 0 0,-4 1-1,4 2 1,-8 0-3,4-2-1,-9-4-3,5 2 3,0-2 0,4-2 1,-4-2 2,-1 1 0,1-1 1,4 0 0,-8 1 0,4-2 0,0-5 1,-1 0 0,5 0 3,-4 0 4,0 3 2,0 0 2,-1-3-2,1 0 0,4 6-1,-4-3-2,4 1 1,0-4-1,4 0-4,0 0 1,0 6-1,0-6 0,0 0 0,4 0 0,12 0 1,1-3-2,-1 0 1,0-4-2,5-2 1,-1 1 1,1 1-2,-1-2 1,1-1-1,3 4 0,-7-2 0,-1 2 0,0-1-1,5 1-2,-5-4 0,-8 4 0,1 4 2,-1-1 0,-8 3 0,8-3 0,-8 3 0,4 0 1,-4 0-2,0-3-1,0 3 0,0 0 3,0 0 0,0 0-2,0 6 2,-8-6 0,4 8-2,0 2 2,4-1-1,0 1 0,0-2 1,4-2 0,-4-3 0,4 1 0,0-4-1,0 0 2,4 3 3,5 0-1,-5-3 2,4-3-2,-4 3 2,5-3-1,-1-4 1,-4 1 1,4 1-2,1-1 1,-1 2-1,-4 1 0,0 0-2,0-3 0,1 6-1,-1-3-1,0 3 1,-4 0-2,4 0 1,-4 0 1,0 0-2,5 0 2,-9 0-2,4 3 0,-4-3 0,0 9-1,0-2-3,4-1 0,0-1 1,-4 1-1,0 1 1,4-4 0,-4 0 1,4 0 1,-4-3 1,4 0-1,4 0 1,1 0 1,-1 0 0,0-3 0,4 0-1,1-4 1,-1 4 0,-8 0 2,8 0 1,0 3 0,1 0 2,-5 0 0,4 0-3,-4 0 0,1 0-1,7 0-1,-12 0 2,8-3-1,-3 3-3,3 0-4,0 0 1,-8-2-6,8 2-1,-3-3-9,-1-4-8,-4 1-6,-4 0-8,8-1-3,-8 1-4</inkml:trace>
  <inkml:trace contextRef="#ctx0" brushRef="#br0" timeOffset="22363.2791">12933 2579 410,'0'0'45,"4"0"-7,0 3-3,0 0-3,0 5-5,4 1-3,1 4-1,-1 0-4,0-2-1,4 2-5,1 3-1,3-2-2,-4 2-1,1-2-3,3 2-1,4 0-2,-3 1 1,-1-1-2,5-1-1,-5-3 0,0 4 1,5-3-6,-9-2-2,5 2-1,-1-2-3,-4-2-3,0-2-1,1-1-2,-5 4-4,4-7 0,-8 3-5,4-6-4,-3 0-7,-1 0-5,-4 0-4,0 0-4,-13-16-9</inkml:trace>
  <inkml:trace contextRef="#ctx0" brushRef="#br0" timeOffset="22580.2915">13301 2585 397,'-4'3'43,"4"2"-5,-12 8-5,-8 12-4,3 2-8,1 3-2,-5 0-4,1 2-5,-1 2-3,-3 2-1,3-2-4,1 2-4,3 1-4,1-4-4,0-3-5,3-4-7,5-2-6,-4-15-6,0 4-7,4-10-7</inkml:trace>
  <inkml:trace contextRef="#ctx0" brushRef="#br0" timeOffset="22738.3006">12614 2321 194</inkml:trace>
  <inkml:trace contextRef="#ctx0" brushRef="#br0" timeOffset="23407.3388">13879 2351 427,'4'-1'30,"0"1"-5,-4 1-3,0 2-5,0 7-5,0 12-1,0 2-4,0 3-1,0 5-2,0-2 0,0 0-1,0 1-2,0-1-4,0-5-5,0-4-5,0 4-5,0-7-9,0 1-6,0-5-5,4 2-4,4 30-10</inkml:trace>
  <inkml:trace contextRef="#ctx0" brushRef="#br0" timeOffset="23625.3513">13776 2649 386,'0'0'38,"0"0"-1,0 0-8,0 0-6,0 0-4,0 0-3,4 0-5,9 0-2,-1-4-2,0 1-2,9 0-3,-5 0-5,0-2-5,5-1-8,-1-1-6,1 1-7,-5 0-7,-3-1-4,7-2-4,21-2-8</inkml:trace>
  <inkml:trace contextRef="#ctx0" brushRef="#br0" timeOffset="24003.3729">14448 2267 374,'0'0'32,"0"-6"-6,0 6-6,0 0 2,0-4 1,0 8-2,0-1-3,0-3-3,4 0-2,-4 11-3,12-2-2,-4 4-1,0-3-1,-8 4-1,5 2-2,-5-2 0,0 5-1,-5 0-1,5 2 0,0-3 0,-4 4 0,4 0 0,0-8-2,0 5 2,-4-4-1,0 1 0,4 1 0,-4-1 0,0 0 0,4-5 0,0 2 0,0 0 0,-4-4 0,4-4 0,4 1 0,-4-3 0,4-3-1,4 0 2,5 0-1,-1 0 0,0-3-2,0-3-1,9-2-3,-9-2-1,0 1-5,9 2-2,-9-2-10,0 1-8,1 2-5,3-4-2,-4 7-3,1-7-2</inkml:trace>
  <inkml:trace contextRef="#ctx0" brushRef="#br0" timeOffset="24287.3892">14665 2208 361,'0'0'37,"-4"0"1,4 0 0,4 3-4,-4 13-5,-4-1-2,4 7-2,-5 2-6,5 3 1,0 1-5,-4 3-1,4 8-3,-4-2-2,0 3-3,-8-1 0,8-2-4,-4-1 1,4 1 0,-5-4-2,1-4-4,8-2-4,-4-2-3,4-4-3,-4 0-5,4-5-4,-4 0-7,4-5-7,0-5-9,8 0-3,-4-2-5</inkml:trace>
  <inkml:trace contextRef="#ctx0" brushRef="#br0" timeOffset="25573.4627">15045 2569 354,'0'0'38,"0"-3"-1,0 3 0,0 0-4,5 3-5,3-3-6,0 0-5,0 3-1,4-3-6,-3 3 0,3-3-4,0 0-2,-4 0-1,5 0 1,-5 0-4,4-3-3,-4 3-2,0-3-4,1-3-4,3 3-5,-4-4-7,0 2-9,0-1-3,1 3-4,7-4-4,41-12-8</inkml:trace>
  <inkml:trace contextRef="#ctx0" brushRef="#br0" timeOffset="26208.4991">15889 2227 368,'-4'0'30,"0"0"-7,-5 0 2,1 3 1,-4-1-1,4 4-7,-5-2-3,-3 2-4,12-3-1,-4-3-2,-4 3-1,3 0 2,5 1-3,-4-4-1,0 0 0,0 0-1,-1 0-3,1 0 1,0 0-1,0 0 1,0 3-1,4 0 0,-5 3-1,5 2 0,0-5 1,0 1-1,4 5 0,-4-9 0,4 10 1,-4-9-2,4 9 1,-4-4 1,4 7-2,0-4 1,0-1-2,0 2 2,0 3-1,0-1-1,4 0 1,-4 3-1,0 0 2,0 1 0,0-4 0,0 1 0,0-2 0,4-1 0,0-4 0,4 4 0,-4-6-2,1 6 2,-1-1 0,0-2-2,4-1 2,0-3 0,0 1 0,0-3 0,5 2 0,-1-3 0,0 0-1,-3 0 0,3 0 1,0 0 0,4 0 1,-11 0 0,11 4-2,-12 2 0,8-3 2,-3 3-2,-9 4 2,8-2 0,-8 5 2,0-1-2,0 1 1,0-2 1,0 2-1,0 3 2,-8-5-1,3 5-1,-7-2-1,4 2 2,0 0 0,-5-5-2,-3 2 0,4 3 1,0-5-1,-1-2-1,5 4 1,0 0-1,-4-8 0,-1 1 0,5-3-2,-4 0-5,4-3-1,-1 0-4,5 0-5,-4-3-8,8-3-7,-8-2-7,8-8-2,0 0-6,8-21-7</inkml:trace>
  <inkml:trace contextRef="#ctx0" brushRef="#br0" timeOffset="27287.5608">16405 2423 308,'0'-3'24,"0"3"-1,0-4 1,0-2-3,0 3-3,0 0-2,0 0-3,0-4-4,0 6-1,0-3-2,0-2-2,0 3 0,0 0-1,-9 0-2,5-1 1,-4 4-1,0 0 0,0 0-1,0 4 0,-1-1 0,1 6 0,0 2-2,0 5 2,-4-1-1,3 7 0,-3-3 3,4 2-2,-4 2 0,3 3 0,1-2 0,0 3-4,0-2 0,4-1 0,4-2 0,0-4 1,0 1-1,4-2 0,8-4 2,5-3 0,3-1 2,0-3-1,1-1 1,3-5-1,1 0 2,0 0-1,-1-3 2,9-2 2,-4-7 1,3-4-1,1 1-1,0 3 1,-4-4-3,-1 1 1,5 0 0,-4 0 1,-9-1 0,1 0 3,-1 2-2,-8-2 2,5 0 1,-5 8 0,-4-1 3,-4-1-3,0 4 0,0 0-1,-4 2-1,0 3-4,-4-2 2,0-1-1,-4 4 0,-4 0-2,-1 0 1,1 4-1,0-1-1,0-2 0,-1 9-1,1-1-1,0 1 1,-5 1-2,5-1 1,4-1 0,0 1-3,0 1 0,-1-2-1,5 1-3,0 3-1,0-4-2,0-1-1,4 2 0,0-4 3,0 4-1,4-6-2,0 3 1,0-4 1,4 3 4,5-3 0,-1-3 1,0 0 2,-4 0-1,5 0 4,-1 0-1,0-3 2,1-3 1,3-4 3,-4 6 3,1-3 1,3-5 1,-4 5-1,9-1 2,-9-4 2,4 2-1,-3 0 0,-1 1-1,0 1 2,5-5-1,-9 1 0,4 5-2,0-1 2,1-1-1,-1 2 1,0-2-2,0-2 2,1 1 0,-1 1-3,-4 2 1,4-1-2,5-1-1,-5 6 0,-4-7 0,5 0 0,-5 7-3,0-3 0,4 0 0,-4 4 0,1-1-1,-5 0-1,4 3 0,-4 0 1,4 0-1,0 0 0,-4 0 0,1 3 2,-5 0-2,0 2 1,0 11-1,0 0 0,0-2 0,-5 2 0,1 0 0,-4-5 0,0 5-2,4-4 1,0 0 0,-8 0 0,7-5 0,-3-1 0,4-1 0,-4-2 0,8 0 1,-8-3 1,0 0 0,-1 0 1,1-3 1,-4 3 2,8-3 1,-4 3 0,-5-2 3,5-1 0,0 3 1,0 0-1,4 0 1,-4 0-3,3 0 0,5-3-2,-4 0-1,4 3 0,0 0-2,0 0 0,0 0 0,0 0-1,4 0 0,9 0-3,-5 3-3,4-3-1,0 0-5,1 0 0,-1 0-4,0 0-3,1 0-1,3 0-6,0 0-9,-3-3-6,7 3-4,1-4-1,32-19-9</inkml:trace>
  <inkml:trace contextRef="#ctx0" brushRef="#br0" timeOffset="27538.5751">17588 2428 346,'8'-2'30,"-4"2"2,4 0 4,-4 0-1,5 0-3,-5 2-6,4-2-4,4 6-5,0 3-3,-3 4-2,-1 0-5,-4-2-1,8 5-1,-4 0-1,5-2 0,-5 2-3,0-2 2,0 5-4,-4-4-1,9-3-3,-5 1-4,0-3-1,4-1-5,-4-1-4,5 2-7,-5-4-8,0-3-7,0 0-3,0-3-5</inkml:trace>
  <inkml:trace contextRef="#ctx0" brushRef="#br0" timeOffset="27775.5887">17747 2431 314,'0'0'23,"0"9"-4,-12 10-1,4-1-3,0-2-3,4 0-4,-9 1-1,1-1-3,-4 5-1,3-2 0,1-2-1,0 2-2,0-1-6,-1 1-6,5-3-8,4-5-7,-4 2-2,0-7-5</inkml:trace>
  <inkml:trace contextRef="#ctx0" brushRef="#br0" timeOffset="28082.6063">18427 2215 362,'0'-7'26,"0"7"-1,4 0-1,-4 0 3,4 10 2,-4 4-4,0 2-8,0 9-2,0 6-4,-4-4 1,0 6-4,0 4-2,-12-1-2,11 2 1,-3-4-1,4-4-4,4 3-4,-4-6-5,0-1-7,4-6-8,0-4-8,0-1-5,0-6-7,4-3-7</inkml:trace>
  <inkml:trace contextRef="#ctx0" brushRef="#br0" timeOffset="28285.6179">18235 2440 434,'0'0'43,"4"-3"-12,-4 0-9,8 0-4,0 0-4,4 1-2,1-4-5,-1 2-2,4 1 0,-3-3-2,7 6-7,1-3-4,-5-4-8,4 4-4,1-2-8,-1 2-6,1-6-5,-1-1-5,50-20-10</inkml:trace>
  <inkml:trace contextRef="#ctx0" brushRef="#br0" timeOffset="28927.6546">19307 2013 289,'0'0'21,"0"0"-1,0 0 0,-4 0 2,-8 0-2,4 3 1,0-3-2,-1 0-2,-3 3 1,4-3 1,-4 6 3,-5-1-4,9-2-4,-4 4-1,-1-4-3,1 0 0,0 0-4,4 0 0,0 1-1,-1-1-1,-3 0-1,4 0-1,0-3 1,4 3-3,-1-3 0,1 0 2,0 3-2,-4 9-1,4-9 1,-4 0 0,8 3 1,-8 1-1,4 2 1,-1-4 0,1 8 0,4-7-1,0 7 0,-4-5 0,4 4 0,-4 4 0,0-3-1,4-2 0,0-1 2,0 2 0,0-4-2,0 2 2,-8 6-1,8-7 0,0-4 0,0 5 0,0-4 0,4 0 0,0 1 0,0-2 0,4-2 0,1 3 0,-5-3 1,0-3 1,8 3 1,-4-3 3,4 4-4,1-4 1,-1-4-1,0 8 0,-3-1-1,-1 0 2,4 0-1,-4 0 0,-4 4-1,4-3 1,1 6 2,-5 6-1,0-3-1,0 1 3,-4 2 1,0-2-1,0 5 1,0 0 0,0-4 0,-4 7 1,0-5 0,-9 2-1,5-1-1,0-2-1,-4-2-2,4 2-1,-1-3 1,-3-2-1,0-2-1,0 1 1,-1-4 0,1-3-1,4 1-2,0-1 0,-5-2-4,1 3-5,4-4-4,-4 0 0,3-4-6,-3 3-5,4-6-9,4-5-10,-4 5-2,4-4-9,-9-17-6</inkml:trace>
  <inkml:trace contextRef="#ctx0" brushRef="#br0" timeOffset="29263.6738">19577 2275 337,'5'0'40,"-1"-2"-6,0 2 4,4 0-5,-4 0-3,4 0-5,-4 2-5,0 4-1,1 4-5,3 6 1,0 1-4,-4 2-2,4-1-2,0 4-1,-4-1 1,-4-2-3,5 1-1,-1 0 1,4-6-3,4 5 0,-8-2 0,4-1 0,-4-3-1,1-2 0,7 2-1,-4-4-5,4-2-2,-3-1-3,-1-4-2,4 1-5,0-3-6,-4 3-5,1-3-11,-5 0-6,0-3-7</inkml:trace>
  <inkml:trace contextRef="#ctx0" brushRef="#br0" timeOffset="29519.6885">19815 2267 310,'0'0'25,"0"0"-5,0 3 5,-4 0-1,-4 5-1,-5 11 0,1 2-2,0 1-1,0 2-3,-5 6-3,1-4-5,-1-2-1,-3 4-2,-1-7-2,1 0-6,4-2-8,-1-2-8,1-1-10,4 0-8,-5-5-8,-20 27-12</inkml:trace>
  <inkml:trace contextRef="#ctx0" brushRef="#br0" timeOffset="30832.7636">20142 2539 295,'0'0'42,"0"0"-2,5 0-3,-5-3-3,0 3-7,0 0-3,4-4-8,-4 4 0,4-6-2,4 0-2,4-1-1,-4-1-3,5 2-1,3-7 0,-4 4 0,1-5-2,3 1 1,0-3-1,5 5-2,-1-5 2,1-2-1,-5 3-2,-4-1 0,9 1 0,-5-4 0,1 3-1,-5 2-1,0 4 1,-4-1-2,5 2 2,-5-1-1,0 7-1,0 3 2,-8-3-2,4 3 1,0 0 0,-4 0 0,5 3 0,-5 7 1,0 4-1,0 2 0,0 1 0,-5 2 0,1 0-1,0-4 0,-4 4-2,0-2 1,-4 6 0,3-9 0,-3 2 0,8-3 0,-8-4 0,8-4-1,-9-2 3,5 3 0,4-6-1,-8 0 1,0 0 0,3 0-1,1 0 1,0 0 0,0-3 2,4 3 2,-5-3 0,1 0-3,4 1 1,-4-1 0,8 0-1,-4 3-1,4-6 0,0 6 1,0 0-2,0 0 2,0 0 0,0 0-1,4 0-2,4 0 3,4 0 0,1 0-2,3 0 2,-4 0-1,1-4 0,7-2 0,-3 0 0,7 2 0,-3 1 0,3-3 0,1 3 0,-9 0 0,5-2 0,-1-2 0,-4 1 0,1 0 2,-5-4-2,0-1 0,1 2-1,-5 2 2,0-9-1,-4 8 0,0 2 1,0 3-1,0 0 0,-4-1-2,0 4 2,0 7-1,0-1 0,0 12 0,-4 1 1,-4-3 0,0 4 1,0-5-2,8 4 2,-4-3 0,4-2-2,0-1 0,0-7 1,4 0 0,0 1 0,8-4 0,-4-3 1,5 0 2,-1 0-2,0-3 3,5 3 1,-5-4 0,0-5 1,4 6-1,-7 0-3,-1-4 1,8 4 0,-8-2-2,5 2 1,-1 3-1,-4-3 0,0 3-1,-4-3 1,5 3-1,-5 0 0,8 0 0,-8 0 2,0 0-2,4 3 0,-4 0-1,1 5-1,-5 2-1,4-4 1,-4 0-2,0 4 1,0-5 1,0 1-1,0 3 0,0 1-1,0-4 2,0-1-1,4-2 0,4-3 2,0 0 0,0 0 1,9 0-2,-5-3 1,4-2 0,5-4 2,-9 2-2,4-2 2,1 3-2,-1 1 2,-4 2-2,5 3 2,-9 0 2,4 0 2,-3 0-1,-1 3 1,4-2 1,-4 3-1,0-1-2,1 0 0,-5 6-3,8-2 2,-4-1-1,4-3-1,1 1 1,-5-3-1,0 2 2,8 1-3,-3-1-2,-1-3-1,0 3-3,5-3 0,3 0-3,-3 3-1,-1-3-2,4 0-4,1 0-4,-5 0-9,1-3-11,3-3-8,-4-1-4</inkml:trace>
  <inkml:trace contextRef="#ctx0" brushRef="#br0" timeOffset="31089.7783">20695 2006 396,'0'0'31,"0"0"-9,4 0-6,9 0-4,-1 0-10,-4 0-8,-4 3-8,4 1-7,0 2-7,1 5-7,-5 5-4</inkml:trace>
  <inkml:trace contextRef="#ctx0" brushRef="#br0" timeOffset="31434.798">21600 2300 398,'0'-3'41,"0"0"-2,8 0-5,4 3-3,1 0-9,-5 3-5,4 0-3,5 7-2,-5 4-1,0 5-4,4-1 0,-3-2-2,-1 3 3,0 1-3,1 1-2,-1-2 0,4 0 0,-3-1-1,-5-3 0,8 0-1,-4-3 0,1 1 0,3 2-2,0-3-3,-3-2-2,3-2-2,-4 4-3,5-5-2,-5-1-4,0 1-5,1-4-5,-5-3-7,0 0-6,-4 0-2,4 0-5,0-10-7</inkml:trace>
  <inkml:trace contextRef="#ctx0" brushRef="#br0" timeOffset="31712.8139">21927 2251 264,'0'0'31,"0"0"-6,0 0 0,0 0-2,-4 0-2,4 0 3,-4 3-2,-8 4-2,0 5 0,-5 6-1,5 3-5,-4 1-4,-5-2-2,5 6-2,-1-2-3,-3 3 0,-1 1-6,9-4-5,-4 2-9,4-6-8,-5-1-8,5-1-6,0-2-5</inkml:trace>
  <inkml:trace contextRef="#ctx0" brushRef="#br0" timeOffset="35930.0551">614 5254 181,'0'0'31,"0"0"0,0-3 5,-4 3-1,4 0 0,0 0 2,0 0-1,0-6 0,0 2-2,0 4-5,0 0-3,0 0-3,0-3-2,0 3-1,0 0 1,0 0-2,0 3-2,0 1-2,0-1-3,4 3-3,0 0-1,0 1-1,0 4-3,9 8-1,-9 2-1,8-2 1,-4 5-1,0-2-2,1-5-6,3 6-3,0-3-4,0-1-3,1-4-3,3-6-4,-4-2-8,1-4-9,-1-3-9,4 0-9,-3-3-3</inkml:trace>
  <inkml:trace contextRef="#ctx0" brushRef="#br0" timeOffset="36199.0705">921 5224 271,'-4'0'33,"0"0"-10,4 0 2,0 0 0,0 3-4,-4 5 0,4 8-2,-12-3-3,7 1-1,-3 11-1,4-1 1,-4 3-1,4 2-1,-4-2-2,0 3-2,-1 4-3,-3 2-2,4-1-2,-4-2 1,-1 1-3,5-1 0,-4-3-4,0-1-7,-1-5-5,1-2-4,0-4-5,-1-2-3,9-2-2,-4-5-5,0-2-2,4 13-8</inkml:trace>
  <inkml:trace contextRef="#ctx0" brushRef="#br0" timeOffset="36608.0939">1277 4701 232,'0'0'15,"0"0"4,0 0-4,0 3 4,-4 11-2,0-1 1,0 3 1,-4-2 0,4 2 3,-4 2 1,-1 4-2,1-1-1,-4 1 2,8 2-2,-8 1-3,7 2-4,-7 3-1,4 1 1,-4 0-2,8 3 2,-5-1-3,1 4 0,-4 2 0,8-2-1,-4 6-2,4 0 2,-1 3-1,1-3-1,0-3-2,4-1-1,0-5 0,0-1-2,0-3 0,4-1 0,0-8-3,-4-2-5,9-2-3,-1-1-1,4-8-4,-8 5-6,4-4-5,5-2-4,-5-1-8,4-1-6,0 1-9,25 20-7</inkml:trace>
  <inkml:trace contextRef="#ctx0" brushRef="#br0" timeOffset="36878.1093">1482 5156 375,'0'0'38,"0"0"-2,0 3-3,0 0-3,0 0-3,0 7-6,0 6-4,0-2-3,0 2-3,0 1-4,0 2-1,0 0-1,0 2-1,0 0-2,0-2 0,0-2-3,-4-1-4,4 2-4,-4-2-2,4-4-8,0-2-7,0-2-4,-4-2-6,4 0-5,0-2-5,-8 8-8</inkml:trace>
  <inkml:trace contextRef="#ctx0" brushRef="#br0" timeOffset="37137.1241">1658 5105 289,'0'0'27,"0"-3"-2,0 3-4,0 0 4,0 0-1,4 3 3,-4 1 3,0 12-3,0 0-4,0-1-4,0 4-3,-4-2-2,0 5-1,0-1-3,4 8-1,-4-5-2,4-1-3,-4 9-1,4-8-1,0-3 1,0-2-6,0-3-4,0-2-3,0 2-6,0-7-7,0 1-7,0-8-6,0-2-8,0 0-2</inkml:trace>
  <inkml:trace contextRef="#ctx0" brushRef="#br0" timeOffset="37569.1489">1326 5281 230,'0'0'30,"0"-3"-7,0-8 0,0-2-2,5 0-1,-5-1-1,12 5-1,0-4-2,0 3-5,1-4-2,-1 1 0,0 1-1,1 0-1,-1 3-1,0-1 0,0 4 1,5-4-2,-1 6-1,-4 1 2,1 3 1,-1-4 3,0 4 1,1 0 0,-1 4-1,-4-1-1,8 6-1,-7-7-3,-1 4 2,8 4-1,-8-4-1,5-3 0,-1 0-1,-4-3-1,4-3-1,1 0-1,-1 0 0,-4-3-1,8-4 0,-11 0-5,7-1-3,-8 2-7,4 2-6,0-2-4,1 4-7,-5-1-6,4-1-4,-8 1-5</inkml:trace>
  <inkml:trace contextRef="#ctx0" brushRef="#br0" timeOffset="37973.172">1850 4612 346,'0'9'46,"5"6"-1,-1 1-6,4 1-4,4 5-6,0 2-5,5 2-4,3-3 0,1 5-3,3 0-4,1 2-2,-5 1 0,1 2 0,-5 2-2,5 0-2,-9 3 1,0 5-2,0-3 1,-3 3 0,-5 0 0,0 1 1,-4 9-1,0-7-3,-8 3 1,8-1-2,-13 1-1,1-6 1,0-3-1,4-7-4,-1-1-3,1-8-4,-4-1-5,4-4-4,-4-4-5,3-2-2,1-4-8,0-3-11,0-2-10,4-4-9</inkml:trace>
  <inkml:trace contextRef="#ctx0" brushRef="#br0" timeOffset="38229.1866">2444 5116 350,'8'-2'25,"-8"-3"-2,8 1-2,1-3-4,-5 4-5,8 0-3,-4-3-1,0-1-3,5 1-2,-5 1 0,4 2 0,0-3-2,1 2-6,-1 1-6,-4-3-9,0 3-8,-8 3-7,9-3-6</inkml:trace>
  <inkml:trace contextRef="#ctx0" brushRef="#br0" timeOffset="38418.1974">2448 5248 364,'4'0'54,"-4"0"-7,0 0-8,8 0-6,-3 0-8,11 0-3,-4-3-5,1 3-6,3-4-3,4-5-4,1 1-4,-5 5-5,1-4-7,-1 1-6,0 0-9,5-1-7,-9 3-11,4-3-6</inkml:trace>
  <inkml:trace contextRef="#ctx0" brushRef="#br0" timeOffset="42633.4385">3296 4811 175,'4'0'26,"-4"0"5,4 0-2,-4 0-3,0 0 0,0 0-3,0 0-1,0 0 1,0 0 1,4 0-3,0 0 1,-4 0-1,0 0 0,0 0-2,0 0-2,0 0-4,0-4-2,0 4-2,0-3-3,0 3 1,0-6-3,-8 3-2,4 0 0,-4-1 0,-1 0-1,1 0-1,4 1 0,-8 3 0,0-3 1,3 3-1,-3 0 0,0 3-1,0-3 1,-1 7 0,-3 1 0,4-2 1,-1 7-1,1-4 0,-4 7-1,3-2 2,1 2-2,0 2 2,4 1-1,-1-2 0,-3-1-1,0 8 3,8 0 2,-9 1 1,9-1 1,-4 2 2,4 1 0,0 6 2,4-1-1,0-2 1,0 0-1,0 0-3,0-1 2,0-5-4,8 3 0,0-8 0,1-2-2,3-1-1,0-6 0,0-5 1,5-2-1,-5-3-1,0 0 0,5 0 0,-1-5-1,-4 2-2,1-10 0,-5 4-5,4 5-3,0 0-2,-3-3-1,-1 4-5,-4 0 0,0 0-5,-4 0-5,4 3-7,4 0-7,-4 0-3,0 0-4</inkml:trace>
  <inkml:trace contextRef="#ctx0" brushRef="#br0" timeOffset="42925.4552">3541 5324 297,'0'0'42,"-4"0"-1,4 0-1,0 10-1,0-7-5,0 3-5,0-1-6,0 8-2,0-4-3,0 4-1,4 1-4,-4 2-2,0 0-2,4-5-1,-4 5-2,0 0-2,0-2-2,0 2 0,0-2 1,0 2-3,0-3-3,0-3-4,0-2-3,0-2 0,0 3-5,0-2-3,0-1-6,-4-1-8,4-2-3,0 0-7,0-3-6,-20-3-11</inkml:trace>
  <inkml:trace contextRef="#ctx0" brushRef="#br0" timeOffset="43165.4689">3783 5122 346,'4'-3'38,"-4"3"-4,4 0-3,-4 0-4,0 0-4,0 0-7,0 0-4,0 0-3,0 0-4,0 0-1,0 0-3,0-3-6,0 1-2,0 2-5,0 0-8,0 0-7,0 0-9,0 0-5,0 0-11</inkml:trace>
  <inkml:trace contextRef="#ctx0" brushRef="#br0" timeOffset="43735.5016">4336 4973 233,'0'-3'25,"0"-4"-6,0 1 1,0-1-8,0 0 2,0-3 2,0 0-5,0-1-3,4 2-2,-4-4 3,0 0-2,0 2 0,0 2-3,0 2 0,0-2 2,0 4-2,-4-1-1,4-1 3,-5 4-1,1 0 2,0 0 0,-4 0-3,0 3 2,-4 0-3,3 0 1,-3 0 1,0 3 1,0 3 1,-1 4 0,1 1 0,0 2 3,-1 2-2,1 0 2,-4 4-2,3 1 0,1 3-1,0 1 0,0 6-1,3-2-1,1 3-1,-4-1 0,8 0-1,0 2 0,4-2 0,0-6-2,4 0 1,0 1-1,8-6-1,1-4 1,-1-6 2,4-3 1,-4 1 1,5-7 0,-1-3 2,1-7 0,3-3-2,-4-7 1,1 1-1,3-2 0,-3-5 1,-5 6 0,-4-6 2,0 6-1,1-4 1,-9 2-1,0 1-2,0 2 0,-9 1-1,5 2-1,-4 1-1,4 0-1,-4 3-1,0-1-4,-1 5-2,5-2-3,4 4-3,-8 0-5,8 2-3,0 4-9,0-3-6,4 3-9,0 0-8,0 0-4</inkml:trace>
  <inkml:trace contextRef="#ctx0" brushRef="#br0" timeOffset="44547.548">4901 4823 249,'0'0'37,"0"-3"-2,0 3-2,0 0 0,0 0-3,0 0-2,0 0-4,0 0-2,0 0-5,0 3-3,-5 0 0,5 2-2,0 8-4,-4 3 0,0-2 0,4 2 0,-4 0-4,0 1 0,0 3-1,0-3 1,0 5-3,4-1 0,0 1 1,-4-1-2,4 1-2,0 2-5,0-7-2,0 3-5,0-5-5,0 0-7,0-3-7,0 4-6,0-5-3,0-4-6</inkml:trace>
  <inkml:trace contextRef="#ctx0" brushRef="#br0" timeOffset="44794.5621">4761 5055 356,'0'0'49,"0"0"-9,0 0-7,0 0-6,0 0-7,0 0-5,0 0-3,0 0-4,0 0-1,13 4-3,3-4-1,-8 0-1,4 3 0,1-3 0,-1 0 0,0 0-4,5 0-3,3 0-5,-8 0-5,1-3-8,3-1-8,-4 1-8,5 0-5,-1-6-8</inkml:trace>
  <inkml:trace contextRef="#ctx0" brushRef="#br0" timeOffset="45249.5882">5527 4841 266,'4'-3'20,"-4"-4"-5,0 2 0,4-1 1,-4-3 1,4-4-4,-4 3 2,0 2 0,0-4 1,-4-4-4,4 5 1,0-5-4,0 3 1,0 2 1,-4-2-1,4 4-1,-4 2 0,-4 3-4,8-3 1,-13 7-3,5-3 2,-4 0-2,0 3 3,-1 3-1,1 3 2,0-1 0,0 8-2,-5-4 1,1 4-1,4 1 1,-1 2 1,1 2 0,-4 1-1,-1 2-1,5 4 0,0 2 2,-1 3 0,1-1 0,0 1 2,4 0-1,3 2-1,1-5 3,0 0-2,4-3 0,0 5-1,4-6-1,0 0-2,5-6 0,3-1-1,0 1 0,1-1-1,-1-3-1,4-2 0,1-1-1,-1-4-1,0-3-3,1 0-2,-5-3-3,4 0-4,-3 0-3,3-3-5,-4 0-9,1 0-8,-1-7-9,-4 1-11,25-12-7</inkml:trace>
  <inkml:trace contextRef="#ctx0" brushRef="#br0" timeOffset="45683.613">5781 5187 370,'0'0'30,"0"0"-11,0-6 0,4 6-2,-4 0 0,8 0 0,-8 0-2,8 0 2,0 0-4,-4 0-4,5 0 0,-5 0-1,0 0-4,4 0 1,-4 0-2,4 3 0,-4-3-2,1 7 2,-1-6-2,-4 5-1,0 1 2,0-1-2,0 1 1,0 4-1,0-2 0,-4 4 1,-5-4-2,5 4 1,-4 2 0,0-3 0,0-5 0,4 7 2,-1-8 1,1 4-1,0-1 0,4-2 1,-4 1-1,4-2 1,0 0-1,0 4 0,0-5-1,0 1 1,0 4-1,0-7-1,0 0 0,8 0 1,-4 0 1,13 0-2,-5-3 0,0 0 0,1 0-1,-1 0-4,0 0-2,1-3-4,-5-3-2,4 0-6,-4-4-8,4 4-7,-3 4-6,-1-7-1,4 2-4</inkml:trace>
  <inkml:trace contextRef="#ctx0" brushRef="#br0" timeOffset="46129.6385">6419 4542 274,'0'0'28,"-4"0"-1,-4 3 0,4-3-3,0 5 0,0 11-6,0-4 2,0 3-4,0 1 1,-5-4 2,5 3-3,-4 1 1,4 0-4,-4-2 0,4 2-2,-5 1-1,1 2-1,4 5-1,0 2 0,-8-3-2,-5 6 1,9-5 0,0 3-2,0 0 0,-4 5 0,3-5 1,5 0 0,0 5-2,-4-2 0,0 0-2,4-3 0,4 2 0,-4-6 0,0 4-1,4-4 1,4 1 0,-4 1-1,0-1-1,0-3 1,4-2-1,-4 0 0,4-5-2,0 5-5,8-5-2,-4-7-3,5 2-1,-5-2-5,4-4-7,0 0-6,5-3-9,-1-3-6,-4-4-6</inkml:trace>
  <inkml:trace contextRef="#ctx0" brushRef="#br0" timeOffset="46371.6523">6604 5062 421,'4'0'40,"0"0"-10,-4-3-7,4 3-3,0 0-5,0-4-4,4 4-3,-4 0-1,5-3-3,-1 3 0,4-3-2,-4 0 0,4 3-3,-3-3-4,-1 0-6,4-4-8,0 6-8,1-3-10,-5 1-8,0-3-7</inkml:trace>
  <inkml:trace contextRef="#ctx0" brushRef="#br0" timeOffset="46663.669">7009 4820 274,'0'-3'30,"4"3"-2,-4 0 3,0 3 1,0 8-4,0 2 0,0 3-1,0 1-4,0 2-5,0-1-5,-4 4-1,4-1-4,-4 4-1,0-1-4,0 2 1,-5-3-1,9-2-3,0 1-6,-4-6-2,4 2-6,0-2-4,0-5-9,-4-2-3,4 1-3,-4-1-6,4-9-3,0 8-5</inkml:trace>
  <inkml:trace contextRef="#ctx0" brushRef="#br0" timeOffset="47057.6916">7250 4413 363,'5'0'34,"-1"0"2,4 7 0,0 2-5,0 5-3,0 5-2,1 2-4,-1 1 0,4 5-2,0 0-4,1 10-1,-5 3-1,0-4 1,4 7 0,-4-3-2,-3 3 2,-5 0-3,4-3-2,-4 2 0,0-2-3,-4-3-1,-1-1-3,1 1 2,-8-2-3,4-8-1,0 6 0,0-3-2,-9-4-7,5-2-2,0 1-7,-1-4-3,1-4-6,0 6-6,-1-9-10,1-5-13,4-2-13,-17 12-5</inkml:trace>
  <inkml:trace contextRef="#ctx0" brushRef="#br0" timeOffset="47989.7449">7783 4672 321,'0'-3'41,"0"2"-2,0-3-3,0 4-3,0 0-5,0 0-7,4 0-4,-4 4 1,0-4-1,0 1-2,4 12-1,4 0-3,-8-4 0,4 5-4,0 2 0,-4 5-3,4 4 0,-4 2-1,0 2-2,0 1 0,0 0-4,-4-3-5,0-1-1,4-2-1,0 0-5,0-2-6,0-1-7,0-2-7,-4-5-8,4-1-5,-4 3-4</inkml:trace>
  <inkml:trace contextRef="#ctx0" brushRef="#br0" timeOffset="48216.7579">7676 4949 372,'4'0'34,"-4"0"-1,0 0-1,4 0-4,1 0-6,7 0-5,0 0-5,0-3-4,5 3-2,-1-3-1,0-1-1,1 1-2,-5 0-4,5 0-5,-5 0-7,0-1-4,4 1-9,-3-3-9,-1 4-3,0-1-5,25-13-8</inkml:trace>
  <inkml:trace contextRef="#ctx0" brushRef="#br0" timeOffset="48633.7817">8258 4559 334,'0'0'41,"4"0"-9,-4 0-6,0 0-6,0 0-4,0 0-3,-4-3 0,4 2 0,0 1 0,0 1 0,0-1 0,0 3-1,0 16-2,0-4 0,0 1-2,0-7-1,0 7-1,0-2-2,0-4 0,0 4-2,0-1 0,0 3-1,0-2 0,0 2 0,0-3-1,0-5 3,0 4-3,4 1 0,-4-3 0,0-2 0,0 1 0,4 4 0,-4-7 0,4 2 1,4-3-1,-8 0 0,4-2 0,-4 0 0,8 0 0,1-3 0,-1 0 0,-4 0-3,8 0 1,-4-3-3,9 3 2,-5-3-2,0 0-2,9-7-1,-5 2-2,5 2-4,-1-7-1,-4 7-5,5-4-5,-9 2-4,5 2 0,-5 0 0,0-1-2,-4 1-1,-4 3 1,0 1-4</inkml:trace>
  <inkml:trace contextRef="#ctx0" brushRef="#br0" timeOffset="48912.7977">8503 4462 297,'0'-3'39,"0"3"-5,0 0-1,0 0 1,0 0 1,0 7-5,0 4-6,4 5-1,-4 0-4,0 4 0,0 6-5,0 4-2,0 0-1,0 3-1,0 4-1,-4 0-4,0 2-1,-4 1-1,4 0-1,-4-4 1,4 1-1,-5-2-4,1-5-3,4-3-3,0-1-2,-4-6-3,4-2-4,0 1-9,0-3-6,-1-5-10,1 2-10,4-4-5</inkml:trace>
  <inkml:trace contextRef="#ctx0" brushRef="#br0" timeOffset="49253.8172">8868 4758 317,'0'0'28,"0"0"-5,0 0-5,0 0 1,0 0 2,0 3 2,0 13 2,0-5 2,0 5-2,-5 0-6,5 2-4,0 1-1,-4 1-4,0 3 0,0 0-4,4 0-2,-4-6 0,0 4-4,4-2-3,-4 0-3,0-5-4,4-1-6,-4 0-6,4-5-2,-4-2-6,0 0-3,4-2-2,0-4-4,0 0-1</inkml:trace>
  <inkml:trace contextRef="#ctx0" brushRef="#br0" timeOffset="49565.835">9080 4704 326,'0'0'37,"0"0"1,0 6-2,0-1-4,0 11-5,0 0-3,0 1-5,0 3-4,0-3-1,0 2-3,0 2 0,0 1-2,-4-1 0,4-2-3,-8 1 1,8 3-2,-8-6-2,4 2 1,0-1-2,4-2-1,-4 0-2,4-5-2,-4 1-5,0 1-3,-1-2-3,5-4-4,-4-1-5,4 0-3,0-6-4,-4 4-5,4-4-6,0 0-4</inkml:trace>
  <inkml:trace contextRef="#ctx0" brushRef="#br0" timeOffset="50036.862">8745 4871 280,'0'0'30,"0"0"-3,0 0-3,0 0-3,0 0-3,0-2-3,4-7-2,-4-1-1,8 1-2,0 4-2,0-5 0,5-2 0,-1 2 0,0-2 0,1 7-2,3-8 1,-4 3-2,-4-2-1,5 4 1,3-5-4,0 4 3,-3-1 0,-5 5-2,8-1 4,-3 0-3,-1 2 0,0 4 2,0 0-1,1 0 1,3 0-1,-4 0 1,5 4-1,-5 2 3,4-3 0,1 0-1,-1 2-2,-4-2 1,5 0 0,-1 1-3,-4 2 0,5-6-1,-9 3 0,4 3 0,-8-2-1,5-4 0,-1 0-1,-4 0-5,-4 0-4,4-4-2,0 1-7,-4 0-7,4-6-6,0 2-5,-4-1-5,4 2-1,9-4-10</inkml:trace>
  <inkml:trace contextRef="#ctx0" brushRef="#br0" timeOffset="50541.8909">9633 4795 298,'0'0'36,"0"0"-4,-4 0 0,4 0 3,0 0 0,0 0-2,0 0-6,0 3-2,0-3-2,0 0-3,0 0-4,0 0 0,0 6-4,12-6-2,-3 7-2,3-4-2,0 0-2,0 0-1,5 0-5,-5-3-2,0 0-4,5 0-2,-1 0-4,0 0-4,-3 0-6,3 0-7,-4-3-9,1 3-7,-1-3-2,21-7-6</inkml:trace>
  <inkml:trace contextRef="#ctx0" brushRef="#br0" timeOffset="51225.93">10382 4472 391,'0'0'44,"0"-3"-5,0 3-5,-4 0-8,-4 0-2,-4 0-6,4 3-4,-1-3-1,-3 0-4,4 0 0,0 2-1,0 1 1,-1-3 0,1 0-2,0 0-1,0 3-1,0-3 0,-1 3-2,-3 0 0,4-3-1,0 0 0,0 3-2,-1 1 1,-3 2 0,4-3 0,-8 0 0,7 2 0,1-2 1,4 0 0,-4-3-1,8 7 0,-4-4-1,-4 3 0,8 1 2,-4-1-2,4-3 0,-5 4 1,5-3-1,-4 6 1,4-1 1,0 4-1,-4-2-1,0 5 1,0 0-1,4-2 0,0-1 0,-8 1 0,8 6 0,0-5 0,0 0-1,0 1 2,0-2-2,4-1 1,0-4 0,-4 1 1,4-2-1,0 4-1,-4-5 1,4-1 0,0 0 0,1-1 0,7 0 1,0-3-1,0-2-1,-3 0 2,7 0-1,-12 0-1,8 0 2,5 3-1,-5 0 0,-4 0 2,0 0 1,1 4 0,-1 2 1,-4-1 0,0 5 2,0 0 0,0 1 1,-4 2-2,-4 3 0,0-2-2,4-1 0,-4 2 1,-4 1-1,-9-5-1,9 2 1,0-3-1,0-2 0,-5 2-1,1-4-1,0 1 0,0-6 0,3 3 1,1-4 0,-4-3-3,0 3-3,3-3-3,-3 0-4,4 0-3,0 0-3,0 0-3,4-3-4,-1-2-5,1-1-11,4-7-7,0 0-7,0 4-6</inkml:trace>
  <inkml:trace contextRef="#ctx0" brushRef="#br0" timeOffset="51509.9462">10685 4771 357,'4'0'40,"1"0"1,-5 3-3,8 0-7,-4 4-8,-4 4-2,0 1-3,0 4-4,0-1-3,0 4-3,0-5-2,0 2 0,0 0-1,0-2-3,-4 2 0,4 0-1,-4-2-4,0-1-2,4-5-3,-5 3-4,1-3-6,0-2-5,0 1-5,0-4-4,4 0-4,0-3-3,0 0-4,-12 3-8</inkml:trace>
  <inkml:trace contextRef="#ctx0" brushRef="#br0" timeOffset="51785.962">10951 4668 332,'5'0'49,"-5"0"-4,0 0-5,0 4-8,0 9-6,-5 3-6,5-2-3,0 2-2,-8 0-3,0-2-1,8 5-1,-4-1-1,0 1-4,0 2-2,0-2 0,0-2 0,-1 2-1,5 0-1,0-4-1,-4-3-2,0 3-3,0-3-2,4-2-3,-4-2-1,4 3-4,-4-6-4,4-2-7,0-3-5,0 3-7,0-3-6,0 0-4</inkml:trace>
  <inkml:trace contextRef="#ctx0" brushRef="#br0" timeOffset="52231.9875">10546 4890 279,'0'0'27,"0"0"-3,0 0-3,0 0-2,0 0-6,0 0-4,4 0 2,0-6-4,4 3 2,1-7-1,3 5 2,0-4 1,1-1-1,3-1 1,0 1 2,1-2 0,-1-1-1,5 4-2,-5-3 0,8-4-4,-3 2 1,-5 1-1,1-2 0,-1 3 2,-4 3-2,9 3 1,-9 2 0,-4-2 0,0 6 0,1 0-1,-5 0 1,0 0-1,4 3 0,-4 0-2,0 4-1,8-1 0,-3 2 0,-5 5-1,4-1-2,0-2 0,4-5 0,1-2 0,-1 0-2,8-3-5,-3 0-4,-5-3-6,0-2-8,5-1-13,-5-4-9,0 1-7,21-25-7</inkml:trace>
  <inkml:trace contextRef="#ctx0" brushRef="#br0" timeOffset="52905.026">11402 4227 140,'0'0'19,"4"-3"1,0 0 2,0 3 5,4-3 2,-8-1-2,8 4 2,-8 0-2,0 0-4,5 0 1,-5 0-2,0 0 2,0 0-1,0 0-1,0 0 0,0 4-4,0-4-4,0 3-1,0 5-5,-9 1 1,5 1-1,-4-1-1,4 1-1,-4-1 1,4-4 0,-9 5 0,5-1-1,0 6-2,0 0 2,0 1-1,-5 2 1,1 4 1,0 2-1,4 3 0,-5 2-1,-3 4 0,4 7 3,-1-1-3,1 4 1,4-3-2,-4 0 0,3-4 1,5 4 0,0 0-2,4-3-1,-4-4 0,4-6-1,4 2 1,-4-6-1,4 3-3,5-9 0,-1 2-3,0-4-2,0-3-4,0 1-2,0-5-2,1-2-3,-5 1-1,0-4-5,4-3-8,0 0-7,0 0-10,1-3-6</inkml:trace>
  <inkml:trace contextRef="#ctx0" brushRef="#br0" timeOffset="53142.0396">11557 4811 366,'4'-4'47,"1"4"-6,3-3-4,4 0-9,0-3-8,-4 3-4,5-2-5,-5 2-2,4-4-2,1 4-2,-5-7-2,0 4-1,0 0 2,0 4-4,-4-1-6,0-3-4,5 2-4,-9-2-6,0 3-12,4-3-4,-4 2-6,4 1-6</inkml:trace>
  <inkml:trace contextRef="#ctx0" brushRef="#br0" timeOffset="53429.056">11930 4510 280,'0'0'46,"0"0"-3,0 0-4,4 0-3,-4 0-5,0 0-4,0 0-3,0 0-4,0 3-5,4 0 2,0 10-1,-4 6 0,0-1 0,8 1-3,-8 5 0,0 3-4,0 1-2,0 3-2,-4-1 0,4 0-1,-4 2-3,4-5-1,0-3 0,0-2-5,0-5-1,0 2-3,-4-3-2,4-5-3,-4-1-1,4-4-4,4 4-7,-4-9-7,0 3-11,0-4-9</inkml:trace>
  <inkml:trace contextRef="#ctx0" brushRef="#br0" timeOffset="53833.0791">12147 4241 350,'0'0'26,"0"0"-1,4 0 1,8 0 4,-4 7-1,1 2 0,3 4-1,0-2-6,5 5-2,-5 0 0,0 5 1,5 3-1,-1 1-3,4 2-1,-3 3-1,-1 7-2,0 2 1,1 4-2,-1 0-2,-3 3 0,-5 1-2,0-5-3,-4 1-2,-4 3 1,0-3-1,0 0-1,-4-5-1,-4 1-2,-5-3-3,1-2-5,0-7-3,0-4-6,-1 3-5,5-9-4,4-1-6,0 0-12,0-8-15,4 2-13</inkml:trace>
  <inkml:trace contextRef="#ctx0" brushRef="#br0" timeOffset="64599.6949">12900 4510 269,'0'-5'49,"0"2"3,0 0 0,-4 0-3,0-4-7,4 7-6,0 0-7,0 0-2,0 0-5,0 0-3,0 0-2,4-3-2,0 3-2,4-6-3,5-2 0,3 5-4,-4 0 0,5-4-3,-1-2 0,-4 2-4,1 4-3,3 0-4,-4 0-6,1 3-3,-1-2-3,0 2-7,0-3-3,-3 0-10,3 3-9,-8-3-8</inkml:trace>
  <inkml:trace contextRef="#ctx0" brushRef="#br0" timeOffset="64816.7073">12884 4752 322,'0'0'48,"0"3"-3,4 0-6,8-3-6,-4 3-6,5-3-6,-1 0-5,4 0-7,1-3-1,-1 0-2,5-2-4,-9-1-4,4-4-7,-4 4-6,1 0-11,3 2-8,-8-2-7,0 1-5,17-17-11</inkml:trace>
  <inkml:trace contextRef="#ctx0" brushRef="#br0" timeOffset="68723.9308">13801 4346 258,'0'0'40,"0"0"-4,0 0-6,0-3-4,4 3-3,-4-6-4,8 6-3,-4-10-2,4 1 1,1 4 2,-5-1 0,4-4-1,0 4-3,-4-4 2,4 1-2,1 1-4,-5-2 3,-4 1-2,4 2-2,0 1-2,-4 1-1,0-1-1,4-4-2,-4 4-1,0 0 1,-4 1-1,4-2 0,-8-2-1,4 3 0,-1-1 0,-7 1 0,8 3 0,0-1 0,-8 4 0,-1 0 0,1 4 0,0 2 0,-5 4 0,-3 5 0,0 3 0,-1 4 0,1-1 0,-5 3 0,0 4 0,5 2 0,-5 1 0,9 5 0,0 1 0,3 3 2,1 2-1,4 5-1,4-4 1,4-7 0,4-3-1,4-4 0,8-5 0,9-8 1,0-8 0,7-8 0,-3-2 0,4-7 0,0-7 4,-1-5 3,1-11-1,-4 2 4,-5-6 2,1 2 2,-9 7-2,-4-2 0,1 2-1,-9-3-2,-4 3-3,-4 2-2,-4 1-1,-5 5-2,5 3-5,-4-5-5,0 4-5,-1-2-3,5 4-3,-4 3-4,8 2-5,-4 1-8,3 2-13,-3-2-12</inkml:trace>
  <inkml:trace contextRef="#ctx0" brushRef="#br0" timeOffset="70045.0064">6309 6175 205,'0'0'28,"-8"0"0,8 0 1,-4 0 1,-1 3 1,5 0 0,0 0-2,0 3-1,0-6 0,0 2-2,0 1-5,0-3 2,0 3-2,5 1-2,-1-4-4,4 0-1,0 0-1,-4 0-3,8 0-3,-3 0-3,-5 0 1,4-4-2,0 4 0,-4-3-2,8 0-6,-3-2-5,-1-4-3,4 6-3,0-4-3,-3-2-8,-1 6-7,4-1-10,-4 1-7,5 3-7</inkml:trace>
  <inkml:trace contextRef="#ctx0" brushRef="#br0" timeOffset="70562.0359">7164 5877 342,'0'0'26,"5"0"-4,-5-3 1,0 3-1,0-3-3,0 3 1,0-2-2,0-1-3,0-3-3,-5-1-3,-3 4-2,4-3-2,-4 3 3,0 0-2,4-2 0,-4 2-2,3-1 2,-3-2-3,0 0 0,-4 3 0,4 3 0,-1-4-2,-3 4 0,4-3 0,0 3-1,-5 0 0,5 0 0,-4 0 2,0 3-2,-1 1 0,5 2 0,-4 7 1,0 1 1,-1 2 0,-3-2 1,4 8 0,4-1 2,-1 4 0,-3-1-1,4 2-1,4 4 4,0 3 0,0 1 1,4 9 0,0 0-1,-4-4-1,4 1 1,4-3-2,-4-4 0,4-3-3,4-4 1,8-9 0,-3-1 1,-1 0-2,0-11 0,5 1-1,-9-6-1,12 0 2,1-3-2,-5-3-3,0-6-3,1 0-2,-5 2-2,0-1-2,1 5-4,-5-1 0,0 1-5,-4 0-6,-4-1-9,8 1-8,-8 6-9,13-5-9</inkml:trace>
  <inkml:trace contextRef="#ctx0" brushRef="#br0" timeOffset="71120.0679">7467 6284 392,'0'0'41,"0"0"-11,0 0-7,0 0-5,0 0-4,5-3-3,-1 3-2,-4 0-2,12 0-2,-4 0-1,4 0 0,-3 0-2,-1 0-1,4-3 1,-8 3-2,4 0 1,5 0 0,-5 3 0,0 0-2,0 4 2,-4 2 0,-4-2-1,0 0-1,0 6 0,0 3 1,0-5 0,-4 2 0,0 0 1,4-1-2,-8 0 2,4-3-2,-4 1 2,4-2 0,-1 4 3,5-5 0,-4-1-2,4 0 3,-4 2-2,4-1 0,0-1-1,-4-3 2,4 4-2,0-4-2,0 3 2,0-3 0,0-1-1,0 1 0,0 0-1,0 0 1,4 1-1,0-1 0,0 0 0,1-3-1,3 0 2,0 0-1,0 0 0,0 0-1,0-3-5,9 3-3,-9-3-3,0-7-5,4 2-7,1 2-6,-9-1-7,8 1-7,-8 0-5</inkml:trace>
  <inkml:trace contextRef="#ctx0" brushRef="#br0" timeOffset="72092.1235">8286 5823 352,'0'-3'38,"0"3"-6,4-3-3,-4 3 0,0 0-2,0 0-5,4 3 0,-4 0-2,5 12-4,-5 4-2,0-2-5,0 5 0,4-4-4,0 7-1,0 2-1,-4 2 0,4-2-3,-4-3-5,0 3-2,4 1-5,0-4-4,-4 3-12,0-8-7,0-3-9,4 2-7,0 15-9</inkml:trace>
  <inkml:trace contextRef="#ctx0" brushRef="#br0" timeOffset="72295.1351">8139 6033 414,'0'0'52,"0"0"-14,0 0-12,4 0-6,-4 0-6,4 0-2,4-3-5,5 3 0,7-2-2,-4-1-6,5-6-5,3-1-2,-3 4-3,3-2-7,1-2-5,4 4-8,-13-4-11,9 4-6</inkml:trace>
  <inkml:trace contextRef="#ctx0" brushRef="#br0" timeOffset="72832.1658">8839 5838 357,'4'-4'38,"4"0"-6,-4-9-4,4 3-2,1 1-5,-5-1-5,0-1-5,-4-2-2,0 1-1,0 1 0,0-2-1,0 0 0,0 5 1,0-5-2,-4 1-2,-9 4 0,9 1-2,-12 1 2,8 3-2,-4 3-1,-1-3 1,1 3-2,-4 3 1,3 0-1,1 0 0,0 8 1,-5 2-2,1 0 1,4 1 0,-1 5 0,1-1 0,0 4 0,4-5 0,0 3 0,3-1 0,-3-5 0,8 2 0,0-5 0,4-5 0,0 4 0,9-10 0,-5 3 0,4-3 0,0 0 0,5-6 1,-5-4 2,4-1 1,1-5 0,-1 3 1,1 2 0,-1-5 1,-4 4-1,1 1 3,-1-2 0,-4 0 0,4 5 2,-4 2-2,1-1 0,-1 1 0,-8 3-2,4 0-3,-4 3-1,0 0 2,0 0 2,0 3 2,0 6-2,0 12 2,0 5-2,-4-3-1,4 4-2,-4 2 1,0-2-2,-5 3-2,5-3 2,-4 5-1,8-5-5,-8 0-2,8-1-1,-4 4-5,4-5-2,0-1-3,-8-3-2,8-2-2,0-2-3,4-1-7,-4-3-9,4-2-7,-4-5-4,4 1-2</inkml:trace>
  <inkml:trace contextRef="#ctx0" brushRef="#br0" timeOffset="73116.182">9228 5869 355,'4'0'46,"-4"0"-11,4 0-3,-4 0-4,0 2-4,4-2-4,0 3-3,-4 3-2,0 4-1,0 3-2,0-2 0,0 2-2,0-1-1,0-1-4,0 5 0,0 3 0,-4-4-2,0 4-2,0 1-1,0 0-5,4-6-2,-4-1-2,4 2-6,0 0-1,0-3-6,-4 1-6,0-2-5,4-1-5,0-1-3,0-5-5,0-4 3</inkml:trace>
  <inkml:trace contextRef="#ctx0" brushRef="#br0" timeOffset="73372.1967">9420 5844 330,'4'-3'39,"-4"3"-7,0 0-4,0 0 1,0 0-2,0 0-3,0 3-5,0-3-1,0 6-5,0 7-1,0-2 0,0 8-1,0-3-3,0-2-2,0 9-2,0-6 0,-4 5 0,0-7-1,0 4-4,0-5-1,0 2-4,4 0-3,0-2-4,-4 2-7,4 0-6,-4-2-7,4-1-4,0-3-4,0-9-3,-4 6 0</inkml:trace>
  <inkml:trace contextRef="#ctx0" brushRef="#br0" timeOffset="73738.2176">9134 6009 339,'0'-3'33,"0"3"-4,-4 0-1,4-6-5,0-2-5,0-2-3,4-2 1,8-1-4,0 2 0,1-5-4,3 3-1,0-1 1,-3 1-1,3-3 0,0 5-3,1-2 1,-1 4-2,-4 2-2,5-1 0,-5 2-1,0 0 1,1-1 1,-1 7-1,0-3 0,0 3 1,-3 0-2,3 3 1,0-3 0,-4 4 0,1 2-1,-1 0 0,4-3 0,0 1 0,1 0 0,-5 3-1,0-4-4,4 3-3,1-3-7,-5 1-4,0-4-8,4 3-6,0-3-7,1-3-6,28-4-6</inkml:trace>
  <inkml:trace contextRef="#ctx0" brushRef="#br0" timeOffset="73961.2304">9928 5795 346,'4'0'36,"-4"0"-4,4 0-3,4 0-3,0 0-4,1 0-6,-1 0-4,0 0-3,4 0-3,1 0-1,-1 0-4,4 0-4,-3-4-6,-5 1-7,4-1-5,0 0-9,-3-2-10,-5-4-8</inkml:trace>
  <inkml:trace contextRef="#ctx0" brushRef="#br0" timeOffset="74154.2414">9887 5992 334,'0'-3'36,"4"3"-10,-4 0-6,8 0-6,-4 0-1,9 0-5,-1 0-2,0 0 0,0-4-4,1 1 1,7-3-1,1 0-1,-9-4-3,4 0-8,1 2-7,-1-1-10,5-1-7,-1 4-11</inkml:trace>
  <inkml:trace contextRef="#ctx0" brushRef="#br0" timeOffset="74630.2686">10681 5791 247,'4'-3'19,"-4"-1"-6,4-3-3,1 1 2,-5-4-1,0 1 2,0 1 4,4-2-2,-4 1 2,0-1-1,-4 2 2,4-1-2,-5 2 2,1 1-3,4-4-1,-4 4-3,-4 1 0,8-1-5,-4 3 0,0-4-2,0 1-2,-4 6-1,-5 0 1,5 0 1,-4 0-3,4 3 0,-1 4 3,-3 5 3,-4 3 0,-1 4 1,1-2 0,0 5-2,-5 2 0,5 3-1,-5 2-2,1-2 0,3 3-1,1 5 1,4-5 0,0 1-2,3-1 3,1-5-1,4-1 0,4-8 4,0-2 1,8 2 3,0-10 1,9-2 3,-1-4-1,1-4 1,3-8-4,9-1 1,-9-8-3,9-1 3,-9 1-3,5 1 1,-5-2-3,-3-2 0,-5 1-1,0 0-2,-4 0-1,-3 3 0,-5-3 0,0 3-2,0 1-4,0 1-2,-9 2-3,5 2-5,-8 4-3,0 4-5,-1 0-10,1 3-13,0 3-14,-33 3-16</inkml:trace>
  <inkml:trace contextRef="#ctx0" brushRef="#br0" timeOffset="75524.3198">12098 5758 329,'0'0'50,"0"0"-9,0-3-8,0 3-7,0 0-2,8 0-3,-4 0-5,12 0-1,5 0-2,-1 0-3,1 0 0,3 0 0,-3 0-2,3 0 0,1 0 0,8 0-1,-5-3 1,5 1-1,4-7 1,0 2-1,0 4 0,0-3-2,3-1-2,5 1 1,1 1-2,7-1-1,0-4 0,0 1 0,-4 1 1,0-2-2,-4 1 0,-4-1 1,-4 1 0,0 1-2,-8-2 1,-5 4 0,-3 3 1,-9-1-2,-4 1 1,-4 3 1,5 0-2,-5 0 3,-4 3 0,0 4 1,-4-1 0,-5 8 0,-3 6-1,0-5 0,-5 3 0,5 1-1,-8-5 1,3 5-2,1 2 2,0-2-2,3-5 1,1 2-1,-4 0 1,12-1-1,-5-3 0,9 1-1,-4-7 1,4-4 0,0 1 0,0-3 0,0 0 0,4 0 0,9-3 0,3-2 0,4-8 0,-3-2 0,3 0 0,1-7 0,-1 1 0,1-4 0,-5 1 0,0 0 0,1-1 0,-5 1 1,0 2-1,-3 1 2,-5 2-1,0 1 1,-4 6 3,0-3 0,0 3 0,-8-7-2,-1 6 0,-3-1-1,4 1 0,-4 2 0,-1-5-1,5 0-1,-4 10 1,4-2 0,-5 1-3,5 1-1,0 6-4,0 0-4,0-3-3,8 0-5,-4 3-2,-1-4-2,1 4-4,4 4-7,0-4-9,4 3-10,9-3-11</inkml:trace>
  <inkml:trace contextRef="#ctx0" brushRef="#br0" timeOffset="75965.345">14141 5318 281,'4'-3'25,"-4"3"-8,4 0 1,-4 0 1,4 0 2,-4 0-1,0 0-3,0 0-5,-4-4 1,0 4 0,0-8 1,-13 2 3,9 6 0,-4-3 0,4 0-2,-5 3-3,1 0-4,-4 0-3,3 0-1,1 0 0,0 3-1,0 3-2,-1-3 1,1 9 1,0 0 1,-5 4 1,5-2 2,-4 12 1,-1-5 0,1 4 1,4 5-1,-5 0-1,9 1 1,0 4 1,0-2 0,8 0-1,0-2-2,0-4 1,4-2 1,0-1-3,4-2 0,4-8 0,5 2-1,-9-1-2,8-6 0,1-2 0,-1-1-1,5-3 0,-1-3-1,0 0-3,1 0-6,-5-3-2,1 3-3,3-6-3,-3-4-3,-5 0-9,4 3-8,-4-3-9,1 0-11,32-10-10</inkml:trace>
  <inkml:trace contextRef="#ctx0" brushRef="#br0" timeOffset="76378.3686">14485 5795 352,'0'0'29,"4"0"-4,0 0-1,4 0 2,-4 0-1,4 0-2,0 0-6,5 0-5,-5 0-1,4-4-1,-4 4-2,1 0 0,-1 0-1,-4 0-1,4 4 0,-4-4-1,0 3-2,-4-3 2,4 6-1,0 1 0,-4-1 0,-4 3 1,0-1-2,-8 5 0,12 0-1,-4-2 0,0 2-1,0-1 0,-9 1 2,5-5-2,8 2 2,-4-1 2,4 1-3,-8 1 1,4-5 1,0 4-3,4-1 0,0-2 0,-4-1 0,4-6-1,0 2 2,0 1-2,4-3 1,-4 0 0,4 0-1,8 0 0,4-3-2,-3 3-2,-1-5-4,0 2-5,1-4-4,-1 1-8,4 0-11,-8-1-10,5 4-11</inkml:trace>
  <inkml:trace contextRef="#ctx0" brushRef="#br0" timeOffset="76618.3823">15111 5526 452,'4'0'30,"0"-3"-8,4 3-5,0 0-5,1-3-4,3 3 0,0-4-4,-4 4-1,5 0-5,3-3-2,0 0-6,-7-2-2,3-1-2,4-4-3,-3 4-8,-5 6-5,-4-9-11,12 1-13</inkml:trace>
  <inkml:trace contextRef="#ctx0" brushRef="#br0" timeOffset="76810.3933">15111 5722 356,'0'0'39,"0"3"-4,0 0-1,4-3-5,-4 3-7,12-3-4,-4 0-4,5 0-5,-1 0-2,0 0-1,1 0-7,-1-3-6,0 3-6,5-3-10,-5-4-9,8 1-5,-7 1-3,-1-1-3,37-1-8</inkml:trace>
  <inkml:trace contextRef="#ctx0" brushRef="#br0" timeOffset="77373.4255">15770 5516 263,'0'-3'17,"4"-8"0,-4 2-1,0-4 0,4 2 1,-4-8-6,4 3 0,-4 1 0,0 0-2,4-1 0,1 1 1,-5-1 2,0 5-1,0-1-1,0-1 0,0 3-2,0 2 2,0-1-1,-5 3-2,-3 2-1,-4 1-1,4 3 0,-5-3-1,1 3 0,0 3-2,0-3-1,-1 3-1,5 7 2,-8 3 0,-1 1 0,5 2-1,0 0 1,-5 4-1,5 1-1,4-2 0,-4-1 1,-1 1 0,5-3 0,0 1-2,8-1 0,-4-8 3,4 1 4,4-2 1,-4-4 2,8 0 0,5-3-2,-1 0-1,4-3 1,-4 0 0,1-7 1,3 4 0,1-2 0,-5-2-1,0 1-1,0 1 2,1 2 0,-5-1 2,4-2-1,0 2-1,-3-2 1,-1 4-1,-4-1 0,4 6 0,-4 0-1,0-4-1,-4 4-2,0-3-1,4 3 0,-4 0 0,-4 3 3,4 7-2,0 7-1,-8 6 0,0 4-1,4-3 1,-4 4-2,-1-1 0,5 0 0,-4 3-1,0-1 0,0 1 0,4-6-3,0 2-4,-1-3-5,1 0-1,0-3-3,0-1-4,0-4-2,4 1-7,0-7-7,0-4-7,0 1-8,0-6-6</inkml:trace>
  <inkml:trace contextRef="#ctx0" brushRef="#br0" timeOffset="77702.4443">16126 5602 386,'0'-3'27,"0"3"-3,0 0 2,0 0 0,0 3-2,0 7-3,0-1-4,-4 6-2,4-6-3,-8 7 0,0-2-2,4 2-2,-5 0 2,1 2-4,4 1-1,0-2-3,0 2 1,-4-4 0,4 1-2,-4-1-2,3-3-5,1-3 0,0 4-4,4-4-1,-4-1-3,4-1-4,-4-1-4,4 0-7,0-6-7,0 0-3,0 0-7</inkml:trace>
  <inkml:trace contextRef="#ctx0" brushRef="#br0" timeOffset="78035.4634">16323 5539 360,'0'0'31,"0"0"-1,0 0 1,0 3 0,0 0-5,0 7-3,0 1-4,0 5-2,0-5-2,-4 5-3,0-4 0,-1 3 0,-3 1-3,4-1-3,0 0-1,0 1-1,0-2-1,0 2-1,-4-3 0,8-2-1,-4 5-5,-1-4 0,1-4-4,0 2 1,4-4-2,0 1-2,0-1-1,0-3-6,0 3-3,0-6-7,0 0-5,0 0-4,0 0-4,0 0-5</inkml:trace>
  <inkml:trace contextRef="#ctx0" brushRef="#br0" timeOffset="78490.4894">15926 5715 258,'0'0'32,"0"-3"-2,0 3-8,0-3-3,0 3 0,12-5-5,-4-1 1,0-1-2,5-2 2,-1 2 1,0-1-1,0-4-1,5-1 1,-1 2-1,1 1 1,-1-2-4,0-1-2,5-1-3,-1 1-1,-3 0-1,-1 2-1,4-5 1,-3 7 1,-5 2 1,4-1 0,1 2-1,-1 3 2,-3 0 1,-1 3 2,0 0 0,-4 3 0,0 0 2,5 5 0,-5 1-2,-4 4 0,8-3-3,-4-1-1,5-2-2,3-3-1,-4 3-1,9-4 0,-5 0-1,5-3-4,-5 0-2,1 0-3,-5 0-4,4-3-2,-8 0-2,5-7-7,-9 2-12,0-4-13,-4 2-14</inkml:trace>
  <inkml:trace contextRef="#ctx0" brushRef="#br0" timeOffset="80877.626">504 8367 284,'-5'0'45,"5"9"-5,0 1-2,0-5 0,5 4-6,-5 7-7,8-5-3,-4 2-6,0 6 0,0-1-4,0 1-3,4-2-3,1-1-1,-1 3-2,-4-5 1,8 2-3,-4-1-6,5-3-3,-1-2-6,-4-1-6,-4-5-5,4-1-6,-4-3-5,5 0-4,-5 0-1,8 0-10</inkml:trace>
  <inkml:trace contextRef="#ctx0" brushRef="#br0" timeOffset="81123.64">716 8407 297,'-4'-4'35,"4"-2"-1,0 6 0,0 0-5,0 3 1,0 13 0,0-2-8,0 2-3,0 3-3,-8 2-3,0 3-4,4 1-1,-12-1-1,7 6-3,1-1-1,-8 1 1,3-3-7,1 0-1,4-1-3,-4-6-4,-1 3-6,5-3-5,0 3-4,0-9-8,4-1-6,-4-1-7</inkml:trace>
  <inkml:trace contextRef="#ctx0" brushRef="#br0" timeOffset="81421.6571">1023 8009 327,'0'-3'35,"0"3"-5,0 0-4,0 0-5,0 0 1,0 0-4,0 0-1,0 0-2,0 3-1,0 7-2,-8 1-3,8 2-2,-8-1 0,4 1-3,0-2-1,-4 5 1,0-3-6,-1-5-5,5 1-6,-4 1-7,4 2-3,-4-7-6,4 2-4,0-4-6,4-3-4</inkml:trace>
  <inkml:trace contextRef="#ctx0" brushRef="#br0" timeOffset="81824.6801">1331 7834 196,'0'0'22,"0"0"1,0 3 2,-5 10-2,5-3-3,-8-2 0,8 4-3,-8 1 0,-4 0 0,4-2-2,4-1 3,-5 5-1,5 0 4,-8 1 0,4 0-2,-5 1-2,5 2-3,0 2-3,0 1 0,4 2-1,-4-3 0,-1 4-1,5 2-2,-4 2 1,4-2 0,-4 3-2,0-3 0,8 3-1,-4 2 1,0 8-3,4-4-1,0-2 0,0 2 0,4-3 0,-4-1 0,4-2-2,4 1 1,-4-1-1,0-5 0,0-1-4,4-6-1,1 1-6,3-5 2,0 2-6,-4-7-8,-4 1-6,9-5-9,-1 1-9,-4-3-8</inkml:trace>
  <inkml:trace contextRef="#ctx0" brushRef="#br0" timeOffset="82104.6961">1543 8308 361,'0'0'39,"5"0"-5,-5 0-6,0 0-3,0 0-1,4 0-3,0 0-2,-4 3-5,0 0 1,0 4-5,4 5 0,-4 4-2,0-1-3,0 1 1,0 1-1,0 2-2,0 5-4,0-5-5,0 2-5,0-5-6,0 1-4,0 2-7,-4-3-5,4-2-6,-4-4-5,0-4-3</inkml:trace>
  <inkml:trace contextRef="#ctx0" brushRef="#br0" timeOffset="82378.7118">1728 8221 273,'0'-4'33,"4"4"-3,0 0-2,-4 0 2,0 0-3,0 4 0,0 7-2,0-2-2,4-2-5,-4 5-2,0-1-2,0 5-3,0 0-2,0-1 0,0 4-3,0 1-2,0 6 1,0-6-3,-4 0-1,4-3 0,0 2-3,0-5-5,-4 2-4,4 0-9,0-5-4,0 2-8,0-7-6,0-2-4,0-1-6</inkml:trace>
  <inkml:trace contextRef="#ctx0" brushRef="#br0" timeOffset="82793.7356">1457 8407 317,'0'-4'34,"0"4"-3,0 0-4,0-6-4,0 6-7,5-6-5,-5 6 1,4-11-4,8 1-2,0-4-1,0 1-2,1 0 0,-1-3-2,4 5 1,-3-5-1,-1 4 0,0 4 0,1-5-1,-5 3 2,4 1-2,-4 4 0,-4-1 0,5 6 0,-1 0 6,0 0 4,0 6-1,0-4-1,0 4 1,1 0-2,-1 1-1,0-4-1,4 0 0,1 0 0,-1 1-3,4-4 1,-3 0-2,-5 0 0,4 0 0,0 0-3,1 0-2,-9 0-4,8 0-4,-4-4-6,-4 4-8,4-3-6,-4-6-5,5 2-8,-1-10-7</inkml:trace>
  <inkml:trace contextRef="#ctx0" brushRef="#br0" timeOffset="83156.7563">1981 7741 340,'0'0'40,"0"0"1,0 6 0,5-1-6,7 14-4,-4 0-5,4 1-2,-3 1-5,3 5-1,4 1-1,-4 4-2,1 0-2,-1-1 0,4 3-3,-3-3-2,3 5-1,-4-1-1,1-1 0,3 7-2,-4-7 1,1 4-1,-5-1 1,-4 1 0,0 3-1,-4-1 0,0-2-3,-4-4 1,0 4-1,-4 1 0,-5-8-3,5-3-5,-4-1-4,4-6-3,-5 0-5,5-6-6,-4-5-5,4 2-7,-1-7-12,1-4-7,-20 0-12</inkml:trace>
  <inkml:trace contextRef="#ctx0" brushRef="#br0" timeOffset="83472.7744">2694 8132 381,'0'0'43,"0"0"-4,0 0-7,0 0-6,4 0-6,8 0-2,-4 0-7,5 0-2,-1 0-2,0-4-2,1 4 0,3-3-4,-4 0-4,9-3-5,-9-2-6,0-2-7,1 4-9,-5-1-12,0 1-5,4-3-11</inkml:trace>
  <inkml:trace contextRef="#ctx0" brushRef="#br0" timeOffset="83662.7853">2694 8311 394,'0'-3'45,"0"1"-7,0 2-5,4 0-6,0 0-6,4 2-3,5-2-7,-1 0-1,0-2-3,4 2-3,-3-3 0,3-3-5,0-4-4,1 1-4,3 1-8,-3 2-8,-1-1-11,0-2-8,1 2-7</inkml:trace>
  <inkml:trace contextRef="#ctx0" brushRef="#br0" timeOffset="84766.8484">3504 8144 325,'0'-3'38,"5"0"-4,-5 3-4,4 0-4,-4-3-5,0 3-2,0-7-5,4-2 1,0 6-5,0-2-2,-4-1 1,0-1-4,0-2 0,0-1-2,0 1 0,-4 1 0,4-2-2,0 1 0,-8-1 0,-5 2-1,5 2 0,0-4 0,0 4-1,-4-1 2,-1 4-1,-3 3-1,-1 0 2,5 0 2,0 3-1,-4 1 0,-1 5 1,1 4 0,4 1 2,-1 2 2,1 2-1,0 1 0,-1 3 0,5 2 2,4 0-2,-4 4 1,0-7 0,8 6-2,0 2 3,0-2-1,0 0 0,4 1-1,0-7-1,4-2 0,4 8 1,1-10-2,3-1-1,0 0-1,9-5-1,0-11-1,3 0 0,-3 0-3,-1-1-5,-3-6-3,-5 4-2,5 0-3,-9-10-3,4 7-3,-3 0-7,-9-1-11,4 7-8,-8-1-7,8 2-6</inkml:trace>
  <inkml:trace contextRef="#ctx0" brushRef="#br0" timeOffset="85023.8631">3807 8477 443,'0'0'37,"0"0"-6,0 3-5,0 3-9,0 13-4,0-8-3,-4 5-4,4 0 0,-4 2-3,0-3-1,4 0-5,-4 1-1,4 0-3,-4-2-4,0-1-7,4-1-4,0-1-3,0 2-7,-8-2-6,8-4-6,4 21-9</inkml:trace>
  <inkml:trace contextRef="#ctx0" brushRef="#br0" timeOffset="85420.8858">4274 7780 295,'-4'-3'26,"4"3"-5,0 0-5,0 0-2,0 0-6,0 3-2,0 0-1,0 1 1,0 4 3,-8 4-2,0 4 0,-1-5 3,1 2 4,0 3-1,0-2 1,0 8 0,4-1 1,-5 5-2,1-3 1,0 1-3,0 5 1,0-2-2,-1 3-1,5 2 1,-4-2-1,0 0-1,4 1-1,0-1 0,0 5-1,4-5-2,0 3 0,0-2-3,0-3 2,4 2-2,0-6-1,8-2-1,-4-1-3,-4-8-2,5 1-3,-1-1 2,4 3-5,-4-10-8,5 2-11,-5-5-9,0-3-9,17-11-12</inkml:trace>
  <inkml:trace contextRef="#ctx0" brushRef="#br0" timeOffset="85642.8985">4467 8208 428,'0'0'36,"4"-3"-7,0 3-9,-4-7-2,4 4-5,4 2-4,-4 1-3,0 0-2,4-5-2,1 5-4,-5-2-1,0 2-8,0 0-5,-4-3-8,8 3-9,-8 0-6,8 0-7,13-9-5</inkml:trace>
  <inkml:trace contextRef="#ctx0" brushRef="#br0" timeOffset="85922.9145">4847 8016 349,'0'0'33,"0"-4"0,0 4 0,0 0-1,8 4-4,-8 8-6,0-1-4,0 2-5,0 3 1,0 1-6,0 3 0,-4 0-1,0-1-3,0-1-2,0 4 1,0-4-4,0 1-4,0-2-6,0 2-4,0-6-9,4-2-6,-4-1-8,4-4-5,0 3-8</inkml:trace>
  <inkml:trace contextRef="#ctx0" brushRef="#br0" timeOffset="86265.9342">5032 7618 350,'0'0'26,"0"0"1,0 6 2,0 4-3,4 7 2,-4 4-3,8 11 0,0-5-4,0 3-4,4 4-2,-3 1-2,3-2-2,0 0 0,-4 1 1,5-1-1,-5 0-2,4-1 0,-4-2-2,-4 1-2,-4-1-1,9-2-1,-9 3 0,0-7-1,-4 6-2,-1-2-5,5-1-3,-12 0-4,0-8-5,0 5-9,3 2-11,-3-12-11,4 2-15</inkml:trace>
  <inkml:trace contextRef="#ctx0" brushRef="#br0" timeOffset="87207.988">5617 8122 408,'0'0'46,"0"0"-9,0 0-6,0 0-2,4 0-4,8 0-2,1 0-4,3 0-5,-4 0-3,1-3-3,-9 0-2,12 3-1,-4-3-3,-4 1-3,1 2-4,3-3-3,-4 0-4,0-1-2,-4 4-6,1 0-6,7-6-5,-8 6-6,0-3-5,4 0-4,4 3 1,5-7-7</inkml:trace>
  <inkml:trace contextRef="#ctx0" brushRef="#br0" timeOffset="87663.0141">6448 7774 266,'0'0'38,"0"0"-6,0 0-4,0-6-2,0 2-5,-4 1-4,0 0 0,4-7-3,-4 6 0,0-6 2,0 7-3,-5-3-3,5-6 1,-4 6-3,0-3 1,4-1-2,0 4-3,0-4 0,0 9-1,-9-6-1,5 1-2,0 6 2,0 0-1,4 0-1,-5 3 2,-3 3-1,4-2 0,4 7 1,-8-2-1,3 7 1,1 2 3,-4 4 0,4-1-1,-9 6 4,9 1-2,0-1 1,-4 3-1,8 2 3,-1-2-1,-3 1 0,8-1 0,0-3-2,0-2 2,0-1-1,0-2-2,0-1-2,0-2-1,8 2 1,-3-2-2,3-2 0,-4-1-1,4-3 0,0-5 1,5 5-1,-1-7-1,0-3-5,-4 0-4,9-3-4,-5 0-4,0-3-3,5-3-8,-5-4-4,4 4-8,-3-2-6,3-5-2,25-12-8</inkml:trace>
  <inkml:trace contextRef="#ctx0" brushRef="#br0" timeOffset="88088.0384">6690 8198 357,'0'0'34,"0"-3"-3,8 2 1,-4 1-2,4-5-4,0 5-7,0 0-4,-3 0-5,3 0-4,0 0-1,-4 0 0,4 0-1,4 5-2,-7-4-2,3 2 2,-4-3-2,0 7 2,4-4-2,-8 3 0,4 1 1,-4-1-1,0 2 1,0-5 0,0 7-1,-4-4 0,4 0 0,0 4 1,-8-2 1,4 5 0,-4 2 0,4-7 2,-1-1-1,-3 2 2,4 4-1,-4 0 0,8-5-1,-4-5-1,4 6 1,0-5-1,0 2 0,0-1-1,0 1 0,0-3-1,0 4 0,0-7 0,4 0 0,4 6-2,0-3 0,5-3-3,-1-3-2,0 0-2,0 0-4,1-4-6,-9 1-7,4-2-6,4 2-8,-8-1-3,5-2-2</inkml:trace>
  <inkml:trace contextRef="#ctx0" brushRef="#br0" timeOffset="88499.0619">7386 7489 301,'-5'0'31,"5"0"-9,0-3-4,0 3-6,0 0-4,0 0 1,-4 0 1,4 7 1,-4-7 1,-4 12 1,8-1 1,-8 2 2,4 3 3,-4-5-3,-1 8 0,-3 8-4,8 0 0,-8-5-1,4 6-1,-5 0-2,-3 2-1,4 1-1,-1-1-3,1 2 1,0 1 0,0 0-1,-1 1 1,9-1-1,-8-3 1,8 2-1,-4-5-1,3 0-1,1 2 2,0-5-2,4-1-2,0 0 0,4-6-3,0 2-4,-4-3-2,5-2-4,7-1-2,0 0-7,-4-2-5,5-8-9,3 0-5,-4-3-2,5 0-2</inkml:trace>
  <inkml:trace contextRef="#ctx0" brushRef="#br0" timeOffset="88931.0866">7656 8043 286,'8'-4'31,"-8"-5"-8,4 1-1,0-2-2,0 1-2,0-2-3,-4 1 0,4 1 0,-4-4-2,0 2 2,5 1-2,-5 1 0,-5-1 1,5-1 0,0 5-4,0-4 1,0 1-4,0 2-1,-4 1 1,0 3-1,4 1-2,0-1-1,-4-3-2,0 2 0,0 4-1,-4 0 2,-5 4-2,1-4 1,-4 6 0,4 5 0,3 2 1,-3-1 0,0 4 1,4-1-2,-5 1 0,1 1 1,4 5-1,-4-1 0,3 1 1,1-1 1,8 4-1,-4-4-2,4 3 2,0-5 0,0-2-1,0-1-1,4-3 1,0-3 0,9-6-1,-5-4 0,4-3 3,0 2-2,1-12-1,-1-3 1,4 0-1,1-5 0,-1 1 2,-4-6-1,1 2-3,-5-1-1,4 4-6,-8 1-3,0-3-7,0 4-8,0 5-13,-4-2-7,0 2-9</inkml:trace>
  <inkml:trace contextRef="#ctx0" brushRef="#br0" timeOffset="89292.1072">7873 7516 407,'0'0'41,"4"4"-4,4 2-2,0 10-4,0-2-7,5 5-3,-5 5-1,0 1-1,4 6-1,-8 2 1,5 7-2,-5 0-3,0-1-1,0 1-3,-4 3 0,0 0-4,0-7 0,0-2 1,0 2-2,0-1-1,-4-4 0,0 2-1,-4-3 0,-1 0-2,-3 2-6,4-11-3,0 3-2,-1-2-4,-3-8-5,0-1-4,-4 3-2,3-3-4,-3-5-9,0-2-7,-5-6-9,1 0-7,-58 6-2</inkml:trace>
  <inkml:trace contextRef="#ctx0" brushRef="#br0" timeOffset="89892.1416">8520 7831 249,'0'0'34,"4"0"-1,-4 0-4,0 0-4,4 0 0,-4 0 2,0 6 0,0 10-2,0-1-5,0 1-4,0-1-2,0 6-4,0 1-3,0-1 1,-4 5-3,0-3-2,4 4 0,-4 2-1,-5-2-4,5 0-2,0-2-8,0-4-6,0 0-7,4-2-7,-4-3-4,4-8-6,0 4 1</inkml:trace>
  <inkml:trace contextRef="#ctx0" brushRef="#br0" timeOffset="90139.1557">8421 8074 322,'0'0'32,"0"0"-4,0 0 0,4 0 0,5 0-2,3 0-4,0 0-2,5-4-7,-5 4-3,0-5-3,5 2-3,-5-4 2,4 1-2,1 3-5,-5 0-9,4-4-7,-4 1-11,1 1-7,3-1-4,-4-1-2,33-5-9</inkml:trace>
  <inkml:trace contextRef="#ctx0" brushRef="#br0" timeOffset="90592.1816">9076 7685 314,'-4'-3'23,"4"3"-6,0 0-3,0 0-1,0 0-2,-4 3 1,4 3-2,0 1-2,0 8 2,0-7 0,0 5 0,0 0 3,0 1-1,0 2 0,0-2-1,-4 2-2,4-3-1,-4-2 1,4 2-3,-4 0 0,0-2-4,4-2 3,0 1-2,0-1-1,0 1 0,0-1-1,0-1 0,0 2 2,0-4-2,4 1 0,0-4-1,4-2 0,-4 6 0,0-7 0,-4 3 1,4-3-1,5 0 1,-5 0-1,4 0 0,4 0 0,1 0 1,-1-3 0,0 0-2,4-1 2,-3 3-2,-1-2 0,4 3 1,-3-4 0,3 4-1,-4-3-3,5 0-1,-5 0-3,0 0-4,-4 3-1,5 0-2,-5-3-6,-4-1-3,8 4-4,-4 0-2,-3-3-1,-1 0-3,4 3-8</inkml:trace>
  <inkml:trace contextRef="#ctx0" brushRef="#br0" timeOffset="90912.1999">9277 7553 327,'0'0'33,"0"3"-2,0-3 1,0 0 2,0 13-5,0 3-4,-4 1-1,4 9-3,-4-3-1,4 5-5,-4 6 2,-4 1-2,-1 7-2,5 2-1,-4-1-3,0 3-1,4 0-4,-4 1-1,-5-5 1,5-2-4,0-3-2,0-1-4,0-2-2,-1-4-2,5 2-2,0-5-2,0-3-5,-4 1-8,4-7-7,0-3-12,4 0-6,0 31-10</inkml:trace>
  <inkml:trace contextRef="#ctx0" brushRef="#br0" timeOffset="92752.3052">9789 8000 269,'0'0'45,"0"0"1,0 0-5,0 0 0,0 0-7,0 0-3,0 0-6,0 0 0,0-4-3,4 4-2,8 0-4,0 0-2,-3-3-5,3 3 0,0 0-4,0-1-1,5-6-1,-5 4-3,4 3-4,-3-3-4,3 0-1,0 0-1,-3 3-3,-1 0 0,0 0-6,1 0-4,-1 0-3,0 0-7,0 0-7,-3 0-4,-1 0-7</inkml:trace>
  <inkml:trace contextRef="#ctx0" brushRef="#br0" timeOffset="93569.3519">10665 7585 347,'0'0'23,"0"0"-6,0-7-1,0 7-3,0 0-1,-4 0 0,4 0 1,0 0 1,0 0 2,0 0 3,0 0-2,-4 0-1,0 0-2,4 0-3,-5 0-2,-7 0 0,4 0-3,0 4 0,4-4-2,-9 3-1,5 0 0,0 2-1,-4-2 0,4 3-1,-5-3-1,1 4 1,0-4 0,-1 3 0,1-3-1,4 1 0,-4-4 0,4 1 0,3-1 1,-3 0-2,4 0 1,0 0 0,4 0 1,-4 0 0,4 0-1,0 0 1,0 5 0,0-5-1,0 0 0,0 0 2,0 0-1,0 0 3,0 0-3,0 0 2,0 2 0,0 1 1,0 9 0,0 4 0,-4-4 0,0 3-2,4-2 0,0 1-1,0-4 0,-4 3-1,4-2 0,0 5 1,-4-4 0,4 3-2,0 1 1,0-7 1,0-1-2,0 2 2,0-1 0,0 1-1,0-4-1,0-4 2,0 4-2,0 0-1,0-2 1,8-1 1,0-3-1,-4 0-1,4 0 2,0 0-1,1 0 1,-1 0 0,0 0 0,0 0-1,0 0-1,1 0 2,-1 0 2,0 0-1,0 0-1,0 6-1,-4-3-1,5 4 2,-5-1 0,4 2 2,0-2-4,-4 4 2,4 3 0,-4-2 2,-4 5-1,0-4-1,9 3-1,-9 1-1,4-2 4,-4 2-1,0-4 0,-4 4 0,4-1 1,-4-6 0,-1 1 0,1-2-1,-4 4 0,4-2-1,-4-4 1,0-1 0,-1 5-1,1-1 1,-4-2-1,4-1 1,-4 0-1,-1-4 0,5 4 0,0-3-3,-8-3-2,3 4-2,1-1-4,0-3-1,-1 0-5,1 0-3,0 0-7,0-3-4,-1-1-7,5 0-2,0-6-8,-13-27-6</inkml:trace>
  <inkml:trace contextRef="#ctx0" brushRef="#br0" timeOffset="94007.3769">11111 7392 281,'0'-3'21,"0"0"-6,0 3-3,0 0-2,0 3-3,0-3 2,0 0 5,-4 8 1,-4 5 5,0 0-2,-1 1 5,-3-1 1,8 2 0,-8-3-3,4 4-2,-5 3-2,5-2-5,0 2 1,0 5-3,-5 3 1,5 3-3,-4 2 0,0-2 0,4 0 1,-5 7-1,5-4 1,-4 2-3,8-1 1,-5-1-1,9-3-1,-8 1-2,8 0 1,0 0-1,0-1 0,0-2-2,0-4 1,4 0 0,0-2-3,1-1 2,-1 1 1,0-4-2,0-2-2,0-5-3,0-2-2,-4 4-1,8-3-3,-8-3-3,8 0-2,-3-4-3,3-3-6,0 0-8,0-3-9,4 0-4,-3-2-3</inkml:trace>
  <inkml:trace contextRef="#ctx0" brushRef="#br0" timeOffset="94253.391">11271 7890 410,'4'-3'40,"-4"3"-6,8 0-6,-8 0-4,4 0-6,8 0-5,-7 0-3,-1 0-3,4 0-1,-4 0-1,0-3-3,0 3-2,4 0 0,0 0-1,1-4-7,-1 4-4,0-3-7,0 0-9,-4 0-4,-4 3-8,8-3-2,-8 1-3,17-14-5</inkml:trace>
  <inkml:trace contextRef="#ctx0" brushRef="#br0" timeOffset="94527.4067">11647 7664 313,'0'-3'37,"0"0"-4,5 3-2,-5 0-2,8 0-2,-4 3 0,0 3-3,0 6-6,-4 0-1,0 6-2,0-2-2,0 3-1,0 1-2,-4 6-2,0-2 1,0 3-5,0 0 2,-5 1-3,5-1-1,0 0-1,-4-1-5,4-2-2,-4-2-4,8-5-3,-8-1-5,8-1-5,0-3-7,-5-2-5,5-4-7,0-3-5,0 1-8</inkml:trace>
  <inkml:trace contextRef="#ctx0" brushRef="#br0" timeOffset="94925.4294">11930 7281 341,'0'3'43,"0"-3"0,4 10-4,0 7-7,0 6-5,8 0-5,5 6-5,-5-2 0,4-3-3,-3 4-2,3 0 1,-8 2 2,1 6 0,3-6 0,0 5 0,-4 5-2,-4 0-1,0 0 1,-4-1-2,-4 1-1,0 0-3,4-4 0,-12-2-2,0-1-2,4-3-1,-5-1-2,1-2-4,0-5-3,-1-1-5,1 0-4,4 1-4,-4-5-4,-1-1-7,5-3-10,-4-3-11,4-2-9,-17 20-11</inkml:trace>
  <inkml:trace contextRef="#ctx0" brushRef="#br0" timeOffset="95980.4898">12577 7486 336,'0'0'38,"0"-3"-4,0 3-3,0 0-3,0 0-3,0 0-6,0 3-3,0-3-3,0 0-2,8 7 0,-8 12 0,4-5-5,4 2-2,4-2 1,-3 12-3,-5-3 0,0 1 2,0 8-4,-4-8 1,0 6-3,0-1-6,0-2 0,-4-3-8,-4 1-6,-1-1-4,-3 0-6,8-5-4,-4 0-8,-21 24-10</inkml:trace>
  <inkml:trace contextRef="#ctx0" brushRef="#br0" timeOffset="96203.5025">12450 7734 382,'0'0'55,"0"0"-12,4 0-11,-4 0-6,0 0-6,8 0-7,0 0-3,5 0-3,3 0-3,0 0-2,1-3-6,3 0-2,1-4-1,-1 1-2,1-2-2,-5-1-6,0-1-3,1 1-7,-5-3-3,4 0-7,1 2-5,-1-1-1</inkml:trace>
  <inkml:trace contextRef="#ctx0" brushRef="#br0" timeOffset="96845.5393">13465 7308 471,'0'0'29,"-4"0"-8,4 0-6,-4 0-2,4 0-3,-8 0-1,4 3-2,-5-3-3,1 0 2,0 3-1,-4-3 2,0 4-1,3 2 0,-3-6 3,4 3-1,-4 0 0,3 1 0,-3-1-3,0 0-1,0-3-1,-1 0-1,5 0 1,-4 3-2,8-1 0,-4 2-1,-1 0 0,5-4 0,-4 0 2,4 8-2,0-2 0,0-3 1,0 7-1,0-4 0,4 2 0,-4-2 1,4 1-2,0 2 1,-5 1 1,5-2-2,0 4 1,0-2 1,0 4-2,5-4 1,-5 6-3,4-7 2,-4-2-2,4 1 1,0 4-1,4-2 0,-4-1 1,-4-4 1,0 5-1,0-4 1,4 0 1,0 5 0,0-4-1,0-1-1,1-3 1,3 1 0,0-4 1,0 0 1,0 0-2,0 0 1,1 0-2,3 0 1,-4 0 0,-4 0 0,9 0 0,-5 0 0,-4 0 2,0 3-2,4 3 0,-8 5 1,4 2 0,-4 6 1,0-5-2,0 2 2,0 0 0,-4-2-2,-8 2 2,8-1-1,0 1 2,-9-1-2,1 0 2,0 1 0,8-7 2,-5-1-2,1-2 0,-4 1 0,4-1-1,0 1-1,-1-4 0,1-3-1,0 3 0,-4-3-3,0 0-4,3 0 1,-3 0-2,4-3-4,4 3-3,-4-3-7,3 3-8,1-7-6,0 1-7,0-1-4,8-13-9</inkml:trace>
  <inkml:trace contextRef="#ctx0" brushRef="#br0" timeOffset="97137.556">13784 7477 372,'0'0'31,"0"3"-2,0 0 0,0 7-5,0 9-4,0-5-2,0 5-3,0 2-1,-4 1-3,4 5 0,-4-6-3,4 4-2,-4-4-3,0 1 2,0 2-3,-4-5 0,4-2-1,0 2-4,0-7-5,-1 3 1,5-2-5,0-6-5,0-6-4,0 2-6,0-3-7,0-3-4,0-2-5,0 2-2</inkml:trace>
  <inkml:trace contextRef="#ctx0" brushRef="#br0" timeOffset="97413.5718">13969 7480 335,'0'-3'35,"0"3"-5,0 0-3,4 3 0,-4-3 0,0 0-2,0 13-5,0 2-2,-4 0-2,0 4-3,4 1-3,0 3-3,-4-6-1,-1 5 0,1 2-2,0-1-2,0-6 1,0 2-1,-4-1-2,8-6 1,-4-1-1,0 2-2,4 0-4,4-4-3,-4-2-6,0-2-4,0-2-4,0-3-6,0 0-7,0 0-6,4-3-4,0-9-7</inkml:trace>
  <inkml:trace contextRef="#ctx0" brushRef="#br0" timeOffset="97742.5906">13711 7596 293,'0'0'32,"0"-3"-3,0-1-4,0 4-7,0-1-4,0-2-1,4-7-1,0 4-1,4-4-1,4-1 4,1 2-2,-1-4 0,0 3 0,5 6 0,-5-6 0,4 1-2,1 5 0,-5-2-2,-4 3-2,4 0-2,-3-1 0,3 4-2,0 0-1,0 0 1,1 0 0,-1 0-1,0 4 0,5-4 0,-5 3-2,0-3 1,-4 6-3,9 1-3,-5-1-7,0-3-8,1 0-8,3-3-11,-4 0-3,9 0-7</inkml:trace>
  <inkml:trace contextRef="#ctx0" brushRef="#br0" timeOffset="98155.6142">14624 7187 210,'0'0'20,"0"0"-1,4 0-4,-4 0-3,0 0-1,0 0 4,0 0 1,0 3 6,0-1-1,-4 11 2,-4-1 1,-1-2 0,1 1 2,-4 5 0,0 0-3,3-2-4,-3 2-5,4 2 0,-4 1-3,3 1 0,1 6-2,0-2 0,0 0-2,-4 1 0,-1 5-2,5 0 1,0 2-3,0 2 1,0-1 0,4-6-2,-5 6 0,5-1-1,-4 2 0,4-1-1,4-3-1,-4-4-2,4 1-1,0-4-3,0-4-2,4-1-5,0-2-8,0-3-8,4-5-8,1-2-9,3 0-4</inkml:trace>
  <inkml:trace contextRef="#ctx0" brushRef="#br0" timeOffset="98591.6391">14898 7642 306,'0'-6'44,"8"-1"-10,-4-4-5,5 2-5,-5-1-7,0-4-4,4-2-1,-4 3-2,4 5-2,-4-1 0,0-4-2,0 0 3,1 5-1,-1 2 2,-4 0 0,0-1-2,-4 1-1,-1-1 0,5 4-1,-8-2-1,4-1-2,-4 6 0,0 0-2,0 0 1,-5 0-2,1 3 1,0 0-2,-1 2 2,1 2 0,0 2-1,-4 7 3,3-2-2,1 5 0,0 2 1,-1 5-2,1-3 1,0 6 0,0 1 0,3-6-2,1 3 2,8-5-2,0-1 2,0-5-1,4-3 0,4-2 1,1-5 0,-1-3 1,8 0-2,1-3 0,-5-3 0,0-3 0,5-4 2,3-1-2,-8-1-1,1-8-1,-5 3-1,4-1-2,-4 3-4,-4-8-5,0 6-6,1-2-7,3 1-10,-8-1-6,4-1-8</inkml:trace>
  <inkml:trace contextRef="#ctx0" brushRef="#br0" timeOffset="98936.6589">15135 7092 369,'9'3'50,"-5"3"-4,4 9-6,-4 7-5,12-1-2,-3 4-6,-1 2-3,-4 3-2,4 2 0,1-5-1,7 3-3,-3 1-1,-5 2-1,-4-1-1,4 1-3,-8 1 0,1 5-4,-5 1-1,0 0-3,-9-1 0,1 4-1,0 0-1,-8-3-2,3-7-4,-3-2-2,4-1-4,-1 2-3,-3-5-4,4-7-4,-1-1-4,-3 1-6,4-6-7,4-5-14,-5 1-9,-19 20-14</inkml:trace>
  <inkml:trace contextRef="#ctx0" brushRef="#br0" timeOffset="100327.7384">15958 7459 422,'0'0'43,"0"0"-9,0 0-6,0 0-5,0-3-5,0 3-3,9 0-3,-5 0-5,12 0-1,-4 3-1,1-3-3,3 3 1,-4 0-2,1 1-1,-1-4-6,0 1 1,0-1-3,1 0-3,-5-1-4,4-3-6,-4 4-6,5-3-9,-5 0-9,0 0-5</inkml:trace>
  <inkml:trace contextRef="#ctx0" brushRef="#br0" timeOffset="100555.7515">16008 7628 325,'4'0'36,"-4"0"1,4 0-1,0 0-5,8 0-4,0 6-5,5-6-2,-5-5-5,4 5-3,-3-1-3,3 1-3,-4-4 0,1 4-2,-1-3-2,0 3-5,0-3-4,-3 3-3,-1 0-6,-4 0-4,-4 0-4,8 0-7,-8 0-6,8 0-6,-4 0-10</inkml:trace>
  <inkml:trace contextRef="#ctx0" brushRef="#br0" timeOffset="103804.9373">16802 7294 332,'0'-3'45,"0"3"-3,0-4-4,8 4-3,0-6-5,4-5-6,1 5-5,-1-1-4,4 1-5,1 0-1,-1-1-4,5 1 0,-1 4-1,1-1-2,-5 0 2,0 3-4,5 0 1,-5 0-1,0 0 2,1 3-2,-5-3-1,0 3 2,1-1 0,-5 4 0,-4 1 0,-4 2 2,8 4-1,-8-2 2,0 5-2,0 1 0,-4 2 0,0-4 1,-4 4-3,-4 0 4,-1 1-1,1 4 0,-4 2 3,-1-2 1,1-5 0,4 5 1,-1 1 2,1 2-3,0-3 1,4 1 0,-1-1-1,5-2-1,-4-7 0,8 4-3,0-2-1,0-1 0,8-3 0,0-5-1,9-2 0,3-3 0,1-3-1,3 0 2,5-3-2,0-3-2,-1 3-4,1-8-5,0-2-3,-9 3-4,1 1-2,-1 4-3,-4 2-5,-7 0-7,3-1-6,-8 1-9,-4 3-5</inkml:trace>
  <inkml:trace contextRef="#ctx0" brushRef="#br0" timeOffset="105671.0441">5592 9232 374,'0'0'45,"0"0"-2,4-3-5,5 3-8,-5 0-3,4 0-5,0 0-4,0-7-3,5 4-5,-1-5-2,0-2-3,5 1-2,-5 6 2,4-4-3,1 7 0,-1-1-6,0-6-4,1 4-7,-5 3-8,4-6-9,-7 6-8,3 0-9,0 0-4</inkml:trace>
  <inkml:trace contextRef="#ctx0" brushRef="#br0" timeOffset="106405.086">6497 8831 284,'0'0'30,"0"0"-4,0-3-3,0 3 0,4 0-2,-4 0-4,0-3 1,0 3-3,0-2 0,0 2-3,0 0-1,0-3-2,0-3-1,0 2 0,-4 4-3,4-3-1,0 0 1,-8 0 0,4 0-3,0-4 1,0 4 0,-4 0-2,-1 0 1,-3 3-1,0 0-1,4 0 1,-5 0-1,-3 3 0,0 0 2,-1 4 0,5 2 1,-5 4-2,5-2 2,-4 5-1,-1 0 4,1-2-1,0 2-1,3 1 2,5 6 3,-4 0-2,0 3-1,3-5 4,1 6-2,0 6 0,4-1 1,0 1 0,0-3-1,4 1 0,4-1 0,0 2-1,4-5-1,4-2-1,-3-4 2,3-4-2,0-1 2,9-3-3,-5-4 2,0-1-2,5-1-1,-1-4 0,-3-3-2,-1 0 1,5 0-3,-9 0-3,4-3-3,-3-1 0,-1 1-5,0 3-1,-4 0-3,1-4-1,-1 0-4,-4-2-3,4-4-5,4 4-6,-8 0-9,5-1-8,15-10-11</inkml:trace>
  <inkml:trace contextRef="#ctx0" brushRef="#br0" timeOffset="106675.1015">6931 9335 428,'0'0'47,"0"0"-8,0 6-5,0 1-5,0 2-4,-4 4-4,4 4-6,0-1-2,0 2-4,-4 4-1,4-1-4,-12 1 0,12-1-5,-4-2-2,-1-3-3,1-2-4,0 2-2,4-2-3,-4-1-5,0 0-7,0-4-10,0-7-10,4 4-8</inkml:trace>
  <inkml:trace contextRef="#ctx0" brushRef="#br0" timeOffset="108551.2088">7603 8907 260,'4'-3'38,"-4"0"3,0 1 1,0-1-3,0 3-4,0 0-7,0 0-4,0 0-4,0 3-1,0-3-2,0 8 2,0 15-5,0-3-1,0 3-3,4-3-3,-4 2 0,4 2-4,-4 7 1,8 0-1,-8-7-2,4 3-2,-4 2-4,4-2-2,-4-6-4,0 1-4,0-2-6,0-4-7,0-3-9,0-2-11,-4-1-7</inkml:trace>
  <inkml:trace contextRef="#ctx0" brushRef="#br0" timeOffset="108766.2211">7480 9135 400,'0'0'48,"0"0"-9,0 0-5,0-3-6,4 3-7,0 3-5,8-3-5,9-3-1,-5-1-4,9-2-3,-9-4-5,9 3-4,-1-6-3,-8 6-9,5 1-9,-5 0-10,1-1-9,-1 4-6,37 0-6</inkml:trace>
  <inkml:trace contextRef="#ctx0" brushRef="#br0" timeOffset="109294.2513">8200 8960 321,'0'-3'51,"4"-4"-7,-4 1-8,4-5-8,-4-2-7,0 0-7,0 2-1,0-1-4,0-1-2,0 3-3,0-1-1,-4-2 0,4 1-2,-4 1 1,-8 1 1,8 4 2,-4-1-2,0 4 1,3 0-1,-3 3-2,-4 0 0,4 0 0,-5 0 0,1 6-1,0-2 0,4 5 0,-5 4 0,1-2 1,4 5 0,0 0-2,0-2 2,-1 2-2,1 1 2,4 2-1,0-4-1,4 4 2,0-3-1,0-2-1,0 2 2,0-2-2,4-4 0,8-7 1,-3 0 1,3 0 0,0-3-1,-4-3 2,9 0-1,-5-7 1,0-4 2,5-2-2,-5 2 1,0-2 0,1 0 1,-1 2 1,-4-2 0,0 3-1,4 5 3,-7 2-2,3 3-1,-4 3 0,-4 0-2,0 0 3,0 6 0,0-3 1,0 8 0,0 15 1,-4-2-1,0 1-1,0-1-3,-5 6 1,5-3 0,0-1-1,0-6 0,0 10-1,4 2-4,-4-8-2,4 0-2,-4 1-4,4-4-2,-4-2-5,4-3-2,-4-5-4,0 2-5,4-4-7,0-4-11,4-2-4,-4 16-10</inkml:trace>
  <inkml:trace contextRef="#ctx0" brushRef="#br0" timeOffset="109530.2648">8667 8938 397,'8'0'51,"-4"0"-14,0 3-9,0-3-7,9 0-5,-5 0-6,0 3-1,4-3-2,5 0-3,-5 0-1,-4 3-4,5-3-1,3 0-2,-8 0 0,8-3-2,-3 0-5,7 3-6,-12-5-7,5-1-5,-5 2-5,4-2-6,-4 3-3</inkml:trace>
  <inkml:trace contextRef="#ctx0" brushRef="#br0" timeOffset="109729.2762">8647 9195 377,'0'3'46,"0"-3"-4,4 0-12,8 3-8,0-3-6,5 0-5,3-6-2,-4 3-6,1-7-4,-1 6-5,1-9-8,3 7-2,0-4-5,1-1-4,-5 1-1,-3 4-3,3-7-5,-4 2-4</inkml:trace>
  <inkml:trace contextRef="#ctx0" brushRef="#br0" timeOffset="110191.3026">9265 8807 383,'4'-3'50,"-4"0"-11,8 0-7,4 0-8,-4 3-2,5 0-7,-1-4-3,0 4-2,1 0-2,-1 0-3,-4 4-1,4-4 1,1 3 0,-9 3 0,12 4 0,-8 1 0,5-2 0,-5-2-2,-4 2-1,-4 2 1,4-1-1,0 3-1,-4 2 0,0 3-1,0 1 0,0 2 0,-4 1 0,-4 2 1,0-4 3,-1 3 0,-3 4 2,4-5 1,0 5-3,-5 0 2,1-2-1,0 6 3,4-4-2,4-5-2,-5 5 1,1-6 0,0 1 1,4-1-2,0-2-1,0-3 0,4-2-1,0 2 0,0-5 0,0-2-2,4 1 1,0-4 0,8 1-2,0-4 2,1-3-3,3 0-2,5-3-3,-9-4-2,8 4-2,-3-6 0,-1-1-2,9-1-2,-5 5-1,-3-4-7,3 4-7,0-1-9,-3 6-8,-1-2-9,37-17-8</inkml:trace>
  <inkml:trace contextRef="#ctx0" brushRef="#br0" timeOffset="111244.3628">10825 9263 430,'0'0'41,"0"0"-10,0 0-5,4-3-8,-4 3-4,0 0 0,12 0-4,4 0-2,1-3-1,3 0-3,5 0 1,-1 0-2,5-7-1,0-3 0,3 7 1,1-2-2,4 2-1,0-1 0,-4 4 0,-1 0 1,1 3-1,0 0 0,0 0 0,-9 0 0,9 0-1,-9 0 1,5 0 0,-4 0-3,-1 0 1,1 0 1,-9 3 0,-4 0 1,1 0-1,-5 1-1,0-1 2,-8 0 1,4 8 0,-8-4-1,4 2 2,-8 7-2,0-7 1,-5 3 0,1 7-1,0-5 3,0-1-2,3-1-1,-7 3 1,12-6 1,-4 4-1,8-3 0,-4-6-1,0 6 0,4-4 0,0 1 0,0-1-1,0 0-1,8-6 2,0 2-1,4-2 0,0-2 1,5-1-3,-5-3 2,9-1 0,-9-9 2,8 5-2,1-5 0,-5 1 1,1 0 0,-1-1 0,-4-1 1,1-2 1,-5 4 3,0 0 2,-4 2 2,-4 0-1,0-4 1,-4 1 2,4 1-2,0 3-3,-8 2 2,0-4-2,-5 4-2,5 4-1,-4-7-2,4 9 1,-5-6 0,5 4 0,-4-1-2,4 1-4,-1 3-2,1-7-4,4 7-4,0 0-4,4 1-2,-4 2-4,4 0-8,0-3-7,4 0-5,0 0-7,25-4-13</inkml:trace>
  <inkml:trace contextRef="#ctx0" brushRef="#br0" timeOffset="111769.3929">12892 8880 287,'0'-3'18,"0"3"-6,0 0-6,-4-6-2,-4-1-1,4 3-3,-5-6 5,1 1-1,-4 2 2,4 1 1,0 3 3,-5-2 3,5 2 3,-4 0 1,0-1-2,3 1 4,-3 3-3,0 0-1,0 0-1,-5 3 0,5 1-1,0-1 1,3 5-4,-3 1-1,-4 4-2,3 0 0,1 1 0,0 2 1,4-2-1,-5 2 0,5 2 2,-4 4 2,4 0 1,0 5 0,-5-3 1,5 3 0,4 5 1,4-5-2,0 3-2,0 2-2,0-2 0,0 0-2,4-3 0,12 2-3,-3-8 0,-1-1-1,0-4-2,5-3 2,-1 0-1,0-9 0,5-1-1,-5-3 0,9 0 0,-1 0-1,1-3-4,-5-1-1,5 0-1,-5-8-7,1-4-5,-1 6-3,-3 2-4,-5 2-8,-8 0-10,0-4-9,0 4-9</inkml:trace>
  <inkml:trace contextRef="#ctx0" brushRef="#br0" timeOffset="112067.4099">13301 9314 398,'4'0'53,"1"4"-9,-5-1-10,-5 6-8,5 6-4,0 4-5,0-3-4,-4 1-1,0 2-6,4-1 0,0 4-1,0-5-2,-4 6 0,4-9-1,0 5-3,0-5-4,-4-1-3,4 0-4,0-2-8,0-2-8,0-2-12,0-1-10,0-3-6</inkml:trace>
  <inkml:trace contextRef="#ctx0" brushRef="#br0" timeOffset="112348.426">13739 8920 405,'0'0'42,"5"0"-8,3 3-6,-4-3-6,8 3-5,-4-3-5,0 4-2,5-4-2,-5 3-2,4-3-1,-4 0-2,5 0 1,-5 0-3,4 0 1,-4 0-2,1-3-3,-1 3-7,0-4-3,-4-2-9,4 0-8,-4 3-9,0-1-8,0 1-5</inkml:trace>
  <inkml:trace contextRef="#ctx0" brushRef="#br0" timeOffset="112546.4373">13670 9159 306,'0'0'51,"0"0"-1,0 6-7,0 3-8,4-5-5,4-1-5,0 2-4,5-2-6,-1 3-2,4-6-4,1-3-2,-1 0-4,-4 0-4,5-2-4,-1 2-6,0-4-1,-3 1-7,7 3-4,1-10-7,-5 7-8,0-2-4,5-5-3</inkml:trace>
  <inkml:trace contextRef="#ctx0" brushRef="#br0" timeOffset="112991.4628">14354 8752 432,'0'-4'36,"0"1"-8,4 3-4,4 0-7,0 0-2,4 0-5,-4 0-1,9 0-2,-5 0-2,5 0-1,3 0-1,-4 0 2,5 0-1,-5 0 2,5 0-1,-5 0 0,5-3 2,-1 3-3,0-2 0,-3-1 0,3 3-1,-3 0 0,-1 0 2,-4 0-3,-3 0 1,-1 0 0,0 0 2,4 0 1,-8 0-2,4 0 1,-3 0 0,-1 0-1,-4 3 1,4-3 2,0 2 0,-4 1 2,0 7 0,0 2-1,-8 3 3,-1 4-2,-3 0 0,-4 2-2,4-1-3,-9 9 0,5-5 0,-1 3-2,5-5-3,0 2-5,-1 1-2,1-1-4,0 0-4,0-2-4,3 2-3,-3-2-4,0 5-4,4 4-6,-5-6-10,-3-4-7,-4 7-4</inkml:trace>
  <inkml:trace contextRef="#ctx0" brushRef="#br0" timeOffset="121033.9228">2313 12887 279,'0'0'31,"0"0"-4,0 0-6,0 3 1,0 3-4,0 2-1,0 8-3,4 0-1,4 4-4,5 0-1,-1 3-2,8 1-1,-7 2-3,7 1 0,-3-3 1,-5-2-1,8-5-1,-3 2-1,-1 0-1,0-4-6,-3 1-6,-5-2-1,4 2-7,-4 0-2,-4-2-3,1-1-4,-1 3-6</inkml:trace>
  <inkml:trace contextRef="#ctx0" brushRef="#br0" timeOffset="121403.9439">2747 12896 313,'0'0'29,"0"0"1,-4 3-6,4 5-2,-8 14-1,4-1-3,-4 8 3,-5-2 0,5 3-2,-4 0-1,-1 7-1,5-1-2,-4-1 0,-4 2-2,3 3-1,-3-4-1,0 1-1,-1-1-3,1 1-1,-1-1-2,1-2-1,0-1 0,-5 2-2,9-5 2,-4-3-2,3 4-2,1-3 1,0-4-3,4-8-3,3-3-3,1-2-1,-4-2-5,8-5-3,0-4-12,0-7-14,4-6-11,21-60-13</inkml:trace>
  <inkml:trace contextRef="#ctx0" brushRef="#br0" timeOffset="121692.9605">3242 12874 247,'5'0'32,"-1"0"-2,0-3-2,8 3-2,0 0-1,1-7-3,-1 4-3,0 0-3,0 3-4,5 0-2,-5-3-5,-8 3 0,4 0-2,1-2-1,-1 2 1,0-3-7,-4 3-6,4-3-8,-4 0-6,0-1-5,0 1-3,1 3-4</inkml:trace>
  <inkml:trace contextRef="#ctx0" brushRef="#br0" timeOffset="121927.9739">3226 13119 335,'0'0'35,"0"0"3,4 0-1,-4 0-6,12 0-5,1 0-7,3 0-6,0 0-3,1-4-3,-5 4-2,5-3-1,-5 0-4,0-3-3,0 3-7,-3-5-7,-1 1-4,0 7-4,-4-3-2,4-3-3,0 3-3,1-1 1,-1 1 2,25-11-13</inkml:trace>
  <inkml:trace contextRef="#ctx0" brushRef="#br0" timeOffset="122742.0205">3844 12608 320,'0'0'38,"-4"0"1,4 0-3,4 0-4,-4 0-6,0-3-6,0 3 1,4 0-2,0 0-2,9 0-1,-1 0 2,4 0-2,1 3-4,7 4 0,1-4-2,-1 0 0,5-3-3,0 0-1,-1 0-1,1-3-2,4 3 1,-5-3-1,1-7-2,0 7 0,-1 0 0,-3 3-1,-4 0 1,-1 0-2,-4-3 1,1 3 1,-5 0-1,-4 0 0,0 3 0,-4 0 0,1 7 0,-5-1 0,0 2 2,0 5-1,-5-2 0,-3 5 2,-4 1-1,4-3 0,-4 10 2,-1-2 1,1-1-1,-4 3-1,-1 7 0,5 1 0,-4 1-1,3 7 0,1-6-1,0-1-1,-5 1 1,1-4-1,4 1-5,-1-3-2,-3-7-5,4 3-3,4-4-7,-5-6-1,5 2-5,4-5-9,-4-1-8,4-3-9,0-4-7</inkml:trace>
  <inkml:trace contextRef="#ctx0" brushRef="#br0" timeOffset="123746.0779">4499 13294 424,'4'-4'43,"-4"1"-10,9-6-8,-1-1-6,4 1-5,0 4-3,1-5-4,3 4 0,-4-4-2,5 1-2,-1-2 0,0 1-1,-3-3 2,7 2 0,-3 2 0,-1-1 1,0-3 0,-3 6-1,-1-3 0,4 0-1,-3 4-1,-1 0 1,0 3-3,0 1 0,1-1 1,-9-4 0,4 4-2,-4 3-4,-4 0 3,0 0-1,0 3 0,0 4-1,0 7-3,0 2 1,-8-2 0,4 5-2,-9 0 3,5-4 1,0 1-1,-4 1 2,0-1 0,3-3 1,-3-2 0,4-2 1,0-5-1,-1-1 1,1-3-1,0 0 2,0-3 0,0-1 0,0 1-1,-1-6 1,1 1 0,0 1 1,4 1 2,0 3 1,0 0 1,-5-4-1,5 4-1,-4 3 0,8 0 1,-8 0-1,8 0 1,-4-3-1,4 3 0,0 0-1,0 3 0,0-3 1,4 0 0,8 0 1,1 7 1,-1-4-2,4 0 1,1 0 0,-1-3-1,0 0 1,5 0 3,-1 0 0,5 0-3,-5-3 0,1 0-1,3-4-2,-3 1 1,-1-2 0,-3-2-1,-5 1-1,4-1 0,1 6 1,-1-3 0,-8-2-1,5-1 0,-9 1 0,0 5 0,-4-3 0,4 0 0,0 4 0,-4 3 0,0 0-1,4 0 2,-4 0-1,0 0 0,0 3 0,-8 8 0,8 2 0,0 0 0,0-4 0,-4 2 0,4-4-1,0 2 0,-4-2 0,4-1-1,0-3 1,4-1 1,-4-2-2,0 3 3,4-3 4,0 0-1,8 0-1,-8-3 1,9 1-1,-1-4 0,0-1 1,0-2-2,-3 3 1,-1-2 0,0-2-2,0 4-1,0-1 0,-4 4 0,5 0 2,-5 0-2,0 3 0,0-3 1,4 3-1,-8 3 0,4 0-3,0 0 1,-4 0 0,0 10-1,4-3-2,1-2 1,-1-2 0,-4 0-1,4 1 3,-4-4-1,8 3 0,0-4 1,-4 1 1,8-3-1,-3 0 2,3 0-2,0 0 1,0-3-1,1 1 2,-1-1-1,-4 0 0,5 0 0,-5 3 1,0 0 0,4 0 0,-8 0 0,9 0 2,-1 3 0,-4 0 1,0 5 0,5-2 1,-5 4-1,4-1 0,-4-2-3,4-2 3,-3 4-2,7 1-1,-8-4-1,4 0-4,-3-2-5,-1-1-1,4 0-4,-4-3-6,9 0-6,-5 0-12,-4-3-16,21-26-16</inkml:trace>
  <inkml:trace contextRef="#ctx0" brushRef="#br0" timeOffset="124036.0945">5830 12999 444,'0'-6'48,"0"6"-8,4 0-5,0 0-5,4 0-3,-4 3-5,5 4-2,-1 5-3,4-1-2,-4-1-3,9 3-3,-5-2 0,0 5-1,4 0-2,1 1-2,-1 2 0,-3-1 0,-1 1-2,4-2-2,1 2 1,-5-1-4,-4-2-4,8 0-5,-7-2-2,-1 2-3,0-3-2,4-6-4,-4 3-3,1-4-6,-1 1-9,-4-7-8,4 0-7,13-13-10</inkml:trace>
  <inkml:trace contextRef="#ctx0" brushRef="#br0" timeOffset="124292.1091">6182 12972 426,'-4'0'44,"4"0"-8,0 0-9,-8 0-5,-5 7-4,5-2-4,0 10-1,0 4-4,0 2-2,-5-3-1,-3 10-1,4-4 0,-5 3-3,1 2 0,0-5 0,-1-2-2,1-1-2,4 4-5,-9-1-4,9-4-7,-5-4-8,1 0-13,0-1-5,3-3-11,-28 22-7</inkml:trace>
  <inkml:trace contextRef="#ctx0" brushRef="#br0" timeOffset="124517.122">5388 12728 499,'0'-4'37,"0"1"-11,0 3-6,0 0-8,0 0-9,0 0-10,0 0-13,0 0-16,0 0-17,0 3-14</inkml:trace>
  <inkml:trace contextRef="#ctx0" brushRef="#br0" timeOffset="138975.949">6837 12658 258,'0'-7'46,"0"1"0,0 0-4,0-4-1,0 4-8,0-2-5,0 1-5,0-2-6,0 2-2,0 1-2,0 0 1,0 1-5,0 2 2,4 0-1,-4 3-3,0 0-1,0-4-1,0 4-3,0 0 1,0 4 0,0-1 1,4 5-1,-4 11 3,0 3-4,0 2 0,4-3 1,0 4-2,0-1 1,-4 6-1,5-5-1,-5-4 1,4 8-1,-4-2 0,0 0-1,0 1-3,0-4-4,0-3-2,0 4-3,0-7-1,0-5-5,0 6-6,0-8-5,0-2-4,0-2-3,0 1-5,0-2-2,-4 7-7</inkml:trace>
  <inkml:trace contextRef="#ctx0" brushRef="#br0" timeOffset="139214.9627">6681 12883 260,'0'-3'40,"0"0"-4,0 0-2,4 3-3,-4-3-4,5 3-1,7-4 0,4 1-4,-3 0-4,7-3-3,-4 4-3,9-4-4,-9-4-2,5 4-1,-5 3 0,1 3-2,-1-3-4,0 3-3,-3-4-4,3 3-4,0-2-6,-3-1-4,-1 1-6,0 0-5,0 0-4,1 0-1,-1-4-3</inkml:trace>
  <inkml:trace contextRef="#ctx0" brushRef="#br0" timeOffset="139825.9976">7549 12572 317,'4'-7'39,"1"-2"-5,3-1-4,-4 2-2,0-4-2,4-1-5,-4 0-5,0-1-3,0-5-5,0 5 0,-4-2-1,5 3-3,-5-1 3,0 1-3,0-3 0,0 2 0,0 1-1,-5 2-1,1 4 0,-4-5-1,0 2 1,-4 7-2,4-3 1,-5 6 0,1 0 0,0 0-1,-1 3 0,1 3 0,-4 1 0,3 5 0,1-1 0,-4 5 0,4-3 0,3 1 0,-3 2 2,8-1-1,-8 4 0,3 0 0,1 1-1,0-1-1,8-1 2,-8 1-2,8-5 0,0 2 2,0-1 0,0 0 1,8-2-2,0 0 2,0-5 2,5-2 0,-1-3 0,4-3 1,-3 0 0,-1-3 2,0-3-2,1-5 0,3-2 0,-4 0 2,0-1-1,-3-2 0,-1 3-1,0-1 1,4-2 0,-8 0-2,-4 2 1,9 4 0,-9 4-1,12 0-2,-12 4 0,0-1 0,0 0 0,0 3-1,0 0 0,0 0 0,0 3 2,0 2 3,0 7-1,0 12 1,-4 5 0,4-2 0,0 3-1,0 2-1,-4-2-1,0 3-1,-5-6-1,5 7 1,0-2-2,0-2 0,0-3-3,0 0-2,0 2-4,4-6-3,0 3-4,0-2 2,0-8-4,0 7-3,-4-7-2,4-1-5,-4-3-7,4-2-7,0-2-8,0-2-2,0-3-7</inkml:trace>
  <inkml:trace contextRef="#ctx0" brushRef="#br0" timeOffset="140135.0153">8020 12586 236,'0'0'35,"0"-3"-4,0 0-3,0 3-1,0 0 0,0 0 3,0 3 0,0 6-1,0 4-2,0 0-5,-4-2-4,4 5 1,-4 1-3,0-1-3,0 2-1,0 4-1,4 2-1,0-2-2,-4 2-3,4 1-1,-5-4-2,5 3 0,-4-2-6,4-3-3,-4-4-2,0 4-4,4-8-2,-4 1-6,4-8-4,0-1-3,0-3-5,0 3-3,-4-3-7,4-3-4</inkml:trace>
  <inkml:trace contextRef="#ctx0" brushRef="#br0" timeOffset="140409.031">8200 12577 323,'0'0'39,"0"0"-4,0 0-4,4 0-3,-4 0-2,0 0-3,0 6-2,4 13-4,-4 2-2,0-2-3,0 1-2,0 3-1,0 0 0,0 0-4,5 1 0,-5-2-1,0-1-2,0-2 0,0 1-3,0-4-2,0-5-3,-5 2-3,5 0-4,0-4-4,0-4-4,0 1-7,0 4 0,-4-7-3,4-3-5,-4 0-7</inkml:trace>
  <inkml:trace contextRef="#ctx0" brushRef="#br0" timeOffset="140798.0532">7893 12740 270,'0'0'38,"0"0"-4,0-3-4,0 3-7,4 0-4,0-6-3,0-1-2,5-2-2,7 2 2,0-5-3,-3 4 2,3-2-3,0-2-1,1 0-1,-1-3-1,1 2-1,-5 2 0,4 1 0,-3-3-1,-1 4-1,4 1 2,1 5 0,-9-4-1,8 7-1,-8-3 1,1 3 0,-1 0-1,4 0-2,-4 3 2,4-3-4,5 4 3,-5 2-2,0-1 0,5 1-1,-5-3-2,0 4-1,1-1-5,-5 0-1,-4 1-1,4-4-2,4 2 2,1 1-9,-1-3-10,-4-3-12,0 3-7,21 1-8</inkml:trace>
  <inkml:trace contextRef="#ctx0" brushRef="#br0" timeOffset="141951.1192">8863 12543 313,'0'0'41,"0"0"-12,0 0-3,0 0-6,0 0-3,0 0-6,0 0-1,0-3-4,0 3 0,0 0-2,0 0-1,-4 0 3,-4 0-1,0 0 2,4 3 0,-4-3 1,8 3 0,-13-3-2,5 7 1,0-1-2,4 0 0,-4 1-2,0-2 1,-1 4-1,1 1-2,0-1 1,-4 4-1,4 1 1,-5 2 1,1 5 1,0 4-1,-1 2 0,5-3 0,-4 1-2,8-1 0,-4 3 1,8 2-1,0-8 0,0 7 0,0-4 0,0-3-1,12 1-1,4-8 2,1 2-1,3-9 1,1-4 0,3 3 2,1-6 0,-1-3 1,5 0-2,0-13 2,3-5-1,1 2 0,8-2 2,-4-1-2,-4 2-2,-1-3 0,1 3 1,-4-3-1,-5 3 0,-3 1 0,-1 1-1,-3 2 0,-5 2 0,0 1 2,-3 4 0,-5-1 1,0 4 1,-4 4-1,0-4 0,0-1-2,-4 4 0,0 0 0,-5 0 0,1 3 0,-4 0-1,0 3 0,3 0 0,-3 7 0,0-2 0,0 1 0,-1 1 0,1 3 0,0-1 0,-1 3-1,1-3-1,4 3 0,0-3-1,0 4-1,-1-5 2,1 2-1,4-3-2,-4 1 1,4 5 0,-4-10-2,4 4 3,4-4 0,0 0 0,0-6-1,0 3 3,0-3-2,0 0 2,8 0 1,-4 0 0,12-3 0,-8-3 0,5-10 0,-1 6 0,0-2 0,1 1 0,3-2 0,-4 3 0,0-1 1,1 2 1,-5 2 1,4-2 1,0 1-1,1-2 1,-5 1 0,4-1 0,1 2 1,-1-1 0,0-1 0,-4-3 1,5 6-1,-5-3-1,4 0 1,4-2 0,-3 2 1,3 2-3,0-1-2,-3-1 2,3 4-2,-4 1-1,5-1 0,-5-4 1,0 1 0,5 2 0,-1 1-2,5-2 1,-9 2 1,0 2-2,0-2 1,5 0 0,-9-1 0,0 7 1,4-3 0,-7 3-2,-1 0 0,0 0 2,4 0 0,-8 3 0,4 4 0,0-1 0,-4 4-1,0 1 0,0 5 0,0-4 0,-8 3 0,8 1 0,-12-1 0,3 0 0,-3-3-2,0-2 1,4 1 0,-5-1-1,1-1 2,0-2 0,8-1 0,-4-3 0,-1 0 0,1-3 0,0 2-2,0-2 3,-5 0-2,-3 0 3,8-2 2,0-1 1,-9 0 0,5 0 0,0 0 0,4-4 1,-5 4 1,-3 0 0,12 3-1,-4 0-1,-1-3-2,5 3-1,0 0 0,4 0-2,-4 0 3,4 0-2,0 0 1,0 0-2,8 0 0,5 0 0,-1 0 0,4 0 1,-3-4 0,-1 1-2,8 0 0,-3-3-2,-1 4-3,5-1-3,-5 0-4,4 0-3,-3-1-2,-1 4-3,-4 0-2,5 0-5,-5-3-4,0 3-9,1 0-9,3 0-1,-4 0-2</inkml:trace>
  <inkml:trace contextRef="#ctx0" brushRef="#br0" timeOffset="142265.1371">10026 12538 246,'4'-3'43,"0"0"0,0 3-6,5-3-1,-1 3-1,-4 0-1,0 0-6,4 0-2,0 3-2,-3 3-2,3 2-4,0 2-1,0-1-2,-4 3-3,8 0 0,-3 4-1,-1 0-2,4 2 0,0-3 0,-3 3-2,3-2-2,0-2-2,-4 5 0,1-3 0,3-2 0,0 2-2,4 2 0,-3-2 0,-5-4-1,4-4-3,0-1-4,-3-1-2,-1 0-1,-4 1-3,4-1-2,4-1-1,-3-5-1,-1 0-6,-8 0-4,4 0-8,0-3-6,0 3-8,-4 0-2</inkml:trace>
  <inkml:trace contextRef="#ctx0" brushRef="#br0" timeOffset="142548.1533">10317 12483 386,'0'0'42,"0"0"-5,0 0-8,0 0-5,0 0-8,0 0-2,-4 3-4,0 6 0,0-1 0,-9 8 0,5 0 1,0 2-2,-4 4 1,-5-5-4,-3 9 1,3-2-2,5-4-2,-4 3 1,3-3-3,-3 6 0,4-6-3,-5-1-7,5-1-1,0-2-6,0-3-4,8 1-9,-5-5-12,9-2-8,-4-4-6</inkml:trace>
  <inkml:trace contextRef="#ctx0" brushRef="#br0" timeOffset="143812.2256">11197 12254 240,'0'0'33,"0"3"-1,0-3-1,0 3 1,0 8-6,0 2 0,4 1 0,-4 2 0,0 3-5,0-1-5,0 4-2,0 2-5,0 0-1,0-2-2,0 5-2,0 2-3,0-6 3,0-2-5,0 1-2,0-4-5,0 1-6,0 0-4,0-5-7,0-1-4,-4-2-5,4-1-2,-4 2-5,-8 22-4</inkml:trace>
  <inkml:trace contextRef="#ctx0" brushRef="#br0" timeOffset="144052.2393">11062 12540 352,'0'-2'58,"0"-1"-10,0 3-6,0-3-10,4 0-4,-4-4-5,8 4-4,5-3-6,-1 3-1,0-4-4,4 3-1,1-6-3,-1 1-2,5-1-2,-5 4-3,0 4-4,-3-4-2,7-1-5,-3 1 0,-5 3-7,4-4-5,-3 4-6,3 0-6,-4 0 1,0 0-3,5 3-1,-1-3-2</inkml:trace>
  <inkml:trace contextRef="#ctx0" brushRef="#br0" timeOffset="144460.2627">11856 12012 405,'0'-3'40,"0"3"-11,0 0-6,4 0-6,-4 3-1,0 0-3,0 2-3,0 1-3,0 10 1,0 0-2,0-1-3,0 4 3,0-2-2,-4 2 0,4-1 1,-4-2-1,0 3-2,4-5 2,-4 2-1,4 1 0,-4-1-2,4 2 1,0-9-1,0 7 2,0-8-2,0 2-1,0-4 1,0 0-1,4 1 1,0 2 0,-4-6-2,8 1 2,0-4-1,1 3-1,-1-2 2,0-1-2,0 0 0,4-1 2,1-2 0,-1 3-1,0-7 0,5 1 0,-5 6 0,4-6-2,1 2-3,-1 1-3,-4 0-2,-3 0-4,3 3-4,-4-6-4,0 6-8,0-7-3,-4 7-4,5-1-3,-5-3-6</inkml:trace>
  <inkml:trace contextRef="#ctx0" brushRef="#br0" timeOffset="144752.2794">12090 11923 395,'0'-3'53,"0"3"-11,0-3-9,0 3-7,0 0-4,0 3-2,4 0-1,-4 7-1,4 7-3,-4 5-3,0-1 2,0 9-1,-4 2-2,4 5-3,-4 7-1,-5 5-1,5 4-3,-8-1 1,-4 1-2,7-5-1,5 1 0,-8-6-2,4-7-2,0 1-4,-1-7-4,5 2-1,0-5-5,0-6-1,0-2-4,4-2-4,0-4-7,0 0-8,8-7-7,-8-3-3,25 8-9</inkml:trace>
  <inkml:trace contextRef="#ctx0" brushRef="#br0" timeOffset="145026.2951">12462 12376 411,'0'-3'46,"4"3"-5,0 3-8,0 2-5,5 5-4,-5 2-5,0 3-1,4 4-4,0 0-4,0-2 0,5 5-3,-5-1-1,4 1-2,4-4 0,-3 1-3,-5-5 1,4 2-1,5 0-1,-5-5 0,0 2-4,5-4-4,-5-1-4,0-1 0,0-1-3,5 0-2,-9 1-5,4-1-5,-8 1-5,5-6-4,-9 2-5,4-3 1,4 0 0,-20 13-8</inkml:trace>
  <inkml:trace contextRef="#ctx0" brushRef="#br0" timeOffset="145306.3111">12745 12260 346,'0'2'46,"-9"4"0,5 7-8,-8 1-5,4 8-6,-4 4-3,-1 1-4,1 0-4,0 3-1,-1-1-3,1 1-4,0 0-2,-5 0-1,1 1-2,4 0-1,0-4-3,-1-3-5,-3-2-3,4-2-3,3-3-5,1-1-5,4-5-6,-4 2-5,4-4-8,0 1-3,0-5-4,-9 23-4</inkml:trace>
  <inkml:trace contextRef="#ctx0" brushRef="#br0" timeOffset="145543.3246">13224 12410 451,'4'-7'45,"0"1"-12,4 3-8,4 0-6,5-1-6,-5 4-3,4 0-3,1-3-3,-1 3-4,0-5-5,5 5-1,-5 0-2,1-3-3,-1 0-2,0 3-7,-3-6-12,-1-1-7,4 4-12</inkml:trace>
  <inkml:trace contextRef="#ctx0" brushRef="#br0" timeOffset="146478.3781">14472 11969 287,'0'0'43,"0"0"-3,0 0-2,-4 0-2,-4 3-4,-4 1-4,4-1-4,-1-2-4,-3 3-3,4 2-2,-4 0-1,-1-3-2,1-3-3,0 4 0,4 2-1,-9-6-2,5 0 1,0 3-2,-5-3-1,5 3 0,0-1-1,3 1-2,-3 0 3,0 0-3,4 1 0,4-4-1,0 3 1,-5 0 1,5 3-1,0-6-1,0 7 0,4-1 0,0-6 0,0 5 0,0 1-1,-4 1 1,4-1 0,0 7 0,0 1 0,0 2 0,0-2 0,0 2 1,-4 3-3,4-1 3,0 4-1,0-5 0,0-1 0,0 2 0,0-6 0,0 4-1,0-4-1,8-3 2,-8-3 0,12 4 0,-3-1-2,3-2 2,-4-2 0,4 1 0,-4 4 0,1-4 0,3 0 0,0-3 0,-4 2 0,5 2-1,-1-1 1,-4 0 0,4 1 0,-3-3 0,-1 6 0,0-4 2,-4 4 1,4 3 0,-8 1 1,0 5-1,0 2 0,0 1 0,-8-1 1,0 4-2,4-8 0,-8 3 2,3-3-1,1-1-1,-4-2 1,4-1 0,0-4-1,-5 1-2,1-5 1,0 1 0,-1-6 0,1 3-1,-4-3 0,3 0-2,1-3-2,0 3-4,0-1-4,-1-9-4,1 4-3,0-4-5,4 1-9,-1-3-11,9 0-8,0-4-5</inkml:trace>
  <inkml:trace contextRef="#ctx0" brushRef="#br0" timeOffset="146757.3941">14771 12376 389,'8'3'56,"-4"-1"-12,0 4-6,5 7-7,3 1-6,0-1-6,1 3-3,3 0-5,0-2-3,5 2-1,-5-2-2,1 2-2,3 0 0,0-1-1,-7-3 0,3 1-1,0-2-1,-3-1-2,-1-1-4,-4-2-2,0-1-5,-3 2-3,-1-2-2,0 1-5,-4-1-5,0-6-6,0 3-3,0-3-3,0 0-5,-8-3-9</inkml:trace>
  <inkml:trace contextRef="#ctx0" brushRef="#br0" timeOffset="147036.41">15050 12274 372,'0'0'38,"0"0"-2,0 0-6,0 4-4,0-4-7,0 0-4,0 0-5,0 0-2,-5 9-2,5-2-2,-8 4 3,0 5-1,4-4 1,-4 3-1,0 1 2,-1-1-3,-3 6 1,0-3-2,0 1-2,-1 3 2,1-1-1,-4 2-1,-1 3-2,1-2-2,4-2-4,-1 2-1,1 0-3,-4-2-7,3-5-5,1 2-5,8-4-5,0-3-7,4-5-6,0-1-3</inkml:trace>
  <inkml:trace contextRef="#ctx0" brushRef="#br0" timeOffset="148165.4746">15778 12298 356,'0'-4'36,"4"0"-5,-4 4-2,4-3-5,-4-6-2,0 9-7,0-7-1,-4 4-4,4 0-1,0 0-2,0-2 1,-4 2 1,-4 0-2,0 3 1,0 0-1,-1 0 0,1 0-2,-8-4 0,8 4-1,0 0-1,-1 4-1,-3-1-1,4 0 0,-4 11 1,-5-4-1,9-1-1,-4 3 1,-1 0-1,1 4 0,0-2-1,4 6 1,-5-3 0,5 5 0,0 2 1,0 2-1,8 1 0,0-4-1,0 0-1,0-6 1,8 5 0,4-4 1,5-5-3,3-4 3,1-2 0,-1-4-1,1 0 0,3-3 2,1 0-1,-1-3 3,1-4 0,4 1 0,-5-4-2,1-2 3,-1-3-2,5 0 1,-5 0-1,5 2-1,-4-2-1,3 0 0,-7-1-1,-1 7 2,1-2 0,-5-2-1,-8 3 1,0 1 0,1 3 1,-9 1-4,0-2 5,0 4-3,0 0 1,-4 3-1,-5 0 0,-3-3-1,0 3 1,0 0 0,-1 3 0,1 0 0,-4 4 0,3-3 0,1 6 0,0-4 0,4 4 0,-5-4 0,-3 4-1,8-2-2,0 1 1,-1-2 1,1-1-1,8 3 0,0-4 0,-8 5-1,8-1 0,0-2 0,0-1 1,4 0-2,0-4 2,0-2-1,0 3 1,9 0 0,-1-3 0,0 0 1,-4 0 0,5-3 1,-5 3-1,4-3 2,-4 3-1,1-2 0,-1-1-1,4-3 1,0-1 0,-8 4 1,5 0-2,3-3 1,0 3 1,-4-1-1,5 4 3,-1-3-1,0-5-1,5-1 3,-1-1-1,-4 4 1,5-2 0,-1-2-2,0-2 2,1-1-1,-1 3-1,-4 2 0,9-1 0,-9-1 0,4 2 1,5 2-3,-5-3 2,-3-1 0,-1 0 2,4 6-3,-3-3 0,-1-2 2,0 6-2,0-1 1,-3-2 0,-1 3-1,0-3 1,-4 6-1,4-7 0,0 7 1,-3-1-2,-1 1 4,-4 0-2,0 0 0,4 1 0,-4 6 0,-4 8-2,4 1 2,-4-1-1,-1 4-1,-3-2 0,-4-1 0,0-2 0,8 2 0,-5 0 0,1 0 0,-4-5 0,4-1 0,4-1 0,-5-6-1,1 2 2,-4-5 1,4 0 3,4 0-1,-9 0 0,5-1 0,-4-3-1,4-2 3,-5-3-2,-3 5 2,4-2-1,4 0 1,-5 4-2,5-1 2,0 0-1,0 3 0,8 0-2,-8 0-1,8 0 0,0 0-2,0 0 1,0 0-1,4 0-1,8 0-2,0 0-3,5 0 0,-1 0-2,4 0-4,1 0 0,-1 0-2,1 0-3,-1 0-1,-3 0 0,3 0-5,5-3-7,-1 3-4,-3-4-12,-1 1-3,1-3-7,44-13-1</inkml:trace>
  <inkml:trace contextRef="#ctx0" brushRef="#br0" timeOffset="148420.4892">16970 12305 322,'8'0'44,"-4"0"-3,0 0 3,0 0-6,0 3-5,0 6-4,4 4-6,-3 1-5,3 2 1,-4 0-5,4 2-1,4 1-3,1 1-2,-1 0-2,-4-6 0,8 2-3,-3 0 0,-1-2-1,4 2-1,1-2-2,-1-4-3,-4-1-3,5 1-2,-5-5-1,0 4-2,1-6-3,-1 0-4,0 1-5,-8-1-8,4 0-5,-3-3-5,-5 0-3,0 0-2</inkml:trace>
  <inkml:trace contextRef="#ctx0" brushRef="#br0" timeOffset="148654.5026">17211 12274 447,'-4'0'47,"-4"0"-9,0 10-10,-5 8-5,1 4-7,-4-3-5,-1 8-1,1-3-6,4 0-6,-9 1-5,5-1-4,-1 1-4,1-7-7,0 1-5,-5-2-8,5-1-4,0-1-5,-1 0-3</inkml:trace>
  <inkml:trace contextRef="#ctx0" brushRef="#br0" timeOffset="152313.7119">6100 11798 222,'0'0'36,"0"0"-5,0 0 0,0 0 0,0 0-2,-4 0-1,4 0-6,0 0-5,-12-4-1,3 4-1,-3 0-3,0-3-3,-9 0 1,5 3 1,-8-3-3,3 0 1,-4-1-2,-3 0-1,-5 1-2,-4-1 2,0 4-3,1-3 2,-1 3-2,0 0 2,4 0 0,-8 0-2,-4 0 0,0 3 0,-4 1 3,0-1 0,-4-3 0,-9 8-2,1-2-1,-1 0 1,1 4-1,4-1-1,-9-1 0,1 2 1,-1-4-1,-3 4 1,-5-1-2,0-1 1,-4 5 0,5 0 1,-1 1-3,4-1 1,1-4 0,-5 4 0,0-2-1,-3 5 2,-1-2-2,0 2 1,8-3 1,1 1 0,-1 2 0,-3-3-1,3-2 0,-4 2-1,5-1 0,-1-2 0,-4 1 1,9 2-1,3 0 0,1-5 0,4 4 0,-1 4 0,1-3 3,0-2-2,-1 8 2,1-1-1,0-3 0,4 3-1,3 1 1,5 2-2,0 1 0,4-1 1,-4-2-1,5 1 1,-1 3 0,0 0-1,0 3 2,0 1-2,0 3 2,4 0 0,-8-1-2,4 1 1,0-3 1,0 0 0,-4 5 1,4-2 1,4 0-1,0-3 0,-3 2 0,7 1-2,-4 0 1,0-4 0,-4 4 0,8 0-1,-3 1 0,-1-3 0,4-1 0,-4 3 0,4-4 0,1 1 0,3 0-1,0 1 0,1-1 0,7 4 0,-3-4 1,3 1-1,5-1 0,-1-1 1,9-2-1,-4 3 0,4-3 0,4 1 0,4 2 0,-4 0 0,8 2 0,0-2-1,8 0 1,0-2 1,5 2-1,3-1 0,9 1 0,4 0 0,-1 3 1,5 2-1,4-5 0,4-4-1,0 6 1,4-8 0,0-2-2,-4 2 3,5-2-1,7-5-1,0 2 0,0 0-1,5-5 1,-5 2 0,5-1-1,-5-1-1,4-1 2,-7 3 1,3-1-3,0-4 3,1 2 0,-1-1 0,4-1-2,5-1 2,3-1 2,5 0 1,0 1 3,-1-1-4,5-6 0,-4 3 0,12-3-1,4 0-1,4 0 2,-4-3-1,4 0 0,-4-10-1,9 1 2,-1 4 0,4-2 0,1-3 0,-5 1 2,-4 0-2,4 0 1,9 2-1,-9-1 0,4-2 1,1 1-1,-9 1 0,0 4 1,8-6-1,-7 4 0,3-1 1,-4 2-2,-4-1 0,0-1 0,4 1 1,-8 4-1,4-5-1,0 1 1,-4 3 0,0-1-1,-8 4 1,0 1-1,-4 2 0,-1-3-1,1 0 2,0 0-1,-1 0 0,-3 3-1,0 0 2,-5 0-1,1-10 0,-5 10 0,4-6 1,9-1 0,-4 1-1,3-2 1,-3 5 1,0-3-2,-1 2 2,-7-5-2,3 6 1,1-4-1,-1-1 1,1 5 0,-1 0 0,-3-3 0,3 3-1,-4-4 0,-3 1 0,-1 4 0,5-7 0,-9 6 0,4-4 0,4 1 0,-3 3-1,-1-1 2,4 1 0,1 2 0,-1-4 2,-3 2-2,-1 0 0,0-2-1,1-2 0,3 7 1,0 0 0,5-3 0,-5 0-2,5-3 2,-1-1-1,1 3 0,-5 0 2,5-2-2,-1 0 0,1 2 1,7 1 0,-3 0 0,8-3 1,-4 1 0,-1 2-1,1 0-1,-5-1 1,9 1 0,0-3-2,4 3 2,-4 0-1,4-4 0,-5 1 0,1 1 1,0 0-1,0 1 0,8 0 0,4 1 0,-4 0 0,4 0-1,-4 0 1,-4 3 1,8-4-2,0 4 1,4 0 1,0 0 0,4 0-1,-3 0 0,-1 0 1,0 0-2,8 0 1,-4 0 0,5 0 0,-5 0 1,-4 0-2,5 0 2,3 0-2,0 0 2,5 0-2,-9 0 1,4 0 1,1 0 0,3-3 1,-4 0-1,5 0 0,-1 1 1,-3-1 0,-9-3-1,8-1 0,5 4 1,-5-3-1,0 0-1,-8-1 1,1 4-1,-1-2 0,4-1 0,-4 3 0,0-7 1,-4 7 0,1-3-1,-6-2 1,-3 1-1,4-2 0,-4 2 0,0-2 0,-8-1 2,4 2-2,-5-1-1,-3-1 2,-5 4-1,9-2 0,-4-2 0,-1 1 0,5-1 0,-4 2 1,-1-1 0,-3-1-2,3-2 2,-3-3-1,3 3 0,-3-1 0,-1-1 0,5 1 2,0 0 0,-1-1 1,-3-2-1,3 2-1,-3 1 0,-1 0 2,-3-3-3,11 2 0,-7 1 2,3 4-1,-3-2 0,4 4-1,-9-9 0,0 2 1,-3 1-1,-1-3 0,-4-1 0,9-5 0,-1 1 0,-4-1 0,5-5 0,-5 3 0,0 2 0,1-2 0,-5-2 1,0-1-1,-4-3 0,0 3 0,1-5 0,-1-1 1,4 0-1,-8-1-1,4-2 1,0-4 0,-4 0 0,-4-6 0,-4 3 0,0-3 0,-8-3 0,-5 4 0,1 2 0,-9-3 0,-4 6 0,-4 1 0,-3 5 0,-5-4 0,0 5 0,-5-1 0,-7-5 0,-8 5 0,-1-2 0,-7 2 0,-1 1 0,0-2 0,-8 2 0,-3-1 0,-6 1 0,-3 3 0,4-5 0,-12 1 0,4 7 0,-9 0 0,-3-5 0,-9 5 0,0 3 0,-3 2 0,-5 5 0,4-2 0,-4 1 0,-4-1 0,0 5 0,-4 1 0,0 0 0,0 2 0,0 2 0,0-1 0,-4 4 0,4-7 0,-5 8 0,-3-1 0,-4 0 0,8-1 0,-5 1 0,1 3 0,-4 3 0,-5-3 0,1 3 0,4 0-2,-1 0 2,5 0 1,-4 0 0,-1 0 1,5 0 0,-8 0 0,7 0-1,5 0-1,-4 0 2,-4 0-2,-1 0 0,1 0 1,4 0 0,-1 0 1,1 3-2,-4-3 1,-1 3 0,-3-3 0,8 6-1,-1-3 0,5 1 1,-4-1-1,0 0 0,4 0 0,-9-3 0,13 0 0,0 0 0,-4 3 0,4-3 0,-4 0 0,0 0 1,4 0-2,-1 3 2,1-1-2,4 1 0,-4 4 1,4-4 0,-8 3 0,4-6 1,4 3-1,4 4 0,0-4 0,-4 3 0,5-1 1,-5 1-2,-4 1 1,8-4 1,4 3-2,4 1 1,0-3 0,1 3 1,-1-1 0,0 0-2,-3 1 0,-1 2 1,8 1 1,5-5 0,-1 1-2,1 4 0,-1-1 1,1 2 1,-1-1-2,1-4 2,-1 4 0,-3-2-2,3 4 0,1-2 2,11-4-2,-7 4 2,8 4-2,-9-4 1,9-1 0,-4 2-1,-1-1 1,5-4 0,-4 4 1,4-4-1,8-3 0,-4 4 1,3-6 0,6 2-2,-5 1 0,-1-1 1,6 0 0,-5-3-1,4 3 2,0 0-1,-4-3 1,4 0 0,0 0-1,-4 0 0,4 0 0,-4 0 2,4 0-2,0 0 2,0 0-1,-4 3 0,8 1-1,-12 2 1,4-1-1,-4 4-1,0 1 2,-1-4 0,1 4-1,-8-4 0,8 2 0,0 2 0,0-4 0,-5 0 0,5 1 0,4 1 1,-8 1-1,4-2 1,-4-1-1,-1 2 2,-3 1-2,4-2 0,0 2 1,4 1 0,-5 1-2,5-5 2,4 4-2,0-1 2,-4 1-1,4-5 0,4 1 0,-4 0 0,4 1 0,0-1 0,4-3-1,-4 0 2,5 1-1,3-1 0,0-2 0,4 6 0,5-4 0,-1-3 0,5 3 0,-1 0-1,5 0 2,4 1-1,-1-4-1,5 0 0,0 0 2,0 3 0,4-3-2,-5 3 2,5-3-1,-4 0-1,4 0 0,-4 0 1,4 0 0,-8 0 0,3 0-1,1 3 1,-4-3 0,0 0 0,3 0-1,-7 3 1,4-3 0,-1 0 0,-7 2 0,4-2 0,-1 0 0,-3 0 0,3 0 0,-3 0 0,4 0 0,-5 0 0,1 0 0,-1 0 0,1 0 0,-1 0 0,1 0-1,-1 0 2,5 0-2,-5-2 1,5 2 1,0-3-1,-5 3 0,9-6 0,-4 6 0,3-3 0,-3-1 1,0 4 0,-1-3-1,5 0 1,0 3 0,-5-3 0,1 0 0,4 0-1,-5 3 0,5 0 0,0 0 0,-5 0 0,5 3 0,-4-3 0,3 3 0,-3-3 1,8 6-1,-5-3 0,5 1-1,4-4 2,-4 3-1,4-3-1,0 0 2,0 0-2,0-3-1,-5 3-1,5-4-3,4 1-3,-4-3-1,4 3-3,-4-4-4,0 3-4,4-3-6,-4 4-5,0 0-7,4-3-14,0-1-1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5T02:20:02.66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19 3300 290,'0'0'26,"0"4"-2,0 2 0,0 2 1,0 1-5,5 7-1,3-5 2,-4 8 0,4-1-1,0 1-3,0 2-2,1 1-3,-1 0-3,4-1-1,0 0-3,1 1-1,-9-8-1,4 2-1,4 0 0,-4-2 0,5 2-3,-5-3-2,4-5-4,0 1-6,-7-2-4,-1-4-6,4 0-2,-4 0-3,0 4-5,0-7-5,-4 0-1</inkml:trace>
  <inkml:trace contextRef="#ctx0" brushRef="#br0" timeOffset="289.0165">2022 3321 325,'0'0'37,"0"6"2,0 13-3,-4-1-3,-8 4-4,4-1-4,-4 3-6,3 4-2,1 3-2,-4-8-1,4 9-2,-5-2-3,1 4 0,4-4-4,0 3-1,0-1-1,-5 2 0,5 8-4,0 1-3,-4-9-5,3 2-3,-3 1-4,8-4-5,-4-4-6,0-5-8,4-4-3,-5-4-4,5-3-4</inkml:trace>
  <inkml:trace contextRef="#ctx0" brushRef="#br0" timeOffset="704.0403">2375 2634 277,'0'0'25,"0"-3"-5,0 3 0,0 0-2,0 0-5,-5 0-3,5 0-1,0 0-1,0 0 0,0 0 2,-4 3-1,4 2 2,0 1 1,0 4 0,0 3-1,-8-5-1,4 7 0,0 1-2,0-1 1,-4 1-4,4-1 5,-1 0-1,-3 4 0,4-2-1,0 6-3,4-6 2,-4 5-1,0 2 0,0-2-3,4 2 2,-4-3-3,4 1 1,0 2-1,0 8-2,4-11 1,0 2 2,-4 3-5,8-2 4,-4-4-7,-4 3-5,8-4-5,-4-5-5,5 2-5,-5-2-5,0-1-8,-4-4-4,8-2-3</inkml:trace>
  <inkml:trace contextRef="#ctx0" brushRef="#br0" timeOffset="1126.0644">2546 2771 346,'0'0'36,"0"-3"-4,0 0-3,0-1-3,0 4-1,0-3-7,0 3-2,0 0-5,0 0-2,0 3 0,0-3 0,5 4 0,-5 5-3,0 4 2,0-2-3,0 2-3,0-4 1,0 4-1,0-2 0,-5-1 0,5 2-1,-4-4-1,4-1 2,0 2-2,0 1 0,0-4 1,0 0 0,0 2-2,0 2 2,0-4-1,0-3 0,4-3 0,9 0 0,-5 0 0,0 0 0,4 0-1,-3-3 2,-1 0-1,0 0 0,0 0-2,0-7-3,5 2-2,-5-1-3,4 6-2,-8-4-6,8-2-4,-7-1-5,-1 5-5,0-1-3,-4 0 0,4 2-1,0 4-3,0-9-5</inkml:trace>
  <inkml:trace contextRef="#ctx0" brushRef="#br0" timeOffset="1354.0774">2677 2704 240,'0'0'34,"0"0"1,0 0-3,0 5-3,0 11-4,0-3-3,0 2-4,5 0-6,-5 7-3,0-4-2,0 4-3,0-2 0,0 4-2,0 2-5,0 1-6,0-3-5,0 4-5,-5-7-3,-3-2-4,0-2-2,4-4-1,4 3 1,-29 32-9</inkml:trace>
  <inkml:trace contextRef="#ctx0" brushRef="#br0" timeOffset="1676.0959">2784 2523 308,'4'3'37,"0"3"-1,0 4 0,4 8-1,1-3-5,-1 3-1,4 1-8,-8 3-2,8 2-3,-3 0-1,3 3-3,-4 2-3,0-2 0,5 0-1,-5 1-4,-8-1 0,4 3-1,0 2-1,-4 2-1,0-1 0,0-6 0,0 6-1,-4-1-4,4-5-3,-4-3-3,-4 2-4,-5 1-11,5-8-11,-4-2-9,4 2-8</inkml:trace>
  <inkml:trace contextRef="#ctx0" brushRef="#br0" timeOffset="2196.1256">3464 3254 401,'8'-3'33,"0"0"-3,4 3-4,0-3-9,1-4-3,-5 4-7,0 0-5,0 1-7,0 2-6,1 0-3,-5-3-6,4 3-5,-4 0-6,0 3-6,4 9-13</inkml:trace>
  <inkml:trace contextRef="#ctx0" brushRef="#br0" timeOffset="3084.1764">3529 3062 185,'0'-3'27,"4"3"-1,-4 0 2,0 3-5,0-3 2,0 0 2,0 6 4,4-4-2,-4 1 3,4 0-2,0 7-4,0-1-5,1-2-3,-5 4-2,4 5-1,-4 0-4,0 4-2,0 2-2,0 5-1,-4 1-2,4 0-1,0-1-1,-5 3-1,1-3 0,0 2-1,4-2-4,-4 0-5,0-5-2,4-1-6,0-2-10,0-8-9,0-4-8,0-1-4</inkml:trace>
  <inkml:trace contextRef="#ctx0" brushRef="#br0" timeOffset="3345.1913">3361 3324 316,'0'0'35,"0"-3"0,0 3-2,8 0 1,5 0-4,-1 0-2,0-3-3,9-2-5,-9-4-2,8-1-6,1 0-2,-1 1-4,1 4 0,-5-4-1,5-1-2,-5 4-4,5-1-5,-5 7-2,0 0-6,-3-6-8,3 4-4,-4 2-7,0 0-5,1 0-6,-1 0-4</inkml:trace>
  <inkml:trace contextRef="#ctx0" brushRef="#br0" timeOffset="3629.2076">4135 3218 386,'0'0'40,"0"3"-1,0 3-3,4-3-7,4 12-5,-4-6-2,4 4-2,1-2-4,-1 2-3,4 0-4,-4-2 2,5 1-4,-1 1-1,4-2-2,-3 2-1,-5 0-6,4-4-6,0-1-5,1-2-1,-5 1-7,0-4-5,-4 0-5,-4 0-7,8-3-3,-8 0-3,4 0-4</inkml:trace>
  <inkml:trace contextRef="#ctx0" brushRef="#br0" timeOffset="3849.2201">4426 3184 332,'-4'3'43,"4"4"-1,0 7-2,-5 8-3,-3 2-7,4 0-5,-8 8-4,4 1-4,-5-3-3,5 1-4,-4 2-1,4 2-4,-9-2-1,9 4-1,-4-4-5,-4 1-4,3-1-4,1-4-2,0 1-8,-1-3-6,1-2-6,0-4-7,4-3-3,-1-6-6,-15 28-6</inkml:trace>
  <inkml:trace contextRef="#ctx0" brushRef="#br0" timeOffset="4090.2339">4847 2691 361,'0'0'23,"0"0"-7,0 0-3,-4 4-2,4 10 0,0 2-2,-8-3-3,0 2-3,4 0 1,-4 1 0,3 1-1,-3-1-3,0 0-8,4-2-9,-4-1-7,4-5-10,0 1-5</inkml:trace>
  <inkml:trace contextRef="#ctx0" brushRef="#br0" timeOffset="4304.2462">4921 2774 312,'0'0'30,"0"0"-2,0 0-3,0 3-3,-4 10-2,4-5-6,-4 2-2,0 2-4,4-2-3,-4-2-2,0 4-1,4-2-4,0-2-6,-5-2-7,5 1-5,0-4-8,0 3-6,-8 10-14</inkml:trace>
  <inkml:trace contextRef="#ctx0" brushRef="#br0" timeOffset="4532.2592">5097 2753 314,'0'0'33,"4"0"-1,-4 2-3,0-2-9,-4 3-3,4-3-4,0 13-3,0-4-3,-4 1-2,4-2-1,-8 2-2,4 2 2,0-5-7,-9 1-7,13 1-6,0 1-8,-4-7-6,4 6-7,-16 6-11</inkml:trace>
  <inkml:trace contextRef="#ctx0" brushRef="#br0" timeOffset="4829.2762">5691 2920 447,'0'4'32,"8"-4"-4,0 3-7,-4 0-5,4 0-3,5-3-1,-1 0-2,4 0-4,5 0-1,3-3-1,-3 3-2,-1-6-2,1-1-6,-5 2-8,0-1-13,-7 3-14,-1-3-11,0-1-10</inkml:trace>
  <inkml:trace contextRef="#ctx0" brushRef="#br0" timeOffset="5009.2865">5678 3194 380,'0'0'48,"0"1"-5,4 6-8,1-1-8,-1-6-6,12 0-6,-4 0-4,5 0-4,-1-3 0,5-3-5,-1-2-8,0-2-2,1 1-7,4-4-9,-5-1-9,0-2-8,1 6-4,3-4-2,46-12-5</inkml:trace>
  <inkml:trace contextRef="#ctx0" brushRef="#br0" timeOffset="5418.3099">6579 2994 284,'12'-7'41,"5"-1"-2,3-5-3,5-2-4,-1 0-1,-3-1-1,3 2-3,-7-5-3,3 0-3,-3 1-1,-5 3 1,0 0-3,-8 3-2,0-1-4,0 5-2,-4-2-2,-4 4-2,-4 0-2,-4 2-1,-5-2-1,-3 6 0,-5 0 0,5 0-1,-9 3 0,1 4-1,-5 8 0,0 6 0,0 5 0,1 1 0,3 3 0,-4 6 0,5 4 0,-1 6 0,4 0 0,9-3 0,0 0 0,7-3 0,5-4 0,4-5 2,4-4-2,5-5 1,3-3 4,12-8 0,1-8 3,8-3 1,0-6-1,3-8 1,1-12-2,4-1 1,-4-6-1,0-1 0,-4-12 1,3 7 0,-11-7-1,0 3-1,-9-4-2,4 1 0,-11 3-3,-5 4 0,-4-1-5,-4 3-5,-9 4-5,-7 6-5,-5 8-5,-7 5-8,3 7-10,-8 4-11,-4 3-13,-74 51-13</inkml:trace>
  <inkml:trace contextRef="#ctx0" brushRef="#br0" timeOffset="6366.3641">1629 4997 361,'0'0'34,"0"0"-7,-4 6 1,4 3-6,-4 7-4,4-1-5,-4 7-3,0-5-4,0 9-1,0-5-1,0 1-2,4-2 0,0 1-1,-4-2 1,4-3-1,0-8-3,0-2-2,4-2 1,-4-1 0,0-3 1,0 0-1,8 0-3,0-3 2,0-10 2,5-1-1,-9 1 1,4-1 2,4-2 2,-4 0 5,-4 1 6,9 0 0,-5 2 1,0-1-4,0 1 0,0 3-1,-3 4-2,-1 1-3,0 2 1,0 3-2,-4 0 0,0 0-2,0 0 0,0 0 0,0 3 1,4 2-1,-4 8-1,0 3 1,0-2 0,0 2 0,0-4-1,4 3 0,-4-6-1,4-2 0,0-1 0,0-3 0,5-3 0,-5 0-1,4-3 1,4-3 1,0-1 0,1-5-1,-5-3 1,4 3 0,0 2 0,-8-1 0,9-2 0,-5 4 0,-4-1 3,0 4 1,0 4 0,0-1-2,0 3 2,5-3 0,-9 3 0,8 0 0,-4 6-2,0 2 0,0 5 0,0 0-1,-4-1-1,8-1-3,-4-1-3,1 3-1,-1-2-3,-4-5-4,4 0-7,0 1-5,-4-4-3,4 0-7,-4 0-7,0 2-4,0 1-8</inkml:trace>
  <inkml:trace contextRef="#ctx0" brushRef="#br0" timeOffset="6708.3837">2289 4391 410,'0'0'27,"0"-2"-3,0 2-4,0 0 1,0 2-4,0-2-4,0 0-2,0 6-1,0 4 0,0-1 1,0 1-2,0-2-1,0 5 2,0 2-3,0-5-2,0 4-2,4-1 0,4-3-1,0-3 0,-4 6-1,0-3 0,4-1 0,-4 2 0,5 2-1,-1-10 0,-4 0 2,4 1-2,-4-1 0,4 0 0,5-3 0,-1-3 0,-4 3-3,4-7-2,1 4-3,-9 0-3,4-6-5,-4 2-5,4 7-7,-4-6-7,-4-2-9,0 5-4,0-23-8</inkml:trace>
  <inkml:trace contextRef="#ctx0" brushRef="#br0" timeOffset="6940.397">2469 4343 381,'0'3'46,"0"-3"-5,0 2-6,-4 4-6,4 7-2,-5 0-4,5 1-4,-4 5-7,4 2-1,0 7-2,-4 3-3,4 5-2,-4-2 0,0 2-1,4 4-4,0-7-4,0 5-5,0-4-2,0-4-8,-4 0-4,4-4-5,0-9-9,0-1-4,0-5-3,0-1-3</inkml:trace>
  <inkml:trace contextRef="#ctx0" brushRef="#br0" timeOffset="7204.4121">3120 4539 386,'0'-7'33,"0"7"1,0 0-4,4 7-2,0 9-5,-4 4-4,0 4-2,0 2-5,0 1-3,0 3 0,0 0-4,4 5-2,0-5 0,-4 0-1,4-1-4,-4-5-4,0 0-3,0-5-7,0-2-9,0-1-7,-4-2-9,4 2-4,0-3-6</inkml:trace>
  <inkml:trace contextRef="#ctx0" brushRef="#br0" timeOffset="7412.4239">3025 4830 427,'0'-4'49,"0"4"-11,0-3-7,0 3-4,0-3-4,9 0-6,-1 0-4,0 0-4,4-1 0,1 1-5,-5 0 1,4 0-5,0 0-5,1 3-2,-1 0 0,0-3-4,5 3-3,-1-4-6,4 3-9,-3-2-8,-5-1-7,4 1-4,5 0 0</inkml:trace>
  <inkml:trace contextRef="#ctx0" brushRef="#br0" timeOffset="7974.4561">3721 4836 383,'0'2'45,"0"7"-7,0 4-6,0-2-8,-4 5-6,0 0-2,4-2-6,-4-1-2,0 3-1,0-5-2,4 5-1,-4-5-3,0 2 0,4-1-1,0 1 2,0-3-1,-4-6 0,4 3-2,-4-4-2,4 0 1,0 0 0,4-3 1,-4 0-1,0 0 1,4 0 1,4-3 0,0 0 1,0-7 2,-4-1 0,5-2 3,3 1 0,-4-4 0,4 2-1,-3-2 2,-1 5 0,-4-5-1,4 3-1,4 5-1,-3-5 0,3 4-2,-12 2 0,4 1-1,-4 4 0,8-1 0,-8 3-1,4 0 0,0 3 0,-4 2 0,0 11 1,0 3-3,0-5 0,-4 2-1,4-1-1,-4-6 0,4 1 2,0-7 0,4 3 1,-4-4 0,0-2 1,4 0 0,-4 0 0,4 0 0,5 0 0,3-2-1,-4-7 1,8-1 1,-3 1 1,-1 1 1,0-2 2,5 1-1,-5 2 0,0 1-2,-4 4 0,5-1 1,-5 0-1,4 0 2,-4 3-3,-4 0 0,5 3 0,-1 0 1,-4 5-1,0 5 0,0 0-1,0-2 0,-4-2 0,0 4-5,4 0-3,-4-5-1,0-2-3,0 0-4,4-3-3,-4 1-5,4-1-6,-4-3-8,0 0-9,5-3-7</inkml:trace>
  <inkml:trace contextRef="#ctx0" brushRef="#br0" timeOffset="8495.4859">4462 4294 495,'0'0'32,"5"0"-5,3-3-2,-4 3-3,8 0-5,0-3-4,-3 3-5,3 0 0,-4 0-2,4 0-1,-3 0-2,3 0 0,-4 0-1,4 3-1,-4-3 0,-3 3-1,-1-3-2,0 0-2,-4 6 0,0 1 0,0-4-1,0 5 0,0-2 0,-4 0 3,0 1-1,-1-1 2,5-1 0,-4 5 0,0-7 0,0 0 0,0-3 1,4 6-1,0-3 1,0 1 0,0-1-1,-4-3 1,4 3 0,0 0-1,0-3 2,0 3-1,-8-1 0,8 1 2,0 0-1,0 4 2,0-1 0,0 0 0,0-2 1,0-1 0,0 3-2,0-3 2,-4 2-1,4 1 0,-4 1-1,4-1-1,-4 4 0,4-2 1,0-2-2,-5 3 2,1 1-1,0-4-1,0-1 1,0-2-1,4 0 0,-4 4 0,0-1 0,0-3 0,-4 1 0,8-1 0,-9-3 0,5 0 0,-4 0-1,0 0-2,4 0-4,-4-3-2,-1 3-2,9-4 0,-8 4-5,4 0-1,0 0-9,0-3-6,4 3-7,0-6-8,0 6-6</inkml:trace>
  <inkml:trace contextRef="#ctx0" brushRef="#br0" timeOffset="8782.5023">5126 4462 351,'0'0'47,"0"0"-6,0 0-6,0 0-2,0 0-5,8 7-3,-4-7-9,4 5-2,4-2-2,1 3-5,3-3-1,0-3-1,1 0-1,-5 0-4,9 0-4,-5 0-6,-4 0-6,5 0-12,-5-3-10,0 0-13,-8 0-10</inkml:trace>
  <inkml:trace contextRef="#ctx0" brushRef="#br0" timeOffset="8967.5129">5154 4707 466,'0'-3'32,"0"0"-5,0 3-5,0 0-7,4 0-1,9 0-6,-1 0-2,4 0-5,5 0-6,-5-3-4,1 0-6,3-7-2,1 0-7,-1 4-7,5 1-9,-5-1-5,50-24-11</inkml:trace>
  <inkml:trace contextRef="#ctx0" brushRef="#br0" timeOffset="9376.5363">6022 4510 228,'8'0'12,"1"-5"-5,3-4 7,0-1 2,0-2 5,-3 4 3,-1-5 8,-4 0 2,0 2-2,-4-2-2,0 1-3,-4 2-2,4 5-4,-4-7-5,-4 2-5,-1 1-2,-3 2-2,4-1 1,-4 2-5,-1 3 0,-7-1 0,8 4 0,-5 0-1,-3 4 0,3 2 2,-3 5-1,0 8 2,-5 2-1,0 8 2,5 1 1,-5 9-1,1 8 0,-1 2-3,-3 5 0,11-2-1,1-6 2,4 1-3,7-8 1,1-2-1,4-10-1,4-8 2,5-5 4,7-4 6,4-7 2,5-3-1,4-10 2,3-4-3,1-14 0,0-3-3,-4-2 2,7-7-5,-7-3-1,0 4-1,-9-4 0,1 3-1,-9-3-2,0 6-5,-4 7-4,-8 2-6,-4 1-3,-4 6-10,-4 5-6,-9 0-12,1 11-18,-66 7-19</inkml:trace>
  <inkml:trace contextRef="#ctx0" brushRef="#br0" timeOffset="10288.5885">1781 6450 389,'0'0'41,"0"0"-7,0 0-11,0 0-4,-4 0-4,4 9-6,-4 2 0,0 2-2,0 3-2,4 1-2,-5 2 1,1-3-2,4 2 0,0 1 0,-4-5-2,4 2 1,0-2-3,0-1-2,0-6-3,0-1 2,0 0-1,0-3 4,0-3 0,0-3-2,4 3 3,-4-6-1,13-10 1,-1 2 1,-4-2-1,8-3 2,-3 4 3,-1-4 2,-4 5 2,4-2-1,-3 0 1,3 5 1,-8 2-2,0 2-2,4 4 1,1 0-3,3 0 1,-8 3-2,4 0 2,-4 3-2,-4 0 1,4 10-2,0-4 0,-4 2 0,0-1 0,0 3 0,0-1-1,0-4-2,0 2-1,0-1-2,0-2-2,0-2 0,4-2 3,-4 0 1,0-3 0,9 0 1,-1-3 0,0-5 1,4-5 0,-4 0 0,5 2 2,-5 2 1,4-1 0,-8 4 3,5-1-1,-1 4 1,-4 0 0,4 0-2,0 3 1,0 0 0,-4 0 1,1 3 2,-1 3-3,4 7-1,-4 0 0,0 0-1,0-2 1,0 1-2,4-2-3,-4-2-2,1 1-3,-1-5-3,4 2 0,-4-6-7,0 0-5,-4 0-9,4-3-8,4-4-7,-8-2-8</inkml:trace>
  <inkml:trace contextRef="#ctx0" brushRef="#br0" timeOffset="10758.6153">2313 5820 429,'0'0'42,"0"-3"-6,8 0-7,-4 0-4,5-1-5,3 1-5,-8-3-3,4 6-4,0-7 0,1 7-3,3-4-1,-8 1-1,8-1-1,-4 4 0,-8 0 0,4 0-1,-4 0-1,5 0-1,-5 0-3,0 4 0,4-1-1,-4-2-1,0 9-1,-4-1 1,4 1 0,0 3 0,0-9 0,-9 3 2,5 2-1,0 1 2,4-7 0,-4 3 2,4-1 0,0-2 0,0-3 0,0 3 2,0-3-2,0 7 0,4-7 1,4 0 0,1 0 0,3 3 1,-4 0 0,0-3 1,-4 0 0,9 0 1,-9 3-1,0-3 0,0 4 1,0 2-1,-4 0 3,0 2-1,0 2-1,0-1 0,-4-1 0,0 8-2,0-6 1,-5 2-1,1-2-1,4-2 0,-4-2 1,0 1-2,0-1 2,4-3-5,-5 2-3,-3-2-5,0-3-6,4 0-7,-1 0-9,1-3-7,0 1-8,-12-26-10</inkml:trace>
  <inkml:trace contextRef="#ctx0" brushRef="#br0" timeOffset="11121.6361">3013 5486 334,'0'0'26,"0"0"-7,0 0-2,0 7-2,0 7 0,0-1-2,-8 3 2,0 3 3,-4-2 2,7 2-1,-3 5-1,0-3-1,0 4-3,4-4 0,0 4-2,-5 2 1,1 3-2,4-3 0,-4 2-1,0 1-1,0 4 0,4-1-1,-5 4 2,1 4-2,4 0-2,0 5 2,-4 0-2,8 1 0,-8-1-3,4-3 1,-1-4-1,5 1-2,0-7 1,-4-2-3,4-1-1,0-1-5,4-6-2,-4-5-2,5 1-1,3 0-3,-4-5-3,8-1-8,-4-7-8,5 1-9,-1-4-11,0-3-5</inkml:trace>
  <inkml:trace contextRef="#ctx0" brushRef="#br0" timeOffset="11712.6699">3202 6089 361,'0'-10'49,"4"10"-6,-4-6-7,4 6-7,0 0-7,4 0-4,-4 3-3,0 0-3,0 4-2,-4-1 1,8 10-2,-8-2 0,0 2-1,0 2-2,0 1-1,0-4-1,0 3-1,0 1-1,0-5-2,0 5-4,-4-4-2,0 1-4,4-7 2,0 1-2,0-6 3,0 3 0,0-4 2,4-3 0,-4 0 1,4-6 3,1-1-1,-1-1 2,8-4 0,-4-4 0,0 5-2,5-5 2,-5 1 0,4 3 0,0 2 2,1-6 1,-5 5 1,-4 2-2,4-1 1,-4 4-3,4 3 1,-8 3-1,4 0 0,1 0 1,-5 0 0,0 0-2,0 3 0,0 3 2,0 4 0,0 5-1,0-3 0,0-3-2,0-2 1,0 2-2,4-3 2,0-1 0,4-2 1,-4-3-1,4 0 1,-4 0 0,4-3 0,5-6-1,-5 1 0,4 1 1,-4 1 0,5-4 1,-5 7 0,4 0-2,-4-2 0,1 2 3,3-3-1,-8 3 0,4-1 2,0 1 0,-4 0 0,5 3-2,-5 3 0,0-3-1,0 0 2,0 0-2,0 0 1,-4 7-1,4 5-2,-4-4-2,4-1-5,0 2-2,-4-6-7,0 7-5,4-5-6,-4 1-7,5 7-4,-5-7-5,0-3-2</inkml:trace>
  <inkml:trace contextRef="#ctx0" brushRef="#br0" timeOffset="12148.6948">4159 5850 411,'0'0'38,"5"0"-5,-1 3-4,-4 1-4,0 2-3,0 5-4,0 8-4,0 0-2,0 2-4,0 3 1,0 1-4,0-1-2,0 6 0,0 0-1,4 2-3,-4-8-6,0 3-5,0 2-4,0-5-12,0 1-6,0-7-7,0-3-4,-4-2-3</inkml:trace>
  <inkml:trace contextRef="#ctx0" brushRef="#br0" timeOffset="12342.7059">4106 6033 448,'0'-5'52,"0"2"-12,0 3-7,0 0-8,4 0-4,-4 0-6,0 0-3,9 0-4,-5 0-2,0 3 0,8-3-6,-4 0-3,4 0-4,-3 0-3,3 0-4,-4 0-4,4 0-6,1 0-9,3-3-12,-4 0-5,1-3-3</inkml:trace>
  <inkml:trace contextRef="#ctx0" brushRef="#br0" timeOffset="12535.717">4589 5869 325,'4'0'52,"-4"0"-2,0 0-6,0 5-9,0 11-8,0 0-5,0 1-5,0 2-5,0 2-4,-4 1-1,4-4-5,0 7-5,0-1-4,-4 0-3,4 5-9,0-9-7,0-4-7,0-1-9,0 0-5,-12 28-10</inkml:trace>
  <inkml:trace contextRef="#ctx0" brushRef="#br0" timeOffset="12844.7347">4855 5419 456,'5'10'46,"3"1"-5,4 15-8,0 1-5,9-4-4,-5 9-3,5 2 0,-1-1-1,1 4-2,-1-1 0,1 7 0,-9 0-2,4 3-1,-4 0-3,1 2 0,-1-2-5,-12 10-2,-4 4 0,4-4-2,-8 2-3,-5-3-7,1-3-5,0-6-4,-4-6-4,3-7-4,-3-6-6,8-4-4,-5-9-7,9-1-7,0-7-9,0-6-7</inkml:trace>
  <inkml:trace contextRef="#ctx0" brushRef="#br0" timeOffset="13050.7464">5465 5954 490,'0'-7'43,"5"6"-7,7-3-8,-4 4-6,8 0-7,-3-6-3,3 6-4,0-6-6,-3 3-3,-1-1-8,4 1-3,-3-3 0,-1 4-4,-4-1-6,0-3-5,-4 3-13,5-1-11,-18 11-12</inkml:trace>
  <inkml:trace contextRef="#ctx0" brushRef="#br0" timeOffset="13224.7564">5465 6128 429,'0'-3'47,"5"0"-10,-5 3-6,0 0-8,8 0-6,0 0-4,4 0-4,1 0-7,-5 0-5,4-6-5,8 4-8,-3-4-6,-1-1-7,5-2-5,-1-1-6,-3 4-1,7 0-5,46-5-5</inkml:trace>
  <inkml:trace contextRef="#ctx0" brushRef="#br0" timeOffset="13664.7816">6301 5784 240,'0'-10'29,"8"0"-3,-4-2-1,0 1 0,0-2 0,0 0-1,-4-1-1,8-2 3,-4 0 1,-4 2 1,0 1-3,0-1-4,0 4-2,-4 1 0,4-1-4,-4 4-4,0 1-5,-4-1 1,-4 2-2,-1 4-2,1 4 1,0 5-3,-4 2 3,-5 5-2,5 5 1,-5 7-1,1 3 0,-5 2-1,5 4 2,-5 6-2,5 3-2,-5-3 2,9-1 0,-1 5-1,5-6 0,0-6 1,8-5-1,-4-3 1,8 0 0,4-8 2,4-6 2,0-4 2,4-7-1,9-2 3,-1-2 0,1-10 0,3-4 1,1-8-3,-1-3 4,1-2-1,-5-1-2,-3 0 0,-1 3-2,-4-5-1,1 2 1,-5 0-4,-8-2 0,0 5-2,0 0-4,-4-2-5,-4 5-3,-5 1-3,5 0-7,0 9-3,-8-2-7,3 7-15,1 5-15,-41-2-19</inkml:trace>
  <inkml:trace contextRef="#ctx0" brushRef="#br0" timeOffset="15228.871">1699 7826 232,'0'-6'39,"0"3"-1,4 0-5,-4-4-2,0 4-10,0 3-1,0 3 1,0 0 0,0 1-1,0 8-3,0-1-3,4 2-3,-4 0-2,0 1-3,0 2-1,0 0-2,0-2 1,0 2-2,0-1 0,-4 0-1,4 1 0,0-5-2,0 2 1,-4-3 1,0-4-3,0-1 2,4-2 0,0-3 0,-4 3 0,4-3-1,0 0-1,0-3 0,4 0 1,-4-2-1,0-8 1,8-3 1,0 2 0,4-2 5,1 0 0,-1-1 0,0-1 1,-3 6 2,-1-4-1,4 3 0,-4-1-1,0 4-1,1 1-2,-1 2 1,0 4-2,0 3 0,-4 0 0,-4-1-1,0 1 0,0 1 0,4 5-1,-4 14 2,0 0-1,0-1-1,0 0 0,0-1-1,4-2-3,-4-5-1,0 2 0,0-7 1,4 0 0,1-2 0,-1-4 1,4-4-2,-8-2 2,12-7 0,-4 1 0,5-3 1,-1-1 1,0 5 0,0-2 0,1-2 0,-1 2 1,0 5 1,1 2 2,-5 2 2,4 1-1,-4 3 1,0 0 0,1 7 0,-5 2 1,4 2-1,0 5-3,0 0 0,-4-2 0,0 2-1,5-1-3,-1 0-4,-4-2-5,4-3-5,-4-6-7,4 3-6,1-4-9,-1-3-7,0 0-5</inkml:trace>
  <inkml:trace contextRef="#ctx0" brushRef="#br0" timeOffset="15442.8833">2411 7658 422,'0'0'43,"4"0"-8,5 0-7,-5 0-6,4 0-7,-4 0-4,4 0-4,4 0-3,-3-3-6,3 3-6,-8 0-4,4 0-3,-4 0-4,5 0-2,-9 0-7,4-4-5,-4 4-7,4 0-5</inkml:trace>
  <inkml:trace contextRef="#ctx0" brushRef="#br0" timeOffset="15651.8952">2383 7899 358,'0'0'37,"0"0"-6,0 0-3,0 4-2,4-4-5,4 0-7,0 0-1,4-4-4,1-2-3,-1 3-1,4-3-4,1-4-4,-1 4-4,1-2-5,-1 1-9,-4-2-3,0-1-5,5 6-3,-5-3-3,0-2-4,29-4-4</inkml:trace>
  <inkml:trace contextRef="#ctx0" brushRef="#br0" timeOffset="16110.9215">3193 7516 284,'4'-4'45,"5"-6"-5,-5 1-8,0-1-7,4 0-4,0-1-2,-4-1-1,0 2-1,-4-3-6,0 2 1,-4-5-5,4 5 2,-4-2-2,-4 4-2,0-1 0,0-2 0,-5 4-1,1-2-1,0 1 1,4-1-1,-5 9-3,1-3 1,4 1 1,-4 3-2,-5 3 1,5 2 0,0 8 0,-5 6 0,1 2 3,-1 4 0,5 5 1,-4 0 0,4 7-1,-1 3 0,1-1 0,4 8-2,4-5 1,4-2-3,0-6 1,0-4 0,8-8 0,0-4 1,8-9-1,1-9 3,-1 0 1,5-9 0,-5-6-3,4-7 2,1-8-1,-1 3 0,5-10-1,-5 7 2,-3-5-1,-1 5 0,-8 3 2,5-3-3,-1 4 1,-4 2 1,-8-1-2,0 7 0,0-1-1,0 2-2,-4 4-1,0 0-5,-4 1-5,0 4-4,-1 1-3,1 4-8,0 0-8,0 3-9,8 0-6,-4 3-3</inkml:trace>
  <inkml:trace contextRef="#ctx0" brushRef="#br0" timeOffset="16315.9332">3574 7871 446,'4'0'47,"-4"9"-9,0 4-7,0 3-9,0-2-4,0 2-5,-4 2-3,-4-2-3,0 3-3,-5-5-3,1 2-7,0-2-3,-5 2-6,5-6-7,4-2-9,4-2-11,-4-3-12</inkml:trace>
  <inkml:trace contextRef="#ctx0" brushRef="#br0" timeOffset="16585.9486">4200 7513 480,'0'0'41,"5"0"-12,-1 0-9,0 0-4,4 0-3,0 0-4,0 0-3,5 0-1,-5 0-8,4 0-2,0 0-1,1 0 0,-1 0-3,0-1-2,0-3-7,1 1-6,3 0-8,-4-3-9,5-1-7,11-9-10</inkml:trace>
  <inkml:trace contextRef="#ctx0" brushRef="#br0" timeOffset="16816.9619">4798 7092 415,'4'-3'50,"-4"3"-12,0 0-8,0 0-3,0 9-4,0 6-3,0 16-4,-4 3-6,-8-1-2,0 4-2,3 2-2,1 1 0,0 0-2,0-4-4,0 4-5,-1 0-5,5-3-5,0-4-8,0-1-11,0 1-14,0-3-7,-12 66-7</inkml:trace>
  <inkml:trace contextRef="#ctx0" brushRef="#br0" timeOffset="20102.1498">942 9847 223,'0'-3'40,"0"3"-2,-4 0-2,-1 0-3,5 0 0,-4 0-1,4 0-2,-4 0-4,4 0-6,0 0-1,0 0-4,0 0-5,0 0 0,0 0-2,0 0 1,0 3-1,0-3 1,4 6-2,9-1-1,-9 8 1,8-1-3,0 4-1,1-4 0,-5 10-1,4-8 0,-4 8-1,4-4 0,-3 1-1,-1-2 0,0 2-3,0-1-3,0 1 0,1-6-5,-5 1 0,0-4-4,-4-1-7,8 1 0,-8-6-6,0 0-1,0 2-5,4-3-6,-4-3-5,0 3-1</inkml:trace>
  <inkml:trace contextRef="#ctx0" brushRef="#br0" timeOffset="20497.1724">1200 9828 277,'0'-3'29,"0"1"-3,0 2-3,0-3-4,0 3-3,0-3-2,0 3-4,0 0-4,0 0 1,0 0-4,-5 3 2,5-3 3,0 0 1,0 0 1,0 5 2,0-5 0,0 6 0,0 4-2,0-1 2,0 2-3,0 2 0,0-4-1,-4 7-3,-4 2 3,0 4-1,0-4 1,0 7-1,-1 2 1,5 0-1,-4 0 0,-4 5-2,0-2 1,-1 0-1,1 4 0,0-2-3,-1 1 1,1-3-1,0 0-1,4-3 1,-1-1-3,1-2-1,4-5-3,0-2-1,0-1-3,0-3 0,4-2-6,0-2-5,0-2-3,-4 2-2,4-2-2,0-6-6,4-1-4,-4 0-2,0 0-4</inkml:trace>
  <inkml:trace contextRef="#ctx0" brushRef="#br0" timeOffset="20957.1987">1482 10248 329,'4'0'27,"-4"-4"-4,4 4-6,-4-3-3,0 0-2,0 3-2,0-3-3,0 3-1,0 0 1,0-3-1,0-1 2,0-2-3,0 5 0,-4-4-1,4 3-1,-4-1 1,-4 3 0,4 0-2,0 0-1,0 0 0,-5 0-1,1 0 1,8 0-2,-8 0 1,0 0 1,0 0 0,4 3 1,-1-1 0,-3 3 2,4 2 2,-4 6 1,4-3 2,-4 2-1,4 0 1,-1 0-2,1-1-1,-4 2-1,8 0 2,-4-2 0,4 2-1,0-1-1,0 1-1,0-2 1,4 2 0,4-7-2,-4 4 1,5-5-2,-1 4-1,4-2 1,-4-1-1,1-3-1,3-3-3,-8 0-4,8 0-2,0-3-7,1-3-4,-1-4-7,0-1-6,1-2-7,-5 4-2,4-3-5</inkml:trace>
  <inkml:trace contextRef="#ctx0" brushRef="#br0" timeOffset="21297.2181">1850 9853 415,'0'0'38,"0"-3"-8,0 0-2,0 3-3,0 0-4,5 0-5,-1 0-6,8-3 1,-4 3-5,4 0-2,5 0 0,-9-3-2,0-4 1,9 4-3,-9 0-5,0-2-5,0 5-5,-4 0-7,0-6-8,0 3-9,0 3-8,-4 0-7</inkml:trace>
  <inkml:trace contextRef="#ctx0" brushRef="#br0" timeOffset="21495.2294">1863 10030 310,'0'0'37,"0"0"-2,0 0-2,4 0-2,8 0-4,0 0-4,-3 3-7,3-3-3,4-3-5,1 0-1,-1-4-6,-4-4-9,5 5-10,-5-4-10,0 1-11,1 4-8,7-24-9</inkml:trace>
  <inkml:trace contextRef="#ctx0" brushRef="#br0" timeOffset="23529.3458">2366 7718 175,'0'0'24,"4"0"0,-4 0-1,0-3-2,0 3-1,0 0 2,0 0-1,0 0 3,5 0-1,-1 0 0,4-2-1,-4 2 0,0-6-2,0 6-2,0-3-2,4-7-3,-4 4-2,1 3-3,-1 0-2,0 3-2,-4 0-1,4 0 2,0-3-2,0 3 0,-4 0-1,4-4-2,4 4 0,0 0 0,-3 0 0,3 4-1,4-4-1,-4 6-2,0-6-6,5 3-4,-9-3-4,12 0-5,-8 0-3,5 0-4,-1-3-7,0-3-3</inkml:trace>
  <inkml:trace contextRef="#ctx0" brushRef="#br0" timeOffset="28564.6338">2718 9669 177,'0'0'24,"5"0"0,-5 0-2,0 0 1,4 0-4,0-3 1,-4 3-2,4 0 0,-4 0-2,4 0 2,0-3-2,-4 1-1,0 2 2,0-5 0,0 5-2,0-1 1,0 1-1,0 0-2,0-7-3,0 4-2,0 0-2,0 0-4,0-1 1,0 1 0,0-3-1,-4 6-1,0-5 1,-4-1-2,-5 6 0,5-7 0,-4 1 0,0 3 0,7 0-1,-11 3 0,8 0 0,-4-3-1,-1 3-1,1 3 1,0 3 1,-1-3 1,1-3-1,0 10 1,-4 1 0,-1-5-1,1 4 1,-1 4 0,1-4 0,4 9 0,-1-5 0,-3 5 0,4 0 0,8-1 1,-9 6 0,5 1 3,0-1 1,4 6 0,0-1 2,0-2-1,0 6 0,4 4 2,4-2-2,-4 1 0,0 1-2,12-4 0,-8-3 0,4-3 0,1-1 0,-1-6-1,0-4 0,0 0 1,8-5 0,-3-1 0,-1-1 0,4-9-1,1 4-1,-5-4 1,4 0-1,1-4-2,-5-2 0,0 0 1,5-1 0,-5-1-2,4-1 1,-3 3-4,-1-4-2,-8 7-1,4 0-3,0-4-4,-3 7-5,3 0-5,-8 0-7,4-3-5,-4 3-4,0 0-6,0 3-2</inkml:trace>
  <inkml:trace contextRef="#ctx0" brushRef="#br0" timeOffset="28977.6574">3042 10221 295,'0'0'45,"0"0"-3,0 0-1,0 0-1,0 0-6,0 11-5,0 5-5,0-1-6,-8 3-4,8-1-2,-4 2-5,-1 2-2,1 1-1,4-3 0,-4-4-2,0 4-4,4-5-4,0-1-6,-4 0-9,4-5-11,0-2-10,-4-3-13</inkml:trace>
  <inkml:trace contextRef="#ctx0" brushRef="#br0" timeOffset="31773.8173">3574 10221 428,'0'0'-34,"0"0"-4,0 27-10</inkml:trace>
  <inkml:trace contextRef="#ctx0" brushRef="#br0" timeOffset="32404.8534">3603 9663 329,'0'-2'41,"0"2"-3,4 0-4,-4-5-4,0 5-2,0-1-6,0 1-5,0 1-4,0-1-3,0 0-1,0 0 0,0 0 0,0 7 0,0 5 0,0 1-2,0 1 1,0 5-2,0 2 0,4 4-3,-4 2-1,0 2 1,0 4-1,0 1-1,0 6 1,0-4-2,-4 4-1,4-7-3,-8 1-3,4-4-2,4-5-4,-5-4-2,1-2-7,4-5-6,-4-1-9,4 0-7,0-5-3,-8 11-9</inkml:trace>
  <inkml:trace contextRef="#ctx0" brushRef="#br0" timeOffset="32659.868">3443 9907 421,'0'0'45,"0"-3"-12,8 3-8,-8-3-6,8 3-3,5 0-2,3 0-5,0 0-1,1 0-2,3-2-2,1-1-4,-1-6-4,1-1-5,-5 4-4,5-1-10,-5 4-8,-4 0-10,0 3-5,1-2-4</inkml:trace>
  <inkml:trace contextRef="#ctx0" brushRef="#br0" timeOffset="33172.8974">4229 9635 241,'0'-6'26,"0"0"-4,0 4-1,0-4-1,0-1-1,0 1-5,-4-3 5,4 2 0,-4 1 0,4-2-1,-8-2-5,8 4-1,-8 0-1,3-2-2,-3 1-1,4 1-4,-4 0 2,0 2-3,4 1 0,-5 3-2,1 0 0,0 0 0,0 0-2,0 3 2,0-3 1,-5 4 5,5 8 1,-4-1 0,0 2 1,-1 3-2,1 2 2,4 1 0,-9 1-2,9 3 0,4-3 0,-4 2 5,4 6-3,-4-1-1,-1-4-2,5 0 0,4 2 1,0 2-1,0-6 1,0 1-2,0 2-2,4 1 0,5-4 0,3-5 0,-4-2-2,4 2 0,1-2-1,-1-4 1,0-4 0,1-3-1,-1 4 0,0-7 0,-4 3 2,5-3-2,-5 0-1,4 3-2,-4-3-2,0-3-4,1 3 0,-1-6-3,4-4-2,-4 4-3,0-1-6,1 3-4,3-6-8,-4 1-5,0 2-4,0 7-3,21-6-6</inkml:trace>
  <inkml:trace contextRef="#ctx0" brushRef="#br0" timeOffset="33647.9245">4499 10009 321,'0'0'45,"0"-3"-7,0 3-8,4 0-6,-4-3-3,0 0-1,4 3-2,1-4-5,-5 4-2,8 4-1,-4-4-2,0 0-3,0 0-1,8 3 1,-3 0-2,-5 0 0,4 0-1,0 0 0,-4 1-1,4-3 0,0-1 0,-3 3 0,-1 4-2,0-7 2,0 9 0,-4-2-2,0-1 2,0 2-2,0 1-1,0 1 3,0 3 0,-4-2 0,-4 2-1,-1 2 0,-3-3-1,4 0 3,-4 1 0,8 1 3,-1 2-3,-3-3 2,8-2 1,-4 2-3,0-4-1,0 1 2,0-1-2,4-1 1,0-1 0,0-1-1,0 0-1,0-2 0,4 0 0,0 3 0,0-4 0,4 0 0,1-3-3,3 0-1,-4 0-1,4 0-3,1 0-2,-1 0-3,-4-3-3,4 3-5,-4-3-5,1-5-6,3 1-6,-4 1-8,25-18-9</inkml:trace>
  <inkml:trace contextRef="#ctx0" brushRef="#br0" timeOffset="34072.9488">4978 9764 409,'0'0'42,"0"-3"-9,0 3-6,0 0-6,0 0-4,0 0-6,0 0 4,0 0-1,0 0 0,0 6-3,8-6 2,-3 12-1,3 3 1,4-2-3,-4-3 0,0-2-3,1 8-2,-1-4 0,0 3-2,4 0 0,5-5 0,-5 4-1,4-1-1,1 3 2,-5-2-4,0 2 2,-4 0-1,5-2 2,-1 2-1,-4-1-1,4 0-3,1 0 0,-1-6-3,-8-2-1,8 2-2,-3-2-2,-5-1-3,0 0-2,4-4 0,-8 1-4,4-3-4,-4 0-4,0 0-8,0 0-3,0 0-6,-4 0-4</inkml:trace>
  <inkml:trace contextRef="#ctx0" brushRef="#br0" timeOffset="34334.9638">5244 9734 339,'-4'0'45,"4"0"3,0 3-7,-12 0-4,4 12-8,0-3-4,-1 3-5,1 1-2,0 3-5,-4-2-2,4 5-2,-5-1 0,-3 6-3,4 5-1,-9-2-1,9 0-2,0-3 0,-5 2-5,5 1-3,-4-3-5,3-1-5,1-6-6,8-1-8,-4-4-11,0-3-9,8-2-4</inkml:trace>
  <inkml:trace contextRef="#ctx0" brushRef="#br0" timeOffset="36479.0865">5867 9639 183,'-4'0'29,"4"-4"0,0 1 3,0-3-3,0 3 1,0 1 0,0 2-2,0-3-3,0 3-1,0-3 0,0 3-4,0 0 0,0-3-5,0-1-5,0 4 1,0 0-1,0 4-1,0-1 1,0 0 0,0 5-3,0 11-2,0-1 1,0 7-3,0-4-1,0 4 0,0-1 0,0 0-5,0-2-2,0 5-5,0 0-3,0-2-8,0-4-6,0 1-9,0-1-5,0-2-5,0-3-5</inkml:trace>
  <inkml:trace contextRef="#ctx0" brushRef="#br0" timeOffset="36728.1007">5711 9858 357,'0'-2'38,"4"2"-6,-4-3-5,4-6-4,-4 9-2,13 0-1,-1 0-3,0-3-2,5-1-6,-5 1-3,4 0-1,5-3-1,-5 1-1,0-1-1,5-1-2,-1 4-3,1-7-5,-1 4-6,-3 3-7,-1 0-7,-4 0-8,1-2-6,-5 2-3,20 3-8</inkml:trace>
  <inkml:trace contextRef="#ctx0" brushRef="#br0" timeOffset="37273.1319">6645 9618 243,'4'-3'33,"-4"3"-5,0-3-5,4 3-1,-4-7-8,0 1-2,0 3-4,0-4 0,0 1-1,0 1 2,0-4-1,0 2-2,0 1 2,0 0 1,0-2 0,0-2 0,0 1 2,-4-1 1,4 1-2,-4 1-4,-5-5 1,5 3 0,0 4-4,-4 0 2,0-2-2,4 1-2,-9 4 0,1 0 1,0 3-1,0 0 1,-5 0 1,5 3 3,0 3-1,-1 6 1,-3 4 0,4-1-1,-1 0 0,-3 1 1,4 3-2,-5 1 0,5 4 2,0 2 0,0-3 0,3 3-1,-3 4 2,-4 0 0,7 1 1,5-1 0,4 2-1,0-2 1,0 0-2,0 3-2,0-1 1,9-8-1,-5 0 0,12-5-2,-4 2-2,5-2 2,-1-5-2,5-5 2,-1-5 0,1-1-5,-5 0-2,0-3-4,1 0-3,-5 0-1,0-3-2,5 0-6,-5-1-8,-4 1-8,4-6-10,-8 4-5</inkml:trace>
  <inkml:trace contextRef="#ctx0" brushRef="#br0" timeOffset="37789.1614">6874 9957 406,'4'0'45,"-4"0"-9,0 0-9,0-7-5,0 7-7,8 0-4,0 0 0,-8 0-5,8 0-2,1 3 0,-5 1-1,-4-4-2,4 3 3,0 6-3,0-2 0,-4 1-1,4 1 0,0-2 1,-4 2-1,-4-3 0,4-1 1,0 5-2,0-1-1,-4 4 1,4-8-2,-4 4 0,-4 1-1,0-1 1,3-2-2,1-1 1,0 2-2,4-2 3,-4 1 1,0-1-1,4-3 1,0 0 0,0-3 1,-4 0 0,4 0-1,0 4 3,0-4-2,0 3 1,4 2 0,-4-2 0,8 0 4,0 0 1,-3 0-2,3 1 1,0-1-1,-4 0-1,0 0 1,-4 0 0,4 4 2,0 1-1,-4 1 1,0 4 1,-4 0-2,4-2 1,-4 1-1,0 1 0,0-5 0,-4 5-1,0-4-1,3-2 0,-3-3-2,0 3 2,0-1-1,4-3-1,-4 0-2,4-3-2,-5 0-6,1 0 0,-4 0-6,4-3-8,-5 3-7,5-6-7,4-4-4,0 6-5,-8-27-9</inkml:trace>
  <inkml:trace contextRef="#ctx0" brushRef="#br0" timeOffset="38113.1799">7201 9752 417,'0'-4'39,"4"1"-6,1 3-5,-1 0-4,4 0-2,0 0-2,0 3-3,-4 1-4,9-1-1,-1 6-2,-8-2 1,8 7-4,-4 2 0,5 0 0,-1 1-2,-4-1-2,0 5 0,5 1-1,-5-1-1,4-2 0,-4-2-3,0 2-2,-8-4-1,5 1-2,3-4-1,-8-1-1,8 2-1,-8 0-2,4-7-4,0 2-4,0-5-6,0 0-7,0-3-6,-4 4-4,5-4-4,-5-13-8</inkml:trace>
  <inkml:trace contextRef="#ctx0" brushRef="#br0" timeOffset="38392.1959">7422 9705 373,'0'0'41,"0"0"-7,0 4-4,0-1-5,-8 3-5,0 10-4,4-2-3,-4-1-3,-5 5-1,5-3-2,-4 5-1,4 0 0,-4-1-1,3-4 0,1 7-1,0-1-2,0-2 0,0-2 0,-1 2-2,-3-1-4,8-2-3,-4-1-5,4-7-4,0 5-7,0-7-8,-1-2-8,5-4-2,0 0-6,0-7-7</inkml:trace>
  <inkml:trace contextRef="#ctx0" brushRef="#br0" timeOffset="38799.2192">7525 9300 345,'4'-3'39,"-4"0"-5,0 0-3,8-1-4,-8 4-2,4-3-7,4 3-3,-4-3-5,5 3-1,-1 0 0,0-3 0,4 0-2,-8 3-2,0 0 0,5 0-3,-5 0-1,0 0 2,-4 0-1,0 3 0,8 0-1,-8 10-1,0-2 2,0-2-1,-4 4 1,0 1 1,4-4-2,0 3 0,-8-1 1,-1-4 0,5 2-2,0-1 2,4-2 2,0-1-3,0 2 3,0-2 0,0 4 0,0-4 0,0 1-2,0-1 3,4-1-3,-4 1 0,9-3-1,-1 1-1,-4-1 1,4 0-3,4-3-5,1 3-4,-1 0-3,0 0-5,0-3-9,1 0-11,-9 4-12,0-3-5</inkml:trace>
  <inkml:trace contextRef="#ctx0" brushRef="#br0" timeOffset="40677.3266">8233 9516 289,'0'-3'41,"4"0"2,-4 3-6,0-3-5,0 3-6,0 0-5,0 0-4,0 0-3,0 0-2,0 3 0,0 0-1,0 3-2,0 10 1,0-1-3,0 4-1,0 1 3,0-1-3,0 5-3,-4-1 0,4 4 0,0-7-1,0-1-2,0 5 1,0-2-4,-8-1-3,8 1-3,0-1-4,0-8-4,0 1-4,-4 2-6,0-3-5,0 1-4,4-11-4,0 0-4,-5 4-4</inkml:trace>
  <inkml:trace contextRef="#ctx0" brushRef="#br0" timeOffset="40911.34">8131 9745 280,'0'-3'40,"0"3"-5,0-2-4,0 2 1,4-3-1,8 0-4,-4-3-4,5 3-5,-5-1-5,4 1-3,0-3-2,1 6-5,-1 0 2,-4 0-2,4 0-4,-4 0-4,5 0-4,-1-3-7,0 3-6,-3 0-8,3-4-4,-4 4-3,4 0-2,5 0-2</inkml:trace>
  <inkml:trace contextRef="#ctx0" brushRef="#br0" timeOffset="41423.3693">9031 9523 377,'0'-4'37,"0"1"-5,-4 0-4,4-3-6,-4-1-6,0 3-2,-8-3-4,12 1 0,-8 0-3,4-1 0,-5 1-1,1 1 1,8-1-2,-8-7 0,4 3 1,0 4-1,0 1-2,-5-1-1,5 3-1,-4 0 1,4-1-1,-4 4 2,0 0-2,0 0-1,-1 0 1,-3 0-1,4 4 0,0 2 0,-5 8 0,1-1 0,4 3 1,0-2 0,-5 2 1,1-2 1,4 5 2,0 4 1,4-3 0,-4 4 1,3 2 3,1 1 0,0-3 1,4 7-1,-4 0-1,0-1-1,4 3-1,4-1-2,0-2-1,4 0-1,-3 1-1,7-6 0,-4-4-1,4-2-1,-4-5 1,1-1 0,-1-4-1,0-1 0,4-5 0,1-3 0,-1 0-2,4-8-3,1 5-3,-5-6-3,0-4-2,0 2-1,1-2-2,-5 0-2,0 7-2,4 1-6,-3 2-8,-5 0-9,4 3-5,0 0-6</inkml:trace>
  <inkml:trace contextRef="#ctx0" brushRef="#br0" timeOffset="41919.3976">9322 9864 313,'0'0'39,"0"0"-8,0 4-8,0-4-8,0 0-1,0 0-4,0 0-4,0 0 0,0 0 1,8 6 0,-8 3 1,0 1 2,4-4 2,0 2 1,-4 5 1,0 3-3,0-10-2,0-1-4,0 5-1,0 6 0,0-7-2,0 2 1,-4-4-1,0 5 0,0-1-2,0-1 1,4 3 0,-4-7 0,4 2-1,0 1-1,0-2 2,0-1-2,0 4 2,0-4-2,0-3 2,0-1-2,0 1 0,0 3 1,0-6 1,4 4 0,-4-4-2,8 3 2,-4 0-1,0-3 0,5 0 0,3 0-1,-8 0 2,8 0-1,-4 0 0,1-3-2,-1 3-2,-4-3 0,4 3-3,0-7-2,-4 1-5,5 4-2,-1 2-5,-4-6-3,4 0-2,-4-1-5,0-2-2,0 5-3,0 1-1</inkml:trace>
  <inkml:trace contextRef="#ctx0" brushRef="#br0" timeOffset="42190.4131">9490 9877 314,'-4'0'40,"4"0"-4,0 3-2,0-3-1,0 10-3,0 4-5,0 5-5,-4 5-3,0 5-6,-1-2-3,1 0 0,0 3-3,-4-1-3,0-2 1,4-4-2,0 6-5,-4-5-3,-1 0-6,5-5-5,4-3-6,0-2-5,-8-1-5,4-4-3,0 1-1,4-5-3,-12 17-4</inkml:trace>
  <inkml:trace contextRef="#ctx0" brushRef="#br0" timeOffset="42777.4467">9862 9694 372,'0'0'31,"5"0"-8,-5 0-5,4 0-7,-4 0-2,8 0-4,-4-3 1,4 3-3,-4-3-1,0 3 0,4-6-1,-3-1 0,3 1 0,-4 0 0,4-2 2,-4-2-2,-4 4 0,4-7 1,0 5 1,-4-5 3,0 4 1,0-1-2,0 2 3,0-1-1,0 2 1,-4 1 0,0 3-2,0 0-2,-4-1 0,0 1-1,-1 3 2,1 0-2,0 0 1,0 3-2,0 1 1,0 2 1,-1 7-1,1-2 2,0 5 0,-4 0 1,8-2 0,-5 5-1,1 2 1,4 1-2,0-1 0,-4-2 0,4 1-1,4-1-1,0-4 0,0 4 0,0-3 1,8 1-1,-4-1-1,4-5 0,0 5-1,1-10 0,-1 4 0,0-4-4,0-1-2,4-2-2,-3 1-2,3-4-3,0 0-4,-4-7-6,9 2-8,-9-7-7,0-1-6,0 0-3,17-20-9</inkml:trace>
  <inkml:trace contextRef="#ctx0" brushRef="#br0" timeOffset="43105.4655">10092 9324 375,'0'0'34,"0"-3"-11,0-4-3,0 7 0,4 0-2,0 7-1,8-7-3,-4 3-4,1 0-1,-1-3-2,0 0-2,-4 0 1,8 3-2,-4-3 0,5 0-2,-5-3 1,0 0-1,0 0-3,-4 3-4,1-3-6,3-4-6,-8 4-9,0 0-8,4 0-6,4 3-7,-4-11-5</inkml:trace>
  <inkml:trace contextRef="#ctx0" brushRef="#br0" timeOffset="43510.4886">10472 9165 279,'5'0'37,"-5"3"-6,0-3-4,0 0-5,8-3 0,-8 3-2,8 3 1,-8-3-3,4 13 0,4-5-4,-4 1-3,4 4-3,1-2 1,-5 5 0,4-6-2,4 5-1,-4-7-1,5 8-1,-1-6-1,-4 1 1,0 5-1,1-2 0,3-1 0,-4 3 0,0-3-1,4-6-1,-3 3-1,-1 3 1,0-4-2,0-1 1,5 2-2,-5-1-3,0 1-2,0-5-2,-4-2-3,4 3-3,1-3-2,-5 1-4,0-4-7,0 0-4,0 0-7,-4 0-6</inkml:trace>
  <inkml:trace contextRef="#ctx0" brushRef="#br0" timeOffset="43780.5041">10734 9195 281,'-4'3'39,"0"0"-9,0 7-5,-4 4-5,-4 2 0,4-3-5,-5 1 0,5 2-3,4 0-2,-8-2-3,3-1-1,-3 1-2,4 2 1,0 0-7,0-5-6,-1 2-8,1-3-9,0 2-9,4-4-10</inkml:trace>
  <inkml:trace contextRef="#ctx0" brushRef="#br0" timeOffset="45840.6219">10767 9216 228,'0'0'23,"0"0"0,0 0 0,-8 0-3,8 0 2,0 3-3,-8 13 4,0-3-1,-1 2-2,1-3 1,-4 4 0,4-2-1,-4 2 0,3 1-3,1-1-6,0 0-3,-4-3 0,3-2-4,1 5-1,0-2 0,0-1-2,-4 3-1,3-2-5,1-1-4,4-1-4,-4 0-5,0-3-3,4 1-8,0-4-4,-1-3-8,5 4 1,-8 7-7</inkml:trace>
  <inkml:trace contextRef="#ctx0" brushRef="#br0" timeOffset="51145.9254">12163 2135 151,'0'0'14,"0"0"-4,0 0 2,0 0-7,0 0 2,0 0 2,0 0-4,0 0 0,0 0 0,0-3-3,-4 3-2,4-3 0,0 3 3,0-7 1,0 4 2,-4 0 3,0 3 4,4-3-2,0 1 1,-4-1 2,4-3-2,0-4-1,0 7-1,0 3 2,0 0-3,0-3 0,0 0 0,-4 3-3,4 0 0,0 0 1,0 0 3,0 3 0,0-3 2,0 6 0,0 10-1,0-5-1,0 5 3,0 2-4,0 1-1,0 3 0,0 5-3,0 0 0,4 9-1,-4-2 0,0 2-1,0 4 4,0 0-1,0 1-3,0 1 1,0 4-2,0-3 1,0 0-1,0 3 0,0 0-2,0 3 3,0-4 0,4 1 0,-4 6 0,4 2 0,0 8-1,-4-3 0,4 1 1,-4 4 2,4 1-1,-4-4-1,4 1-2,-4 1 1,5-1-1,-5 2 0,4-1 0,0 9-1,4 1 0,-4-3 0,0 3 2,-4-1-2,4-6 0,-4-2 0,0 1 1,0-1-2,0-4 1,0 5 1,-4 8-2,4 1 1,0-1 0,0 1 2,-4-4 1,0-3-1,4 0 0,-4-2 1,0-1-1,4 1 1,-4 2 1,-5 6 0,9 3 1,0 0 0,-4 4-3,4-5 1,0 1-2,-4-3 1,4 0 1,0-3-2,0 6 0,4-2 1,-8 2-1,4 3 0,-4-2 1,4 1-1,0-5 0,0-3-1,-4-4 1,0 0 1,4 0-1,0 4-1,-4-3 0,4 5 1,0 1-1,0 0 0,0 2 0,0-5 0,0-1 0,0-2 0,-4 2 0,0-6 0,-5 10 1,1 4-1,-4-1 0,8 3 0,-4 1 0,0-4 2,3 1 0,1-3 0,0-7 0,4 0 0,-4 9-1,4 0 0,-4 1 0,4-1-2,0 2 2,-4-2 0,4 1-1,0-4 0,-8 0 0,8-3 0,0 3-1,-8 3 2,8 4-1,0-1 0,-4 1 0,4 1 0,0-5 0,-9-3 1,9 0 0,0 0 0,-4 1 1,4 2-1,0-3-1,0 5 0,-4-8 1,0 3 0,4-3 0,0-5-1,0-5 0,0 4 0,0-5 0,-4-10 0,4 4 0,0-2 0,0-2 0,4-3 0,-4-6 0,4-4 0,-4-2 0,0-4 0,0-2 0,0-4 0,-4-3 0,4-5 1,-8 0-1,8-5 0,-4 2 0,-4-1 0,-1-2 0,5-2 1,-4 1 0,4-2-2,-4-4 1,0 0 0,-5 0 1,1 2 0,0-2-2,-5 0 0,5 1 2,-8 2 0,-1-3-2,1 3 2,-5-2-2,1-1 0,-9 2 1,0 1 0,-4 0 0,-4 1 0,0 2 1,-4 4 0,-4-2 1,4-1 0,-4-4 1,0 3 0,0 3-1,-4 0 1,-5-2 0,1 3-2,-4-2 2,-1-2-2,1 4 2,-5-4-2,1-1 1,-1 5 1,1-3 2,-5-1-2,-4-4 0,5 1 0,-9 4 1,0-1 0,0-5 0,9 4 0,-5-2-2,-4 0-1,1 1 0,-1-1 0,-8 0-1,4 4 2,0-9-1,0 9-1,0-4 0,0-2 0,-4-1 0,0 0 1,1 0-1,-10 0-1,9 0 2,0-1-2,-4 4 2,4-2-2,0-1 2,-12 0-1,8 3 0,0-3 0,4 4 0,-4-4-1,-4-1 1,4 4 0,-4-3 0,-1 0 0,9 10 0,-8-3 1,4-2-2,-4-2 1,-4 3 0,-5 1 1,9 3-2,-4-2 1,4 5 0,0-7 1,-5 6-2,-3-6 1,8 4 0,-4-5 0,3-2 0,-3 4 0,0-1 1,-4 1-1,-1 1-1,1-2 1,8 4 0,0-3 0,-1-6 0,-3 6 0,-4 3 0,4-4 0,3-4 0,5 1 0,0 1 1,0 2-2,0-2 2,0-1-1,-4-1 3,8 1-1,0-3-1,0 0 0,4 1 2,-4-1-1,0 0 1,-4-3-2,8 0 0,0 0 0,5 0 0,-1 0 1,0 0-2,-4 3 0,0-3 1,-8 0 0,12 0-1,1 0-1,-1 0 2,4 0-2,0 0 2,1-3-1,-5 3 0,-4-3 0,0-4 0,4 1 0,9 0 0,-5 4 2,9 2 3,-5 0-3,-4 0 0,1 0 0,-5 0-1,8 0 1,1 0-2,3 0 0,5 0 0,-1 0 1,1 2 0,4-2-2,-1 0 1,1 3 0,4-3 0,-5 3 1,9 0-3,4-3-1,13 0-5,-9-3-4,12 3-3,8-3-5,9 0-6,-4-5-6,8 1-8,-1-5-13,9-1-18</inkml:trace>
  <inkml:trace contextRef="#ctx0" brushRef="#br0" timeOffset="56917.2555">14231 5156 205,'0'-4'13,"0"3"-4,0-6-3,0 4-1,0 0-2,0-3-3,0 3-1,4-4-3,-4 1-2,4-1-1,0 6-4</inkml:trace>
  <inkml:trace contextRef="#ctx0" brushRef="#br0" timeOffset="60165.4412">13199 4358 187,'0'0'33,"0"-4"1,-4 1-2,0-5 2,4 5 0,0 3 0,-4-3 0,4 0-4,0-7-5,0 4 0,0 3 0,0 1-4,0-1-4,0 3-1,0-7-2,4 4-3,-4 0-2,8 3-1,-4 0-3,-4 0-2,8 0 0,1 0-1,-5 0 0,4 3 3,-4 0-2,4 4-1,0 4 0,0-2 0,5 4-1,-1-2 1,-4 2-1,0 3-1,5-8 0,-5 5 1,4-4-2,-4 1-4,1-1-3,3-7-2,0 7 0,-8 1-2,0-4-2,4-3-5,1 4-6,-5-4-4,0-1-6,-4 4-3,0 0-2,0-3 2,0 1-1,4 12-5</inkml:trace>
  <inkml:trace contextRef="#ctx0" brushRef="#br0" timeOffset="60536.4625">13543 4195 220,'0'-1'31,"-4"-2"-1,4-1-1,0 1-2,0 0-7,0 0 2,0 0-4,0 0 0,0 3-3,0 0 0,-4 0-4,4 0 0,0 6 2,0-3 5,0 10-4,-4-5 2,0 8-4,-1-2 4,-3 11-3,-4-4-2,4 8 0,-4 1 0,-1-3-1,5 0-1,-4 11-1,-1-1-3,-3 2-1,4 1 1,-9 6-3,9-1 0,0 1-1,0-3 0,-1-4-3,1-5-2,0-1-4,3 2-1,1-11-2,0-2-2,0-4-5,4-2-4,4-5-4,0-5-2,0 1-5,0-4-6,0 0-6,12-3-9</inkml:trace>
  <inkml:trace contextRef="#ctx0" brushRef="#br0" timeOffset="61248.5032">13875 4634 238,'0'-3'26,"0"3"-7,0 0 4,0 0 0,0 5 4,0 4 0,0 10-1,0-1-1,0 4-1,0-1-1,0 1-4,0-1-6,0 3 0,0-2-5,0 0-2,0-1 0,-5-1-2,5-1-2,-4 2 0,0-2 1,0-1-2,0-2 1,0-2-2,0 2 0,0 0 0,0-7 1,4-2-1,-4-3 0,4 0 0,0-1 1,0-3 0,0 3-2,-4-3 2,-1 0-2,5 0 0,0 0 1,0-6 1,-4-6-2,0 0 2,0-4-2,4 0 0,-4-2 1,0 1 0,4-5 0,-4-2 0,4-5 0,0-1 0,0 0 0,0-7 0,0 1 0,4-1 0,-4 1 0,8-4 0,-4 3 0,4 5 0,1 5 0,-1 4 0,0 3 2,-4 3 1,4-2 2,0 3 0,1 2-1,-1 1 0,0 0-1,4 2 0,-4 2-1,5 2 2,-9-2-3,12 2 0,-12 1-1,9 4 0,-9-1 1,4 3 0,0 0 0,0 3-1,0-1 0,-3 1-1,3 7 0,-8 2 2,8 4 0,-8-1-1,0 1 0,-4-2 0,0 5 0,0-3-1,0 1 2,-5 2-1,1-4 0,-4 1-1,4-2 2,0-1 1,-1-4-2,1 4 0,-4-5 0,0 1 0,7-5 0,-3 2 0,0-3-2,0 0-2,4 0-2,-4 4-1,4-7-2,-5 0-5,9 0-5,-4 0-5,4 0-11,0 0-4,0 0-6,4-3-8</inkml:trace>
  <inkml:trace contextRef="#ctx0" brushRef="#br0" timeOffset="61654.5264">14476 4383 309,'0'0'32,"0"3"0,0-3-2,0 0-3,0 0-3,0 3 0,4-3-2,-4 0-3,0 2-3,13-2-2,-1 0-3,0 0-3,1-2-1,-1-1-3,-8 0 0,4 0-4,0-4 2,-4 7 0,5-3-3,-1-3-4,-4 6-3,4 0-7,-4 0-7,4 0-8,-8-3-9,0 3-8,0 0-9</inkml:trace>
  <inkml:trace contextRef="#ctx0" brushRef="#br0" timeOffset="61852.5377">14521 4585 312,'0'-3'28,"0"-1"2,9 4-3,-1 0-1,4-3-3,-4 0-5,0 0-5,5-3-3,-5-1 0,0 7-4,0-1-4,-4-4-5,5 5-9,-5-5-8,4 5-10,0 0-7,4-6-16</inkml:trace>
  <inkml:trace contextRef="#ctx0" brushRef="#br0" timeOffset="64965.7158">15582 4132 251,'0'-3'33,"0"3"-3,0 0-2,0-4-6,0 1 0,0 3-3,0 0-5,0 0 0,4-3-1,-4 3-1,4 0 3,0 0-2,0 0-1,0 0-2,0 3-1,0 0 0,-4 1-2,0 11 3,0-3-2,0 7 0,-4 1-1,0 9 1,-4 1-1,-4 4-2,-5 2-1,1 4 0,0 6-2,-5 3-1,1 2 1,-1 2 0,-3 2-1,7-4-1,-3-2 1,-1-6 0,5-3-1,0-5 0,-1-5 0,1-6 2,4-5-2,-5-5 1,9-1 0,4-6-2,-4-4 1,4-3-2,4 0-1,0-7-1,0-5 2,0-12 0,8-8-1,8 2 2,-4-13-1,9 0 2,-1-2-1,-3-7 0,7-4-1,-3 4 1,-1 1 0,1-1 0,3 2 0,1-1-1,-5 2 1,1 0 0,-1 3 1,1 3 2,-9 0 2,4 9 0,-3 7 4,-1 4-1,-4 4 0,-4 4-2,4 4 0,-8 6-3,9-1 1,-9 6 0,4 0 1,0 10 2,0 2 1,0 9-2,4 0 0,0 7-1,-4 2 1,5 4 1,-1-1-2,-4 4 0,4 2 0,-4 1-2,0 3-1,0-3 1,5 0-1,-1 6 0,-8-3 0,4 0-5,-4-4-1,4-2-2,0-1-4,-4 1 0,0-7-5,0 2 1,8-11-2,-8-1-5,0-4-6,0 0-5,0-5-7,0-1-5,0-7-7</inkml:trace>
  <inkml:trace contextRef="#ctx0" brushRef="#br0" timeOffset="65213.73">15500 4440 403,'0'0'36,"4"0"-3,-4 0-5,4 0-4,8 0-5,5 0-5,-1-3-5,5 0-1,-1-5-3,0-2-1,1 4-4,-1-4-2,-7 4-7,7 3-8,1-2-10,-9 2-9,0 0-12,5 3-7</inkml:trace>
  <inkml:trace contextRef="#ctx0" brushRef="#br0" timeOffset="67192.8432">17064 4159 171,'0'-3'30,"0"-2"2,0-2 2,0 4 0,0-3-1,0 0-3,0 2 4,0 1-2,0 3-4,0-3-6,0 3-4,0 0-4,0 0 0,0 3-1,0 0 1,0 7-3,0 6-1,0 1-1,-4 6-2,4 0 0,0 1-2,-4 2-2,-1 4 0,5 0-2,0 0 1,0 2-2,0-5-5,0 3-5,0 1-2,0 0-4,0-4-8,0-3-5,0-2-5,0-1-5,0-5-8,5 0-3</inkml:trace>
  <inkml:trace contextRef="#ctx0" brushRef="#br0" timeOffset="67424.8565">16884 4383 381,'0'0'41,"0"3"-5,0-3-3,0 0-4,0 0 0,4 0-5,12 0-3,-4 0-4,9 0-3,-1 0-3,5-3-2,-5 0-2,5-7-3,4 1-4,-5-1-4,1 5-5,-5-1-6,1 0-3,-1 2-6,1 4-9,-1-3-10,1 0-12,24 0-9</inkml:trace>
  <inkml:trace contextRef="#ctx0" brushRef="#br0" timeOffset="70556.0356">17977 3877 149,'0'-4'18,"0"4"2,0 0-2,0-4 0,0-2-1,0 6-2,0-3-1,0 0 0,0 0 1,0 3-1,0-4-1,0 4 1,0 0-4,0-3-2,0 3-2,0-3 0,0 3-2,0 3-3,0-3 1,-4 0 1,4 0-2,0 0 0,0 0 0,-4 3-1,4-3 0,0 7 0,0-7 0,0 3 0,0 0 0,0-3 0,0 0 0,-5 10-1,-3-6 2,8 3 1,-4 2 0,0-2-1,-4 2 2,0-1-1,-1 5 3,-3 3-1,4-5 1,8 2 0,-8 3 3,-4-2 0,3 2 0,1 0 2,-4 1-1,8 4 3,0 1-2,0 2-1,-9 1 1,5 2 0,4-1-3,0 1 2,0 3-2,0 0 0,0 4 1,4-3 0,-4-4 1,4 0-3,0 7 0,0-6-1,-5 3 1,5-1-1,0 3-1,0 2 0,5-5-1,-5 1 0,8 2-1,-4-3 0,0-1-1,4-2 0,0-3-1,-4-2 0,5-1 1,-1-2-2,-4-2 0,4-1-4,0-3-3,-4-2-2,0-5-1,1 4-5,-1-1-6,4-2-5,-4-4-9,4-2-8,0-1-8</inkml:trace>
  <inkml:trace contextRef="#ctx0" brushRef="#br0" timeOffset="71530.0913">18251 4248 305,'0'-3'31,"0"3"-3,0 0 2,0 0-6,0 0 0,0 0-8,0 0 1,0 0 1,0 3-1,0-3-1,0 3-3,0 13-1,0-2-3,0 5-1,0-1 0,0 4-3,0-4-2,0 4 2,0-5-4,0 9 1,-4-6-2,0 6 2,0 4 0,-4-9-2,8 9-1,-5-5 0,5-4 1,-4-2 2,0-3-3,4-11-2,-4 4 2,4-2 1,0-7 0,0 0-1,0 0 1,0-7-3,0-10 2,0-9-2,0-1 3,0 0-1,4-5-1,-4 2 0,0 0 2,0 0-1,4-2 0,0 5 1,-4 3 0,5-1 0,-1-2 0,0 6 0,4-1 0,0 1-2,0-1 3,0 4-1,1 3 0,3-1 0,0 1 1,5-1-1,-5 7 1,4 4-1,-12-1 0,9-1 0,-5 7 2,4 0-2,-4 0 0,0 0 1,-8 4-1,5-1 1,3 3-2,-4 2 2,-4 5-2,4 3 2,-4-2-2,-4 2 2,0 1-3,4 2 2,-8-4-1,-1 1 0,5 0 0,-4-1 2,0-3-2,4-3 0,-4 1 0,4-4-1,-5 2-1,5 1 1,0-2-1,-4-1 2,4-1-2,0-2 3,-4 4-2,8-4 0,-4 0 1,4-3 1,0 0 0,0 3 0,0-3 0,0 0-1,4 3 0,-4 0 2,8 1 2,0-4 2,-4 3-2,8 3 2,-3-3-1,-5 2-1,4-2 0,0 4-1,0-1 0,-4 4 1,4-4 0,-8 5-1,0 2 1,9-4-1,-9 1 0,0 4 1,0 2-2,0-2 2,0-4-1,0 3 0,-4-1 0,-1-4-1,-3 5 2,4 0 0,-4-4-1,0 2-1,-4-1 1,7-7-2,-3 3 0,0-6 0,0 7 0,4-4 0,-4 0-3,-1-3-4,5 0-1,-8-3-3,4 3-4,-4-6-4,3-4-3,1 4-6,-4 3-1,8-4 0,0 1-2,0 1-4,0-1-6</inkml:trace>
  <inkml:trace contextRef="#ctx0" brushRef="#br0" timeOffset="71873.1109">18595 4324 326,'8'0'26,"-8"0"-4,8 0 0,-4 0 2,0 0-1,1 3 1,3 0 0,0 1-4,-4 2-1,4-3-1,0 2-3,-3 8-1,3-1-2,-4 4-2,8-8-2,-4 2-2,0 3-1,5-4-2,-1 2 0,-4-1-2,4 9 1,-3-11-1,3 1 0,-4 1-1,0 3 0,1-2-1,-5 1-3,4-5-1,-4 2-1,4-2 0,-8-3-4,0 6-1,4-10-2,-4 3-3,0 3-2,0 1-2,0-4-4,0 2-2,0-5-1,0 0 0,0 0 0,0 0-3,-4 0-1,-4-2-7</inkml:trace>
  <inkml:trace contextRef="#ctx0" brushRef="#br0" timeOffset="72157.1271">18841 4327 217,'0'-3'27,"0"3"2,0 0-4,0-3-3,-5 3-3,5 0-2,-4 0-1,4 0-5,0 0 0,0 0-1,-4-3-4,4 3 3,-4 0-2,4 0 2,-4 3 1,-4 3 0,4 7 1,-4-5-1,-1 2-1,5 2-1,-8 4-4,4-5 0,-4 2-1,3 0-1,-3-2 0,0 5-1,0 0-3,-1-5-4,1 5-6,0-4-3,-1 3-3,1-3-3,4-2-6,4-4-5,0 1-4,-4-6-2</inkml:trace>
  <inkml:trace contextRef="#ctx0" brushRef="#br0" timeOffset="72672.1566">19012 3933 251,'0'0'26,"0"0"-5,5 0-1,-5-6-2,0 6-4,8 0-1,-8-3 0,8 3-1,-4 0-3,4-4 1,-4 1-1,5 3 1,-1 0-1,0-3 0,0 3-3,0-2 0,5 2-1,-5-3-2,0 3 0,0 0-1,0 0-1,-4 3 0,-4-1 1,5 1-2,-5 7 2,0-1 0,-5 4 0,1-5-1,0 5 3,0 3 2,-4-4-1,0-1 1,0 2 0,3-2 0,-3 5 3,0-3-2,4-2 2,0 5-1,0-3-3,0 1 1,0-1-3,4-4 1,-4 4 1,-1-5-2,5 1-2,0-2 1,5 2-1,-5-6 0,0 4 0,4-2 0,0-2 0,0 0-1,4-3 0,0 3-1,4-3-2,-3 0-3,-1 0-5,0 0-7,0 0-2,0 0-9,1-3-7,-1 0-4,0 3-4,12-11-8</inkml:trace>
  <inkml:trace contextRef="#ctx0" brushRef="#br0" timeOffset="72940.1719">19545 4070 310,'0'-2'34,"0"-1"-12,4 3-2,-4 0-3,0 0-3,0 0 5,0 3 2,0 5-1,0 8-2,0 3-7,0-1 0,0 1-2,0-2-3,0 5-1,0-1-2,0 0 0,0 1-2,0-3-5,0-1-3,0 1-6,0-5-6,0 2-9,0-2-3,0 2-7,0 0-3,4-5 0</inkml:trace>
  <inkml:trace contextRef="#ctx0" brushRef="#br0" timeOffset="73169.185">19430 4251 363,'0'0'48,"-4"-3"-7,4 0-10,0-1-5,0 4-7,0-3-7,0 3-1,0 0-4,16 0-2,-3-6-1,-1 3-2,4 1 2,-3 2-2,-1-3-2,0 3-4,5-3-5,-9 0-4,0-1-6,0 4-4,0 0-6,0-3-5,1 3-2,-5 0-3,4-3-1</inkml:trace>
  <inkml:trace contextRef="#ctx0" brushRef="#br0" timeOffset="73684.2145">20171 4043 260,'0'0'26,"-4"-3"0,4-1-3,0 1-3,0 2-2,0 1-8,0-4-1,0-2-1,0 3-3,0 0-2,0-4 2,0 1 0,0 1 4,0 5-1,0-6 0,0 0-4,-4-1 1,4 4-2,0-7-1,-8 7-1,4-3 4,0 0-2,-1 4-1,-3-1-2,-4 3 0,8 0 1,-12 0 0,7 0 0,-3 0 1,0 0-1,-1 3 0,-3 2 1,4 7 2,-5 1 2,1 3 3,0-2 1,-1 5 2,1 2-1,4 3-2,-9 5 0,9-2-1,-4 0-1,3 1 2,1 2-2,4 4 0,0-4 2,-1 5-2,5-2-2,4-2-1,0 2 0,0-3 1,4-1-3,9-5 0,-5-1-1,4 3 0,0-5 1,1-2-1,3-8-1,0 5 0,5-10-1,-1 0-2,-3-6-7,-1 0-1,1-3-6,-5 3-6,0-3-8,4-10-6,-3 7-8,-1-2-2,13-21-10</inkml:trace>
  <inkml:trace contextRef="#ctx0" brushRef="#br0" timeOffset="73968.2307">20400 4318 400,'0'-3'26,"4"3"-6,1-2 3,-1 2 2,4 0-4,-4 0-3,4 0-2,4 2-5,-3 4-2,3 7-1,4-1 0,-8 0-3,5-3 1,-1 1-2,0 2-1,-4 3-1,5-6 1,-5 7-2,4-5-1,0 2 0,1 3 1,-5-2-1,4-1-5,-4 0-3,1-6-5,-1 0-4,0-1-7,0-3-8,-4 1-4,0 2-6,0 0-5</inkml:trace>
  <inkml:trace contextRef="#ctx0" brushRef="#br0" timeOffset="74215.2449">20662 4235 257,'0'-3'27,"-4"3"2,0 0-1,-8 3 0,0 3-2,-1 7-3,1 0-1,0 1 0,-1 2-4,-3 2-4,0-3-2,3 1-1,-3-1-4,4 1-2,0-2-3,-1 2-6,5-3-6,0-1-6,-4 3-8,3 0-1,5-3-6,-4 0-2,0-2-4,4-4-2</inkml:trace>
  <inkml:trace contextRef="#ctx0" brushRef="#br0" timeOffset="74475.2597">21088 4165 321,'0'0'23,"0"0"-7,4 0-1,0 3 4,-4 1-2,0 5 0,0 9-1,-8 4-4,8-5 0,-8 6-3,0-3-3,4 6-2,0-3 0,-5-5-1,9 7-1,0-7-1,0 1-2,-4-3-6,4 1-9,0-1-6,-4 2-6,4-6-6,-4 4-4,-12 38-5</inkml:trace>
  <inkml:trace contextRef="#ctx0" brushRef="#br0" timeOffset="74688.2719">20941 4307 414,'0'-4'31,"0"4"-9,0 0-6,4 0-2,-4 0-1,4 0 0,0 0-6,8 0 0,1 0-4,3 0 1,4 7 0,1-7-2,-1 3-8,1-3-12,-1-3-11,-3 3-10,-1-3-6,46-4-11</inkml:trace>
  <inkml:trace contextRef="#ctx0" brushRef="#br0" timeOffset="75334.3089">21559 4092 401,'0'0'28,"4"0"-6,0 0-4,-4 0 6,0 0-3,0 10-1,0 1-3,0 1-4,0 4 0,-4 5-3,4 1 0,-4-1 0,-4 3-1,0 1-1,3-1-3,-7 1 0,4 2-2,4-3-1,0-1 1,0-6-2,0 12 0,4-12 0,-9 2-1,9-4-2,-4 0-3,4-2 0,0-5-1,-4-5 1,4-3 1,0 3-1,0-3 1,0 0-1,0 0-3,0-3 0,0-1 0,0-16-2,0 0 0,0-2 2,0-5 1,8-2 0,-8-1-1,0-7 4,9 4 0,-5-4 1,0-3 1,0 1 0,4-1 1,-4 3 0,4 4 2,-4 0 7,5 1 2,-5 8 1,0-1-1,0 4-2,0 3-1,4 6-1,0-1-2,1 3 1,-5 6 1,4-3 1,0 7-1,0 3 1,5 2 2,-5 8-3,4 3 0,0-2-1,-3 5-1,3 2 2,0 8-1,-4-2 0,0 3-1,1 0-1,-1 2 0,0-2-1,-4 0-1,0-4 2,-4 1-1,0 0 2,0 0-1,0 1 0,-4-10-1,0 7 0,-4-7 1,4 7-2,-4-11 1,-5 6-1,1-8-1,0 3 1,-1-3 1,1 1-2,0 1 0,0-4 1,-1-4-1,1 2-3,-4 2 0,3-4-4,-7-3-2,3-3-2,-3 3-2,8-3-2,-1 0-1,5 0-7,-4-3-6,4-3-8,0-1-10,4 1-6,4-11-7</inkml:trace>
  <inkml:trace contextRef="#ctx0" brushRef="#br0" timeOffset="75868.3394">21972 3668 327,'0'0'25,"0"0"0,5 0 3,3 0 1,4 3 4,-4 2-4,9 1-4,-9 7-6,4-2 1,4 8-3,1 0-2,-1-2-1,1 9-1,3 4-3,-4 0-1,1 0 1,-5 7 0,4 3-1,-7 1-1,3-3-1,-4 5 1,-4 0-2,0 0-1,-4 0 2,0-3-1,-4 3-3,0-7 1,-4 7-1,-8 0 0,3-3-1,1 3 0,-9 0-1,1-4 0,0-2-1,-1-1-4,5-2-3,-1-6-4,1-1-6,0-6-3,3-5-5,1-2-5,8-4-10,-4-1-9,8-5-11,-8 8-7</inkml:trace>
  <inkml:trace contextRef="#ctx0" brushRef="#br0" timeOffset="77066.4079">22697 4373 255,'0'0'32,"0"-3"1,4 3-4,-4 0-5,0 0-5,4-3-1,4 3 0,-3 0 1,3 0 0,4 0-2,-4 0 0,0 0-5,1-3 0,-1 0-7,0-10 2,0 11-3,-4-1-1,0 0-1,0-3-1,5-1 1,-9 1 0,4 0-1,-4 4 0,0-4 0,8-1 1,-8-2-2,0 2 1,0-1 0,4 4 0,-4-1-1,0-1 0,-4-4 0,4 10-1,0-3 2,-8 3-1,4-3-1,-5 3 2,1 0-1,0 0 0,0 3 2,0 3 1,0 4 1,-1 2 0,1 0 0,0 3 0,0 0 0,0 4-1,8 2 1,-9-2 1,9-5-2,-4 5 0,4-3 0,0-5-2,0 8 1,0-3-1,0-2 0,4-1 0,5-3 0,3 1 0,0-2-1,5 1 0,-5-7 0,4-3 0,5 0-4,-5 0-3,0-3-5,-3-4-5,3-5-7,-4 1-7,1-2-8,-1-3-5,4 2-7</inkml:trace>
  <inkml:trace contextRef="#ctx0" brushRef="#br0" timeOffset="77369.4253">23123 4019 352,'0'0'42,"0"0"-9,0 0-4,0 0-3,4 0-2,-4 0-5,0 0-4,12-6-4,-4 6-2,1-7-3,7 4 0,-4-5-3,1 0 0,-1 3 0,0 2-2,0-6 0,1 9-1,-1-7 0,-4 4-3,0 3-4,1 0-4,-5 0-5,4-6-6,-4 3-6,4 1-6,-4-1-7,0 0-3</inkml:trace>
  <inkml:trace contextRef="#ctx0" brushRef="#br0" timeOffset="77752.4472">23516 3804 263,'0'3'35,"4"-3"-10,-4 0-6,0 0-3,0 0 5,4 0-2,0 0 1,-4 0 0,4 10-3,0 3 1,-4 1-1,4 2-2,5-2 0,-1-1-5,-4 3 0,0-2 0,4 5-3,0-4-2,1 4 0,-1-2-2,-4-1 0,4 0-1,0-2 0,0 2-1,1 0-1,-1-5 0,0 2-1,-4 0 0,8-2 2,-3-2-2,3-2-4,-4-4-4,0 0-2,4 0-3,-3 0-6,-1-3-7,-4 3-2,0-3-5,0 0 2,-4 0 0,4 0 1,0 0-3,-8 0-3</inkml:trace>
  <inkml:trace contextRef="#ctx0" brushRef="#br0" timeOffset="78100.4671">23712 3841 244,'0'0'26,"0"-3"-5,0-4 0,0 7-7,0 0 0,0 0-2,0 0-4,0 0 0,0 0-3,0 3-2,0-3 4,0 4 4,0-4 1,0 6 0,-4 7 4,-4-1-1,0-4-1,-4 5-2,3 3 0,-7-2-1,4 9-4,0-6-3,-1 5 0,-3-4 0,4 1 0,-1 2-4,1-2-6,4-2-3,-4 2-7,3-3-4,-3-5-8,8 2-9,0-4-4</inkml:trace>
  <inkml:trace contextRef="#ctx0" brushRef="#br0" timeOffset="89822.1375">16323 4389 130,'0'0'7,"-4"0"5,4 0 0,-4 0-4,4 2-2,-5-2-2,5 0 0,0 0-2,0 0-8,-4 0-4,0 0-2</inkml:trace>
  <inkml:trace contextRef="#ctx0" brushRef="#br0" timeOffset="90472.1747">16106 4400 215,'0'-3'36,"0"0"-3,0 3 0,0-3-4,0-2 0,-4 2 0,4 0-3,0 3 0,0 0-2,0 0-1,0-3-5,0 3 0,0 0-3,0 0-1,0-4-4,0 4 1,0-3-3,0 3 3,0 3 0,0-3 0,4 7-3,4-4 1,4 11-1,1-1-1,-5 0-2,4-2-1,0 2-1,-4 6-1,5-8 2,-1 5-2,0-4-1,1-1 0,-1-1-1,0 6 1,0-3-1,5-5 1,-5 1 0,0 4-2,1-7-2,-1 5-2,0-1-1,0-4-4,1-3 1,-5 4-1,0-4-1,-4 0 0,0 2-2,-4-2 1,4 3-3,-4-2-3,5-4-1,-5 0-4,0 0-2,0 6-2,0-6-4,-5 0-2,5 0-4,0 0-5</inkml:trace>
  <inkml:trace contextRef="#ctx0" brushRef="#br0" timeOffset="90737.1899">16384 4291 304,'0'0'36,"0"0"-2,0 0-4,0-3-4,0 3 1,0 0-1,0 0 0,-4 3-5,-4 13-2,0 1-5,-5-1 0,1 5-1,0-5-1,0 1-5,-1 2-1,1 2-1,-4 1-1,3-1-2,-3 4 0,4-1-5,-5 0-3,1 1-5,4-1-2,-1-5-9,-3-1-10,4-2-7,8-7-10,-33 31-13</inkml:trace>
  <inkml:trace contextRef="#ctx0" brushRef="#br0" timeOffset="102759.8775">16487 3792 187,'0'0'25,"0"-2"-1,0 2 1,0 0-9,0 0 5,0-3-3,0 3-2,0-7 2,4 7-2,-4-6 0,8 3-1,-4 0-1,4 0-2,-4-1 0,4 1-1,1 0-4,-5 3-1,4 0 0,-4-5-3,0 2 0,8 0 0,-4 3-1,-8 0-2,5 0 1,-1 0-1,0 0 0,0 0 0,0 0 1,0 0 0,-4 3-2,4 0 2,-4-3 0,0 3 1,4 2-2,-4 2 0,-4 2 0,4-3 0,0 4 0,-4-2 0,-4 1-1,8-5 1,-8 8 1,4-4-1,-1 2 0,-3-4-4,4 4 1,4-4 0,-8-3-1,0 0 0,8 2-1,-4-2 0,4 1 0,-4-1 2,8 0 0,-4 3 0,0 1 2,0-1-1,0 0 0,0-1 2,4-5-1,4 0 1,-4 3 0,0 4-1,0-1 0,0-3 2,5-3-1,-1 3-1,-8-3 2,4 0-2,4 4 2,-4-1-1,0 0 0,0-1 2,-4 4-1,4-3 2,1 7 2,-1-1-3,-4 4 2,-4-5-3,4-2 1,-5 4-1,1-7 1,0 3-1,4-3 0,0 1 3,0 0 1,-4 0-1,-4-1 0,8 0-1,-4-3 0,-4 0-2,4 0 0,-1 0 0,-3 0 0,4 0-1,-4 0-2,0 3-5,4-3-7,-4 0-2,3 0-6,1 0-2,0 3-7,0 0-3,0-3-4</inkml:trace>
  <inkml:trace contextRef="#ctx0" brushRef="#br0" timeOffset="121912.973">22357 4227 157,'0'0'16,"0"-3"3,0 3 4,4 0 0,-4-3-1,0 0-2,0-1 1,0-2-4,0 6 4,4 0-4,-4 0 1,0-3-3,0 3 0,0 0-4,5 0 0,-5 0-1,4 0-1,-4 0 0,4 0 2,-4 0-1,4 0-1,-4 0 0,4 3-1,4 0 1,0 7-1,-4-2 0,5 4-4,-1 1 2,0 3-1,4-2 2,-4-1-4,5 3 2,-9-2-3,4 5 0,0-4-2,0 1 1,1-2 0,-5 5-1,0-9 0,4 4 2,-4 2-2,0 0-1,0-5-3,-4-5-3,0 7 0,0-7-4,4 5-3,-4-1-3,0-1-4,0 1-2,0-2-2,0 1-3,0 1-2,0-4-2,0 4-3,4-7-1</inkml:trace>
  <inkml:trace contextRef="#ctx0" brushRef="#br0" timeOffset="122245.9921">22603 4184 236,'0'0'27,"0"-3"-3,0 0-3,0 3-4,0 0-3,0 0-4,0 0-3,0 0 1,0 0 4,-8 0 0,4 3 5,-5 10-1,-3-2 3,0 2 2,0 1-3,-5 5 0,1 0-4,-1 2-2,-3-2-6,-5 5 2,1-4-4,3 3 2,1 4-4,-5-2-4,1-1-6,-1 0-8,1 1-9,3 2-7,1 0-8,3-5-7</inkml:trace>
  <inkml:trace contextRef="#ctx0" brushRef="#br0" timeOffset="168901.6606">14914 11136 157,'0'-1'12,"0"-3"0,0 4 3,0-3 1,0 0-1,0 0-1,0 0 2,0 0-2,0 3 2,0-4 3,5 1 0,-5 0 0,0 0-2,4 3 3,-4-2-3,4 2 1,-4 0-1,0 0-1,0 0-1,4 0-3,-4 0-2,0 0 1,0 0-1,8 2-2,-8 4 3,0 10-3,4-5 1,0 8-1,-4 5-1,0 5 0,0-2-1,0 0-1,0 5-3,0-2 1,0 6-1,0 1-1,0 6 0,0-7 0,-4 4-1,4 0 0,-4-7-2,0-1 1,0-8 0,0-3 0,0-5 2,0-7-2,-1-1 2,5-2-1,0-2 0,-4-4-1,0-7 0,4-1 1,0-17-2,0-5 0,0-4 1,0-9 0,0 0-1,0-6 0,0-3 1,0 1 0,0-5 0,4 7 0,-4-2 1,4-2-2,-4 7 2,0-3 1,0 3 1,5 5 2,-5 4 1,8-1-1,-4 8 0,4 9 1,0 2-3,0 1 2,5 3-3,-1 2 0,0 3 0,5 2 1,-1 5 0,0 0-2,1 3 1,-1 3 0,0 0-1,-3 10 0,-1-2 0,0 2 2,1 4-1,-5 6-1,-4 1 0,0 1 0,0 5 1,-4-3-1,0 2 0,0-2 0,-4 0 0,4-2 0,-4-4 0,-4-2 0,-1-1-1,1 1 2,0-5-1,0-1 0,0-1 0,0 0-1,-1-3 1,-3 1 0,8-1-2,-4-3 1,4-6 0,0 5 0,4 2 1,-4-4-1,4 0 1,0 0 0,4 4-1,-4 2 0,8-4-1,4 1 2,0 1 0,1 2 1,-1-3 0,0 1 0,5 1 2,-5 1 1,0-2-2,0 7 2,-3 2-1,-1 0 0,-4 4 1,0 3-1,-4 1 0,0-2 1,0 5-2,0 0 1,-8 1 2,0-4-2,-5 0 1,1 2-2,0-9 1,-1 2-1,-3-5-1,0-1 0,-1 0 0,1-5 0,0-2-1,3-6 0,1 0-3,-4 0-3,3-3-6,1 0-3,0-8-5,4-2-7,4-5-11,-1-1-15,5-1-8</inkml:trace>
  <inkml:trace contextRef="#ctx0" brushRef="#br0" timeOffset="169199.6777">15471 11211 380,'0'0'53,"8"0"-9,1 3-6,-5 0-2,4 2-11,4 5-5,0 2-6,1 4-3,-1-1-3,4 4-2,1-5 1,-1 5-3,0-2-1,1 6 0,-1-3-2,1-1 1,-5 5-1,0-5-1,0-4 2,5 4-3,-5-3 0,0-2-4,-3 2-3,-1-3-2,-4-9-2,4 6-4,-4-7 0,0 3-7,0 1-4,-4-2-3,0-5-5,0 0-5,4 0-5,1-18-7</inkml:trace>
  <inkml:trace contextRef="#ctx0" brushRef="#br0" timeOffset="169431.6909">15770 11220 344,'-4'0'44,"4"0"0,-4 5-6,-4 5-6,-5 9-7,1 2-8,4 1-4,-4 2-2,3-1-4,-3 9-2,0 2-2,0-4-2,-1 3-2,-3 1-4,4-3-4,3 0-3,-3-1-4,4-5-1,-4-7-4,4-2-1,3-5-2,1-5 1,4 1-5,0-7-4,0-4-5,0-26-5</inkml:trace>
  <inkml:trace contextRef="#ctx0" brushRef="#br0" timeOffset="169822.7133">15889 10599 287,'0'0'34,"0"0"-3,8 0 1,0 0-3,-4-3-6,4 3-3,1-3-3,-5-1-3,4 4-2,0 4-4,-4-4-2,8 3 1,-7 0 0,-1 0-3,-4 3 1,4 1-3,-4-2 0,8 1 1,-4 0-2,-4 1 2,0 9 0,0-9 0,0 3 2,-4 6 1,0-8 1,-4 1-1,4 4 0,-5 0 0,9-2 0,-8 5 1,4-3-1,4 1-1,-8-5 1,4 4-1,0 0-2,4-2 0,0-1 0,0 2-2,0-4 0,0 5 0,4-7 0,0 1 0,4-1-1,4-3-1,1-3-2,-5 0-3,4 0-4,0-3-6,1 3-8,-1-6-11,-8-1-13,8-2-10</inkml:trace>
  <inkml:trace contextRef="#ctx0" brushRef="#br0" timeOffset="170443.7488">16482 11244 336,'0'0'43,"0"0"0,5 4-1,-5-1-9,4 0-7,-4 0-9,4 0-3,4 2-2,-4-2-2,0-3-3,4 0-2,5 0-2,-5 0 1,0-3-3,4-2 2,-8-7-2,13-1 1,-13 0-1,4-1-1,0-2 0,0 2 0,-4-2-1,1 3 1,-5 0-1,-5 5 0,5-4 1,0 2-2,-8 5 1,4-1 1,-8 3-1,4 3 2,-1 3 1,-3 3 0,-4 2 1,4 8 2,-1-2 0,1 2 0,-4 3 0,3 2 1,9 1 1,-4 2-1,-4-3-1,4 4 2,3-1-2,1 0-1,0 5-1,4-6-1,4-7 0,-4 2-1,9 1-1,3-10 0,4-2-1,1-7-3,3 0-5,-8-3-2,9-4-3,-1 1-6,5-10-7,-9-2-9,5-1-13,-5-1-8</inkml:trace>
  <inkml:trace contextRef="#ctx0" brushRef="#br0" timeOffset="170679.7623">16814 10742 364,'0'0'40,"4"0"-4,0 0-4,8-3-8,1 3-7,-5 0-3,8 0-6,-3-2 0,-5 2-5,4 0-6,-4-6-3,5 3-5,-9 3-4,4-4-2,0 1-5,-4-3-2,0 6-6,0-10-5,5 4-1,3-8-6</inkml:trace>
  <inkml:trace contextRef="#ctx0" brushRef="#br0" timeOffset="170932.7768">17154 10535 263,'4'0'41,"-4"0"0,4 0-2,0 3-3,4 1-2,-4 0-9,9 6-3,-5 3-6,-4 1-6,0 2-2,8 0-2,-3 1 0,3 2-2,-4-1-2,0 4 1,0-8-4,5 2-1,-1 0-5,0-8-3,-4 2-2,5-7-8,-5 0-9,4-3-3,-4 0-5,-4-3-6</inkml:trace>
  <inkml:trace contextRef="#ctx0" brushRef="#br0" timeOffset="171167.7902">17338 10500 318,'0'0'33,"0"0"-3,0 0-5,0-1-3,0 1 0,-4 4-1,0 3 0,-4 9-2,4-4-4,-5 3-2,-3 1-1,4 1-4,-8 5-1,3 5-3,1 4-1,0 2-3,-5-1-5,1-2-6,4 0-10,-1 0-7,1 2-7,-4-2-4,3-3-7</inkml:trace>
  <inkml:trace contextRef="#ctx0" brushRef="#br0" timeOffset="171720.8219">17899 10731 377,'0'0'49,"0"3"-6,0 5-6,0 8-7,0 0-7,0 1-5,0 9-4,0 1-3,0 0-2,0 3-1,0 8-3,0-5-3,0 1-6,0-1-5,4 1-4,-4-4-4,0 2-6,0-9-8,-4 1-2,4-1-4,0-3-3,-4-4 0,0-6 0</inkml:trace>
  <inkml:trace contextRef="#ctx0" brushRef="#br0" timeOffset="171895.8319">17739 11030 254,'0'0'54,"0"0"-4,-4 0-2,4 0-7,0 0-5,0 0-4,4 0-6,0 0-4,5 3-4,7-3-4,0 0-6,5 0-1,7-6-4,-3-1-6,0-1-7,3-1-8,-3-1-11,-1 4-11,-3-2-6,-1 1-4,-7 1-3</inkml:trace>
  <inkml:trace contextRef="#ctx0" brushRef="#br0" timeOffset="172285.8542">18927 10608 215,'0'-3'36,"8"-3"-3,-8 0-3,4-4 0,4 2-6,-8-2-5,0 4-5,0 0-2,0-1-5,0 3 0,-4-6-2,-4 4-2,-5 3 1,1-4 3,0 4 3,-5-3 5,5 2 1,-4 1 4,-5 2-2,1 1-3,-5 0-1,5 1-1,-5 2-1,1 4-2,3 9 0,-3 0-1,-1-2-2,1 8 1,3 2-2,1 3-1,-1 6 3,5 7-4,4 6 0,-5 4-2,5-1-1,4 0 1,-5-4 0,9 1 1,-4 0 0,8 0 1,0-9-2,4 2 1,8-2 0,1-9-2,7 0 1,5-11-1,-1-1 0,1-7-1,8 3-2,-1-9-5,-3 0-4,0-3-1,-1 0-4,-3 0-9,-5-3-10,5-4-10,-5 3-11,42-49-10</inkml:trace>
  <inkml:trace contextRef="#ctx0" brushRef="#br0" timeOffset="172555.8696">19238 10864 401,'8'0'47,"-4"-3"-8,12 3-4,-3 0-8,-1 3-8,0 1-4,0 5-3,5 4-3,-1 4 0,5 2-3,-9 2-2,8 4 0,-7-1-2,3 0 0,0-2-1,-3 2-3,-1-1-2,0-3-3,5 2-5,-1-7-1,-4 1-5,1 0-4,-1-5-3,-4-5-4,4 0-4,-3-2-2,-9-4 0,8 0-1,-4 0-2</inkml:trace>
  <inkml:trace contextRef="#ctx0" brushRef="#br0" timeOffset="172779.8824">19553 10767 313,'-4'4'49,"-4"7"4,-5 5-6,1 11-10,-4 1-8,-1 2-8,1 1-7,-5 5-2,5 1-6,0-4-5,-5 5-4,9-4-4,0-1-5,-9-3 0,9 1-3,0-3-1,-1-4-1,1-2 0,4-7 0,0 0-4,4 0-7,4-3-5,-4 1-1,4-10-3</inkml:trace>
  <inkml:trace contextRef="#ctx0" brushRef="#br0" timeOffset="173159.9042">19954 11015 430,'0'0'42,"8"-3"-7,-4 0-8,0 0-5,5 0-6,-1 3-4,0-7-5,-4 4 0,13-6-3,-9 1-3,4-2-2,-8 1 0,4-1-2,0-1 1,-3-5 0,-5 3-1,4-1 2,-4-2 1,0 0 0,4-1-1,-4-2 1,0 4-1,0 3 0,-8 2 2,3 2 0,-3-1 0,0 2 0,4 7 2,-8 3 1,4 4 2,-1 4-1,1 11 2,-4 2 1,4 1-2,-1 2-2,-3 0 0,4 4 1,4 0-1,-4-4-2,4 1 0,4-3-3,0-8-2,0 3 0,0-6-4,0 2 1,0-4-1,12-7 1,4-2-4,-3-3-2,7-3-4,1-2-5,-1-4-7,0-7-5,5-1-7,0-9-5,56-50-14</inkml:trace>
  <inkml:trace contextRef="#ctx0" brushRef="#br0" timeOffset="173381.9169">20347 10335 401,'0'-2'33,"0"-1"-4,0 0-5,0 3-4,8-3-7,1 3-3,-1-3-2,8 3-5,-4-7-3,1 7-2,-1-6-4,4 0 0,-3 2-3,-1 0-6,0-3-7,-4 1-3,1 0-5,-5-1-8,12-13-13</inkml:trace>
  <inkml:trace contextRef="#ctx0" brushRef="#br0" timeOffset="173655.9325">20785 10052 289,'4'0'28,"4"0"1,1 0-5,-5 0-5,8 3-4,0-1-3,1 4-2,-1 4-1,0 2 1,-4 1-4,1 1 1,3 2 5,-8 2-3,4 1-1,-4-5 0,4 5-1,1-3-3,-5 2 0,0-2-3,8-1-5,-12-3-8,4 0-6,0-2-3,4-2-3,-3-5-2,-1 0 0,4 0-3,0-3-2,-4 0-2</inkml:trace>
  <inkml:trace contextRef="#ctx0" brushRef="#br0" timeOffset="173836.9429">20982 10063 349,'-4'3'39,"-5"0"-4,-3 7-2,-4 6-9,3 1-5,1 2-6,0 2 0,-4 5-7,3-3-9,-3 1-11,4 2-10,-5-2-11,1-1-10</inkml:trace>
  <inkml:trace contextRef="#ctx0" brushRef="#br0" timeOffset="174296.9692">21674 10335 376,'0'0'41,"0"0"-3,0 3-6,0 7-6,0 9-5,-4 5-4,4 3-6,0 1 0,0 6-5,-5-1-2,1 0 0,4 1-3,-4 6-5,0-2-4,0 3-9,4-6-7,-4-2-7,4-2-5,0-4-8,0-2-1</inkml:trace>
  <inkml:trace contextRef="#ctx0" brushRef="#br0" timeOffset="174483.9799">21432 10589 415,'0'0'51,"0"0"-11,0 0-8,8 0-5,9-6-5,3-2-6,5 5-6,-1-4-4,9 4-9,4-3-6,-4 3-10,-1 0-7,1-1-8,0 0-10,4-3-2,-13 1 0,66-20-6</inkml:trace>
  <inkml:trace contextRef="#ctx0" brushRef="#br0" timeOffset="175056.0126">22300 10182 357,'0'0'50,"0"7"-5,4 12-6,0-2-6,-4 2-5,4 5-4,0 2-4,-4 1-6,9 3-3,-5 0-2,-4 2-3,0 4 0,0 4-1,0 3-3,0-3 1,-9 6-2,5 2 0,-4 1 0,4-13 0,-4 1-1,4-8 0,0-5 0,4-7 1,-4-4 2,0-7 2,-1-3-2,1-6 0,4-3-2,-4-12-1,0-10-1,4-9-2,0-6-3,0-3 0,0-2-1,0-7 0,-4-3-1,4-4 1,0-1 2,0-2 1,0-2-1,0 0 3,0 2 4,0 11 4,0 5 2,0 3-1,0 9 1,0 7-2,4 1 1,8 12-2,-3 4 0,3 3 2,4 2-2,5 2 1,3 9 2,1 2-3,-1 5 0,5 5-2,4 6 2,-5 5-1,1 4 0,-4 6 0,3 4 1,-11 3 0,3 3-1,-8 0 0,1-1-1,-5 4 1,-4-3 2,-4 3 0,0-2 1,-8 2-1,-4-5 1,-1 2 0,-3 1-2,-5-1-1,1-3-1,4-4-1,-1 1 0,1-3-1,4-7 0,-9-2 1,5-7-3,-5-2-3,1-5-1,-1 2-4,5-6-1,-5-5-5,5-2-1,-8-3-3,3 0-4,5-3-4,3 1-4,5-7-12,-4-7-11,8 1-9</inkml:trace>
  <inkml:trace contextRef="#ctx0" brushRef="#br0" timeOffset="175440.0346">22935 10618 387,'8'0'42,"-4"2"-7,4-2-7,-4 0-6,8 0-4,1 0-4,-1-2-6,-4 2-1,4-6-1,1-4-2,-1 4-1,4-7-2,-7-1 0,-1 1 0,0 0-1,0 2 0,0-5 2,-4 0 2,-4 2-1,4 1 1,-4-1 1,0-2-2,-4 3 1,0 7-1,-4 0 0,-8 1 0,3 2-1,-3 3 3,4 3-3,-5 2 0,5 11 0,0-1 1,-5 3 0,1 4 1,4-4-1,0 7-2,3-4 1,1 6 1,4-5-2,-4-1-1,8 1-1,-4 5 1,4-5-4,0-1-1,4-2 0,8-5-3,-4-7-2,9 2 0,-1-6-4,5-3-5,-1-3-6,5-3-8,-9-7-9,4-1-4,1-8-1</inkml:trace>
  <inkml:trace contextRef="#ctx0" brushRef="#br0" timeOffset="175714.0503">23377 9969 397,'0'-6'43,"0"3"-9,0 0-2,4 3-8,0 0-5,4 0-7,4 0-2,-3 0-3,-1 0-2,4 3-1,-4 0-1,4-3-3,-3 0-1,3 0-4,-8 0-2,0 0-4,0 0-2,0-3-4,0 0-7,5 3-1,-9-7-4,4-4-2,-4 8-5,4 0 2,4 0-1,0-7-7</inkml:trace>
  <inkml:trace contextRef="#ctx0" brushRef="#br0" timeOffset="176012.0673">23770 9767 347,'0'-3'35,"0"0"-3,8 6-2,0 0-7,0 4-4,0 1-2,1 1-9,-1 7 1,0 0-1,-4-2-3,4 5 2,1-4 1,3 1-4,-4 4 0,4-4-1,-4 3-2,1-4 1,-1 1-2,4-2-3,-4-5-5,0 1-4,1-4-1,-1-3-3,0 1-3,0-4 0,0 0-1,1-4-3,-1-2-2,-4 3-6,0-13-3,16-30-12</inkml:trace>
  <inkml:trace contextRef="#ctx0" brushRef="#br0" timeOffset="176202.0782">23987 9788 273,'0'0'41,"0"3"-5,-4-3-5,0 3-7,-9 13-7,1 2-3,-4 1-4,3 5-3,-3 1-2,4 2-2,-5 3-9,1-1-5,0 1-9,-5-3-4,1 7-7,-1-4-9</inkml:trace>
  <inkml:trace contextRef="#ctx0" brushRef="#br0" timeOffset="178941.2348">24142 10370 189,'0'-3'26,"0"-4"0,0 4 4,0 0 4,0 0 0,4 3-3,-4-3 0,0 1 0,0-3-2,4 5-5,-4 0-1,0 0-6,0 0-1,0 0 0,0 0 1,0 7-3,0 2-1,5 4-4,11 1 0,-12 2-3,8 0-2,1-2-2,-1 2 1,4-1-1,1-3-1,-5-2 0,0 6 1,5-5-2,3 2 0,-8-1 0,1-4-2,-1 2-1,0 2-2,-4 3 0,1-6-1,-5-2-3,0 5 1,0-2-3,0 1-2,-4-1-3,0 2-5,0-1-2,4-1-6,-4 0-3,0-1-3,0 2-1,0-1-4,0-4 2</inkml:trace>
  <inkml:trace contextRef="#ctx0" brushRef="#br0" timeOffset="179234.2516">24449 10335 243,'-4'0'34,"4"-2"1,0 2-5,0-3-3,0 3-4,0 0 0,-4 0-2,4 3-2,-4 10-1,-8-2-2,4-1-1,-5 4-2,5 2-5,-4 0-1,0-5 0,-9 5-2,5 3-1,-1-5-1,-11 12-3,7-9-7,-3 9-5,3-3-6,-8-2-5,9 8-6,-5-2-3,9 3 0,-8 3-5,3-1-4</inkml:trace>
  <inkml:trace contextRef="#ctx0" brushRef="#br0" timeOffset="181168.3622">22693 11205 336,'16'-4'43,"21"1"-2,16-6-4,9-6-7,7 3-4,9-4-5,4 5-6,0-5-4,-4 3-7,4 2-8,-5-2-7,-3 0-11,-8 4-14,-1 1-11,-8-2-6</inkml:trace>
  <inkml:trace contextRef="#ctx0" brushRef="#br0" timeOffset="181798.3983">18779 11764 504,'12'0'45,"9"-3"-4,20 3-2,16-6-5,9-15-11,11 5-6,14-3-3,-1 2-6,4-3-8,-4 3-6,0-4-9,0-1-2,0 0-4,0 1-9,-8 0-10,0-4-10,-8 8-6,-9 1 0,127-40-5</inkml:trace>
  <inkml:trace contextRef="#ctx0" brushRef="#br0" timeOffset="185937.635">19684 10294 208,'0'0'32,"0"0"1,0 0-4,0-4-4,0 4-1,0-3-3,0 3-6,0-6 1,4 3-3,0-4 1,0 4 0,-4-2-4,4 2 1,0 0-3,5 0-1,-5 0-1,0 3 0,0 0-2,8 0-3,-4 0 1,1 0-1,-5 0-1,4 0 0,-4 0 2,8 3-1,-4-3 0,1 6 1,-9 2 1,8 5-1,-4-4-2,-4-1 1,0 5 1,4 0 1,-4-4-1,-4 4 0,4-2-1,0 2 1,-4-4-1,-4 3-1,3-3 2,1-2-1,-4 2 2,0-4 1,4 1 1,-4 4-1,4-10 1,0 3-2,4 0 1,0 0 1,0 0 1,-5 4-2,5-4-1,5 2 1,-5 1 1,8-3-2,0 4-2,0-7 1,4 3-1,5-3 0,-5 0 0,4-3-3,1-1-5,-1 1-6,-4 0-7,1-3-10,-1 1-11,-4 2-6,21-4-12</inkml:trace>
  <inkml:trace contextRef="#ctx0" brushRef="#br0" timeOffset="187824.7429">18914 11917 318,'0'0'50,"4"-3"-1,9-1-4,15-4-7,17-11-5,13-3-6,19-2-6,9-6-6,9-3-3,7-4-5,4-4 0,9-1-3,4-4-5,-9 7-6,-7-1-9,-5 10-10,-16-5-13,-4 14-16,143-43-12</inkml:trace>
  <inkml:trace contextRef="#ctx0" brushRef="#br0" timeOffset="188496.7814">14959 12146 309,'0'-3'48,"9"3"2,7 6-6,13-6-5,12 3-5,8-3-5,16 3-5,9-6-4,20-6-4,8-3-2,5-3-3,12-6-3,8-1-2,4 1-2,4-5-2,-4-1-4,4 0-3,0-1-2,-4-2 1,-4-1-1,-9 1-1,-7 2-5,-5 1-3,-11 0-10,-9 1-12,-17 9-9,-11 1-10</inkml:trace>
  <inkml:trace contextRef="#ctx0" brushRef="#br0" timeOffset="190629.9034">15885 10626 205,'-4'0'30,"4"0"1,0-6 0,0 4-5,-4-1 0,4-4-3,0 4-4,0 0 1,0-3-2,4-1 1,0 4-1,-4 3 1,4-6-3,4 4-2,0-4-1,-8 3-3,4-1-2,4 1-3,1 0 1,-5 0-3,4 0 1,-4 0 0,4-1 0,0 4-1,1-4 1,-5 4 0,4 0-1,0 0-1,0 0-1,-4 0-1,9 1 1,-5 6-1,-4 2 0,4 1 0,-8 1 0,0-2 1,4 1-1,-4-1 0,0 6 1,0-6 1,4 4-2,-4-3 1,-4-4-2,4 2 1,-4 5 0,-8-1 1,4-4-2,-1 2 2,-3-1 0,0 4-1,4-2 0,-1-1 0,5-7 0,-4 3-1,8 1 2,-12-4-1,8-3-1,4 6 2,0-4-2,0-2 0,0 3 1,0-3 0,0 0 0,0 3 1,0-3-2,4 0 1,-4 0 2,0-3 0,4 3 2,4 0-1,-4 0 0,0-3 1,5 3-2,-5-2 0,4 2 1,0-5-2,4 1 1,-8-3 0,5 4-2,-1 0 2,0 3-2,4 0 0,-4 0 2,1 3-1,-1 0-1,0 0 1,0 1-1,-4 5 0,4-1 0,-3-5 0,-1 4 4,0 2 0,0 1 1,0-6-2,-4 9-1,0-3 1,0-1-2,0 2 0,0 5 0,0-3 0,0 0 0,0-2-1,0-2 1,-4 1-1,0-2 0,4 1 0,-8 1 2,-1-1-1,1 1 0,0-2 3,0-2 0,0 1 0,-5 2-1,1-4 0,0 1-2,0-2 0,-5-1 0,5 0-1,4 0 1,-5-3-1,1 0 0,4 0-1,-8 0-5,3 3-4,9-3-4,-4 0-4,0 0-8,4 0-10,0-3-17,0 3-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222DD5AF-7619-4616-A972-DF60BAA573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6333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B1565-24EC-4EB7-87FC-71315F8432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826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35F1A-C129-4631-A41A-17F4D9CDB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026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695B4-A739-4296-B076-569C8C166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204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BF689-480E-4798-9242-BCC79FD67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12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16809-5977-4BAF-852F-761216046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35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9F76C-19D0-4B00-A549-39130454E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21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3297A-180D-4BD6-8462-DD3B6F89D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165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CC9C4-9029-49E5-A9AB-A04190076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008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C54F2-39C3-4953-ACE2-8A8621A374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38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02999-6F82-45DB-9A50-F0ECDDBA45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03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385D3-A439-4927-892B-0C79A4DC6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91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273B19C2-F386-4068-B147-039576C75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111250"/>
            <a:ext cx="85344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Consider the problem of finding </a:t>
            </a:r>
            <a:r>
              <a:rPr lang="en-US" altLang="en-US" i="1"/>
              <a:t>y</a:t>
            </a:r>
            <a:r>
              <a:rPr lang="en-US" altLang="en-US" i="1" baseline="-25000"/>
              <a:t>p</a:t>
            </a:r>
            <a:r>
              <a:rPr lang="en-US" altLang="en-US"/>
              <a:t> for the non–homogeneous 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cs typeface="Times New Roman" pitchFamily="18" charset="0"/>
              <a:sym typeface="MT 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cs typeface="Times New Roman" pitchFamily="18" charset="0"/>
                <a:sym typeface="MT Symbol" pitchFamily="18" charset="2"/>
              </a:rPr>
              <a:t>	where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a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0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,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a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1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, …,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a</a:t>
            </a:r>
            <a:r>
              <a:rPr lang="en-US" altLang="en-US" i="1" baseline="-25000">
                <a:cs typeface="Times New Roman" pitchFamily="18" charset="0"/>
                <a:sym typeface="MT Symbol" pitchFamily="18" charset="2"/>
              </a:rPr>
              <a:t>n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are constant, and where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g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(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) is either polynomial, exponential, sine, cosine, or the sum or product of these.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Undetermined Coefficients –– Superposition</a:t>
            </a:r>
          </a:p>
        </p:txBody>
      </p:sp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1638300" y="2133600"/>
          <a:ext cx="593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5930900" imgH="609600" progId="Equation.DSMT4">
                  <p:embed/>
                </p:oleObj>
              </mc:Choice>
              <mc:Fallback>
                <p:oleObj name="Equation" r:id="rId3" imgW="5930900" imgH="609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133600"/>
                        <a:ext cx="5930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56"/>
          <p:cNvGraphicFramePr>
            <a:graphicFrameLocks noChangeAspect="1"/>
          </p:cNvGraphicFramePr>
          <p:nvPr/>
        </p:nvGraphicFramePr>
        <p:xfrm>
          <a:off x="914400" y="4191000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46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Object 57"/>
          <p:cNvGraphicFramePr>
            <a:graphicFrameLocks noChangeAspect="1"/>
          </p:cNvGraphicFramePr>
          <p:nvPr/>
        </p:nvGraphicFramePr>
        <p:xfrm>
          <a:off x="3041650" y="4184650"/>
          <a:ext cx="238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2387600" imgH="571500" progId="Equation.DSMT4">
                  <p:embed/>
                </p:oleObj>
              </mc:Choice>
              <mc:Fallback>
                <p:oleObj name="Equation" r:id="rId7" imgW="2387600" imgH="5715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184650"/>
                        <a:ext cx="238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6172200" y="4121150"/>
          <a:ext cx="224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2247900" imgH="558800" progId="Equation.DSMT4">
                  <p:embed/>
                </p:oleObj>
              </mc:Choice>
              <mc:Fallback>
                <p:oleObj name="Equation" r:id="rId9" imgW="2247900" imgH="558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21150"/>
                        <a:ext cx="2247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7" name="Object 59"/>
          <p:cNvGraphicFramePr>
            <a:graphicFrameLocks noChangeAspect="1"/>
          </p:cNvGraphicFramePr>
          <p:nvPr/>
        </p:nvGraphicFramePr>
        <p:xfrm>
          <a:off x="889000" y="494665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1701800" imgH="571500" progId="Equation.DSMT4">
                  <p:embed/>
                </p:oleObj>
              </mc:Choice>
              <mc:Fallback>
                <p:oleObj name="Equation" r:id="rId11" imgW="1701800" imgH="5715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94665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3987800" y="4953000"/>
          <a:ext cx="332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3327400" imgH="571500" progId="Equation.DSMT4">
                  <p:embed/>
                </p:oleObj>
              </mc:Choice>
              <mc:Fallback>
                <p:oleObj name="Equation" r:id="rId13" imgW="3327400" imgH="5715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953000"/>
                        <a:ext cx="332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" name="Object 61"/>
          <p:cNvGraphicFramePr>
            <a:graphicFrameLocks noChangeAspect="1"/>
          </p:cNvGraphicFramePr>
          <p:nvPr/>
        </p:nvGraphicFramePr>
        <p:xfrm>
          <a:off x="901700" y="5638800"/>
          <a:ext cx="298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5" imgW="2984500" imgH="571500" progId="Equation.DSMT4">
                  <p:embed/>
                </p:oleObj>
              </mc:Choice>
              <mc:Fallback>
                <p:oleObj name="Equation" r:id="rId15" imgW="2984500" imgH="5715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638800"/>
                        <a:ext cx="2984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the form of 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p</a:t>
            </a:r>
            <a:r>
              <a:rPr lang="en-US" altLang="en-US" sz="2800"/>
              <a:t> for </a:t>
            </a:r>
            <a:r>
              <a:rPr lang="en-US" altLang="en-US" sz="2800" i="1"/>
              <a:t>y</a:t>
            </a:r>
            <a:r>
              <a:rPr lang="en-US" altLang="en-US" sz="2800" baseline="30000"/>
              <a:t>(4)</a:t>
            </a:r>
            <a:r>
              <a:rPr lang="en-US" altLang="en-US" sz="2800">
                <a:sym typeface="MT Symbol" pitchFamily="18" charset="2"/>
              </a:rPr>
              <a:t>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 = 1 – 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 baseline="30000">
                <a:sym typeface="MT Symbol" pitchFamily="18" charset="2"/>
              </a:rPr>
              <a:t>2</a:t>
            </a:r>
            <a:r>
              <a:rPr lang="en-US" altLang="en-US" sz="2800" i="1">
                <a:sym typeface="MT Symbol" pitchFamily="18" charset="2"/>
              </a:rPr>
              <a:t>e</a:t>
            </a:r>
            <a:r>
              <a:rPr lang="en-US" altLang="en-US" sz="2800" baseline="30000">
                <a:sym typeface="MT Symbol" pitchFamily="18" charset="2"/>
              </a:rPr>
              <a:t>–</a:t>
            </a:r>
            <a:r>
              <a:rPr lang="en-US" altLang="en-US" sz="2800" i="1" baseline="30000">
                <a:sym typeface="MT Symbol" pitchFamily="18" charset="2"/>
              </a:rPr>
              <a:t>x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33000" y="749880"/>
              <a:ext cx="8469000" cy="362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2200" y="741960"/>
                <a:ext cx="8486640" cy="3644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058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>
                <a:sym typeface="Wingdings" pitchFamily="2" charset="2"/>
              </a:rPr>
              <a:t>Derivatives of functions in this group will remain in the group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>
                <a:sym typeface="Wingdings" pitchFamily="2" charset="2"/>
              </a:rPr>
              <a:t>This means we can assume that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p</a:t>
            </a:r>
            <a:r>
              <a:rPr lang="en-US" altLang="en-US" sz="3600">
                <a:sym typeface="Wingdings" pitchFamily="2" charset="2"/>
              </a:rPr>
              <a:t> has the same form as </a:t>
            </a:r>
            <a:r>
              <a:rPr lang="en-US" altLang="en-US" sz="3600" i="1">
                <a:sym typeface="Wingdings" pitchFamily="2" charset="2"/>
              </a:rPr>
              <a:t>g</a:t>
            </a:r>
            <a:r>
              <a:rPr lang="en-US" altLang="en-US" sz="3600">
                <a:sym typeface="Wingdings" pitchFamily="2" charset="2"/>
              </a:rPr>
              <a:t>(</a:t>
            </a:r>
            <a:r>
              <a:rPr lang="en-US" altLang="en-US" sz="3600" i="1">
                <a:sym typeface="Wingdings" pitchFamily="2" charset="2"/>
              </a:rPr>
              <a:t>x</a:t>
            </a:r>
            <a:r>
              <a:rPr lang="en-US" altLang="en-US" sz="3600">
                <a:sym typeface="Wingdings" pitchFamily="2" charset="2"/>
              </a:rPr>
              <a:t>)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No logarithms, no negative or fractional powers, and no other trig functions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p</a:t>
            </a:r>
            <a:r>
              <a:rPr lang="en-US" altLang="en-US" sz="2800"/>
              <a:t> for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–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2sin 3</a:t>
            </a:r>
            <a:r>
              <a:rPr lang="en-US" altLang="en-US" sz="2800" i="1">
                <a:sym typeface="MT Symbol" pitchFamily="18" charset="2"/>
              </a:rPr>
              <a:t>x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1520" y="752040"/>
              <a:ext cx="8750520" cy="5705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1080" y="741960"/>
                <a:ext cx="8770680" cy="572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4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 – 2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2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 baseline="30000">
                <a:sym typeface="MT Symbol" pitchFamily="18" charset="2"/>
              </a:rPr>
              <a:t>2</a:t>
            </a:r>
            <a:r>
              <a:rPr lang="en-US" altLang="en-US" sz="2800">
                <a:sym typeface="MT Symbol" pitchFamily="18" charset="2"/>
              </a:rPr>
              <a:t> – 3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 + 6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3400" y="793800"/>
              <a:ext cx="8682480" cy="5765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6200" y="785160"/>
                <a:ext cx="8699040" cy="578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– 5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 + 4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8</a:t>
            </a:r>
            <a:r>
              <a:rPr lang="en-US" altLang="en-US" sz="2800" i="1">
                <a:sym typeface="MT Symbol" pitchFamily="18" charset="2"/>
              </a:rPr>
              <a:t>e</a:t>
            </a:r>
            <a:r>
              <a:rPr lang="en-US" altLang="en-US" sz="2800" i="1" baseline="30000">
                <a:sym typeface="MT Symbol" pitchFamily="18" charset="2"/>
              </a:rPr>
              <a:t>x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75760" y="761760"/>
              <a:ext cx="8420400" cy="4484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7480" y="751320"/>
                <a:ext cx="8436960" cy="4506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610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Case I</a:t>
            </a:r>
            <a:r>
              <a:rPr lang="en-US" altLang="en-US" sz="3600"/>
              <a:t>:  No part of the assumed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is part of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c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</a:t>
            </a:r>
            <a:r>
              <a:rPr lang="en-US" altLang="en-US" sz="3600"/>
              <a:t>Look at p. 143 for several typical forms we can us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the form of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600"/>
              <a:t> </a:t>
            </a:r>
            <a:r>
              <a:rPr lang="en-US" altLang="en-US" sz="3600" i="1"/>
              <a:t>g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= 5</a:t>
            </a:r>
            <a:r>
              <a:rPr lang="en-US" altLang="en-US" sz="3600" i="1"/>
              <a:t>x</a:t>
            </a:r>
            <a:r>
              <a:rPr lang="en-US" altLang="en-US" sz="3600" baseline="30000"/>
              <a:t>3</a:t>
            </a:r>
            <a:r>
              <a:rPr lang="en-US" altLang="en-US" sz="3600" i="1"/>
              <a:t>e</a:t>
            </a:r>
            <a:r>
              <a:rPr lang="en-US" altLang="en-US" sz="3600" baseline="30000"/>
              <a:t>–</a:t>
            </a:r>
            <a:r>
              <a:rPr lang="en-US" altLang="en-US" sz="3600" i="1" baseline="30000"/>
              <a:t>x</a:t>
            </a:r>
            <a:r>
              <a:rPr lang="en-US" altLang="en-US" sz="3600"/>
              <a:t> – 7</a:t>
            </a:r>
            <a:r>
              <a:rPr lang="en-US" altLang="en-US" sz="3600" i="1"/>
              <a:t>e</a:t>
            </a:r>
            <a:r>
              <a:rPr lang="en-US" altLang="en-US" sz="3600" i="1" baseline="30000"/>
              <a:t>x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600"/>
              <a:t> </a:t>
            </a:r>
            <a:r>
              <a:rPr lang="en-US" altLang="en-US" sz="3600" i="1"/>
              <a:t>g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= </a:t>
            </a:r>
            <a:r>
              <a:rPr lang="en-US" altLang="en-US" sz="3600" i="1"/>
              <a:t>x</a:t>
            </a:r>
            <a:r>
              <a:rPr lang="en-US" altLang="en-US" sz="3600"/>
              <a:t>cos </a:t>
            </a:r>
            <a:r>
              <a:rPr lang="en-US" altLang="en-US" sz="3600" i="1"/>
              <a:t>x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600"/>
              <a:t> </a:t>
            </a:r>
            <a:r>
              <a:rPr lang="en-US" altLang="en-US" sz="3600" i="1"/>
              <a:t>g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= 3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– 5sin</a:t>
            </a:r>
            <a:r>
              <a:rPr lang="en-US" altLang="en-US" sz="3600" i="1"/>
              <a:t> </a:t>
            </a:r>
            <a:r>
              <a:rPr lang="en-US" altLang="en-US" sz="3600"/>
              <a:t>2</a:t>
            </a:r>
            <a:r>
              <a:rPr lang="en-US" altLang="en-US" sz="3600" i="1"/>
              <a:t>x</a:t>
            </a:r>
            <a:r>
              <a:rPr lang="en-US" altLang="en-US" sz="3600"/>
              <a:t> + 7</a:t>
            </a:r>
            <a:r>
              <a:rPr lang="en-US" altLang="en-US" sz="3600" i="1"/>
              <a:t>xe</a:t>
            </a:r>
            <a:r>
              <a:rPr lang="en-US" altLang="en-US" sz="3600" baseline="30000"/>
              <a:t>6</a:t>
            </a:r>
            <a:r>
              <a:rPr lang="en-US" altLang="en-US" sz="3600" i="1" baseline="30000"/>
              <a:t>x</a:t>
            </a:r>
            <a:endParaRPr lang="en-US" altLang="en-US" sz="36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42880" y="3640320"/>
              <a:ext cx="6094800" cy="2376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3880" y="3634560"/>
                <a:ext cx="6111000" cy="2391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6106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Case II</a:t>
            </a:r>
            <a:r>
              <a:rPr lang="en-US" altLang="en-US" sz="3600"/>
              <a:t>:  A part of the assumed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is part of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c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What is the form of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for                       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– 6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 + 9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6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 baseline="30000">
                <a:sym typeface="MT Symbol" pitchFamily="18" charset="2"/>
              </a:rPr>
              <a:t>2</a:t>
            </a:r>
            <a:r>
              <a:rPr lang="en-US" altLang="en-US" sz="3600">
                <a:sym typeface="MT Symbol" pitchFamily="18" charset="2"/>
              </a:rPr>
              <a:t> + 2 – 12</a:t>
            </a:r>
            <a:r>
              <a:rPr lang="en-US" altLang="en-US" sz="3600" i="1">
                <a:sym typeface="MT Symbol" pitchFamily="18" charset="2"/>
              </a:rPr>
              <a:t>e</a:t>
            </a:r>
            <a:r>
              <a:rPr lang="en-US" altLang="en-US" sz="3600" baseline="30000">
                <a:sym typeface="MT Symbol" pitchFamily="18" charset="2"/>
              </a:rPr>
              <a:t>3</a:t>
            </a:r>
            <a:r>
              <a:rPr lang="en-US" altLang="en-US" sz="3600" i="1" baseline="30000">
                <a:sym typeface="MT Symbol" pitchFamily="18" charset="2"/>
              </a:rPr>
              <a:t>x</a:t>
            </a:r>
            <a:endParaRPr lang="en-US" altLang="en-US" sz="3600"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 Multiply by enough </a:t>
            </a:r>
            <a:r>
              <a:rPr lang="en-US" altLang="en-US" sz="3600" i="1">
                <a:sym typeface="Wingdings" pitchFamily="2" charset="2"/>
              </a:rPr>
              <a:t>x</a:t>
            </a:r>
            <a:r>
              <a:rPr lang="en-US" altLang="en-US" sz="3600">
                <a:sym typeface="Wingdings" pitchFamily="2" charset="2"/>
              </a:rPr>
              <a:t>’s so that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p</a:t>
            </a:r>
            <a:r>
              <a:rPr lang="en-US" altLang="en-US" sz="3600">
                <a:sym typeface="Wingdings" pitchFamily="2" charset="2"/>
              </a:rPr>
              <a:t> is no longer part of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c</a:t>
            </a:r>
            <a:endParaRPr lang="en-US" altLang="en-US" sz="3600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32480" y="2146680"/>
              <a:ext cx="8848080" cy="2652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600" y="2138400"/>
                <a:ext cx="8869680" cy="2674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4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 + 10sin 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,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(</a:t>
            </a:r>
            <a:r>
              <a:rPr lang="el-GR" altLang="en-US" sz="2800">
                <a:cs typeface="Times New Roman" pitchFamily="18" charset="0"/>
                <a:sym typeface="MT Symbol" pitchFamily="18" charset="2"/>
              </a:rPr>
              <a:t>π</a:t>
            </a:r>
            <a:r>
              <a:rPr lang="en-US" altLang="en-US" sz="2800">
                <a:cs typeface="Times New Roman" pitchFamily="18" charset="0"/>
                <a:sym typeface="MT Symbol" pitchFamily="18" charset="2"/>
              </a:rPr>
              <a:t>) = 0, </a:t>
            </a:r>
            <a:r>
              <a:rPr lang="en-US" altLang="en-US" sz="2800" i="1">
                <a:cs typeface="Times New Roman" pitchFamily="18" charset="0"/>
                <a:sym typeface="MT Symbol" pitchFamily="18" charset="2"/>
              </a:rPr>
              <a:t>y</a:t>
            </a:r>
            <a:r>
              <a:rPr lang="en-US" altLang="en-US" sz="2800">
                <a:cs typeface="Times New Roman" pitchFamily="18" charset="0"/>
                <a:sym typeface="MT Symbol" pitchFamily="18" charset="2"/>
              </a:rPr>
              <a:t>(</a:t>
            </a:r>
            <a:r>
              <a:rPr lang="el-GR" altLang="en-US" sz="2800">
                <a:cs typeface="Times New Roman" pitchFamily="18" charset="0"/>
                <a:sym typeface="MT Symbol" pitchFamily="18" charset="2"/>
              </a:rPr>
              <a:t>π</a:t>
            </a:r>
            <a:r>
              <a:rPr lang="en-US" altLang="en-US" sz="2800">
                <a:cs typeface="Times New Roman" pitchFamily="18" charset="0"/>
                <a:sym typeface="MT Symbol" pitchFamily="18" charset="2"/>
              </a:rPr>
              <a:t>) = 2.</a:t>
            </a:r>
            <a:endParaRPr lang="el-GR" altLang="en-US" sz="2800" u="sng">
              <a:cs typeface="Times New Roman" pitchFamily="18" charset="0"/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0040" y="804600"/>
              <a:ext cx="8631000" cy="5334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9960" y="793800"/>
                <a:ext cx="8649720" cy="5354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9640" y="169920"/>
              <a:ext cx="7745400" cy="4917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000" y="161640"/>
                <a:ext cx="7761240" cy="493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2</TotalTime>
  <Words>247</Words>
  <Application>Microsoft Office PowerPoint</Application>
  <PresentationFormat>On-screen Show (4:3)</PresentationFormat>
  <Paragraphs>2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MT Symbol</vt:lpstr>
      <vt:lpstr>Wingdings</vt:lpstr>
      <vt:lpstr>Times New Roman</vt:lpstr>
      <vt:lpstr>Default Design</vt:lpstr>
      <vt:lpstr>Equation</vt:lpstr>
      <vt:lpstr>Undetermined Coefficients –– Superpo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03</cp:revision>
  <dcterms:created xsi:type="dcterms:W3CDTF">2008-07-08T05:05:51Z</dcterms:created>
  <dcterms:modified xsi:type="dcterms:W3CDTF">2016-03-15T02:25:03Z</dcterms:modified>
</cp:coreProperties>
</file>